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07E2" w:rsidRDefault="008907E2">
      <w:pPr>
        <w:pStyle w:val="Title"/>
      </w:pPr>
      <w:r>
        <w:t>Physics 20</w:t>
      </w:r>
      <w:r>
        <w:tab/>
        <w:t xml:space="preserve">   </w:t>
      </w:r>
      <w:r>
        <w:rPr>
          <w:u w:val="single"/>
        </w:rPr>
        <w:t>Lesson 3</w:t>
      </w:r>
      <w:r>
        <w:t xml:space="preserve">  Velocity – Graphical Analysis</w:t>
      </w:r>
    </w:p>
    <w:p w:rsidR="006A3BF9" w:rsidRDefault="006A3BF9" w:rsidP="006A3BF9">
      <w:pPr>
        <w:pStyle w:val="Heading1"/>
      </w:pPr>
      <w:r>
        <w:t>Pearson text book reference</w:t>
      </w:r>
    </w:p>
    <w:p w:rsidR="006A3BF9" w:rsidRDefault="006A3BF9" w:rsidP="006A3BF9">
      <w:r>
        <w:t>Refer to pages 11 to 20.</w:t>
      </w:r>
    </w:p>
    <w:p w:rsidR="006A3BF9" w:rsidRDefault="006A3BF9" w:rsidP="006A3BF9"/>
    <w:p w:rsidR="008907E2" w:rsidRDefault="008907E2">
      <w:pPr>
        <w:pStyle w:val="Heading1"/>
      </w:pPr>
      <w:r>
        <w:t>Position–time graphs</w:t>
      </w:r>
    </w:p>
    <w:p w:rsidR="008907E2" w:rsidRDefault="008907E2" w:rsidP="00B87983">
      <w:r>
        <w:t>Position</w:t>
      </w:r>
      <w:r>
        <w:sym w:font="Courier New" w:char="002D"/>
      </w:r>
      <w:r>
        <w:t>time graphs indicate the position of an object relative to a reference point.  For example, consider the position</w:t>
      </w:r>
      <w:r>
        <w:sym w:font="Symbol" w:char="F02D"/>
      </w:r>
      <w:r>
        <w:t>time graph below.  An object moves at constant velocity away from a starting reference point for 15 s.  It then stops for 10 s before returning to its starting point with constant velocity</w:t>
      </w:r>
      <w:r w:rsidR="006A3BF9">
        <w:t xml:space="preserve"> for another 10 s</w:t>
      </w:r>
      <w:r>
        <w:t>.</w:t>
      </w:r>
    </w:p>
    <w:p w:rsidR="008907E2" w:rsidRDefault="00117A19">
      <w:pPr>
        <w:tabs>
          <w:tab w:val="left" w:pos="0"/>
        </w:tabs>
      </w:pPr>
      <w:r>
        <w:rPr>
          <w:noProof/>
        </w:rPr>
        <mc:AlternateContent>
          <mc:Choice Requires="wpg">
            <w:drawing>
              <wp:anchor distT="0" distB="0" distL="114300" distR="114300" simplePos="0" relativeHeight="251668992" behindDoc="0" locked="0" layoutInCell="0" allowOverlap="1">
                <wp:simplePos x="0" y="0"/>
                <wp:positionH relativeFrom="column">
                  <wp:posOffset>0</wp:posOffset>
                </wp:positionH>
                <wp:positionV relativeFrom="paragraph">
                  <wp:posOffset>12065</wp:posOffset>
                </wp:positionV>
                <wp:extent cx="5760720" cy="3108960"/>
                <wp:effectExtent l="0" t="0" r="0" b="0"/>
                <wp:wrapNone/>
                <wp:docPr id="1891" name="Group 4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3108960"/>
                          <a:chOff x="1440" y="3967"/>
                          <a:chExt cx="9072" cy="4896"/>
                        </a:xfrm>
                      </wpg:grpSpPr>
                      <wpg:grpSp>
                        <wpg:cNvPr id="1892" name="Group 2292"/>
                        <wpg:cNvGrpSpPr>
                          <a:grpSpLocks/>
                        </wpg:cNvGrpSpPr>
                        <wpg:grpSpPr bwMode="auto">
                          <a:xfrm>
                            <a:off x="1440" y="3967"/>
                            <a:ext cx="7776" cy="4896"/>
                            <a:chOff x="1440" y="4243"/>
                            <a:chExt cx="7776" cy="4896"/>
                          </a:xfrm>
                        </wpg:grpSpPr>
                        <wps:wsp>
                          <wps:cNvPr id="1893" name="Line 1636"/>
                          <wps:cNvCnPr/>
                          <wps:spPr bwMode="auto">
                            <a:xfrm>
                              <a:off x="2880" y="4819"/>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94" name="Line 1637"/>
                          <wps:cNvCnPr/>
                          <wps:spPr bwMode="auto">
                            <a:xfrm>
                              <a:off x="2880" y="4963"/>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95" name="Line 1638"/>
                          <wps:cNvCnPr/>
                          <wps:spPr bwMode="auto">
                            <a:xfrm>
                              <a:off x="2880" y="5107"/>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96" name="Line 1639"/>
                          <wps:cNvCnPr/>
                          <wps:spPr bwMode="auto">
                            <a:xfrm>
                              <a:off x="2880" y="5251"/>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97" name="Line 1640"/>
                          <wps:cNvCnPr/>
                          <wps:spPr bwMode="auto">
                            <a:xfrm>
                              <a:off x="2880" y="5395"/>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98" name="Line 1641"/>
                          <wps:cNvCnPr/>
                          <wps:spPr bwMode="auto">
                            <a:xfrm>
                              <a:off x="2880" y="5539"/>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99" name="Line 1642"/>
                          <wps:cNvCnPr/>
                          <wps:spPr bwMode="auto">
                            <a:xfrm>
                              <a:off x="2880" y="5683"/>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00" name="Line 1643"/>
                          <wps:cNvCnPr/>
                          <wps:spPr bwMode="auto">
                            <a:xfrm>
                              <a:off x="2880" y="5827"/>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01" name="Line 1644"/>
                          <wps:cNvCnPr/>
                          <wps:spPr bwMode="auto">
                            <a:xfrm>
                              <a:off x="2880" y="5971"/>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02" name="Line 1645"/>
                          <wps:cNvCnPr/>
                          <wps:spPr bwMode="auto">
                            <a:xfrm>
                              <a:off x="2880" y="6115"/>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03" name="Line 1646"/>
                          <wps:cNvCnPr/>
                          <wps:spPr bwMode="auto">
                            <a:xfrm>
                              <a:off x="2880" y="6259"/>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04" name="Line 1647"/>
                          <wps:cNvCnPr/>
                          <wps:spPr bwMode="auto">
                            <a:xfrm>
                              <a:off x="2880" y="6403"/>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05" name="Line 1648"/>
                          <wps:cNvCnPr/>
                          <wps:spPr bwMode="auto">
                            <a:xfrm>
                              <a:off x="2880" y="6547"/>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06" name="Line 1649"/>
                          <wps:cNvCnPr/>
                          <wps:spPr bwMode="auto">
                            <a:xfrm>
                              <a:off x="2880" y="6691"/>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07" name="Line 1650"/>
                          <wps:cNvCnPr/>
                          <wps:spPr bwMode="auto">
                            <a:xfrm>
                              <a:off x="2880" y="6835"/>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08" name="Line 1651"/>
                          <wps:cNvCnPr/>
                          <wps:spPr bwMode="auto">
                            <a:xfrm>
                              <a:off x="2880" y="6979"/>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09" name="Line 1652"/>
                          <wps:cNvCnPr/>
                          <wps:spPr bwMode="auto">
                            <a:xfrm>
                              <a:off x="2880" y="7123"/>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10" name="Line 1653"/>
                          <wps:cNvCnPr/>
                          <wps:spPr bwMode="auto">
                            <a:xfrm>
                              <a:off x="2880" y="7267"/>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11" name="Line 1654"/>
                          <wps:cNvCnPr/>
                          <wps:spPr bwMode="auto">
                            <a:xfrm>
                              <a:off x="2880" y="7411"/>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12" name="Line 1655"/>
                          <wps:cNvCnPr/>
                          <wps:spPr bwMode="auto">
                            <a:xfrm>
                              <a:off x="2880" y="7555"/>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13" name="Line 1656"/>
                          <wps:cNvCnPr/>
                          <wps:spPr bwMode="auto">
                            <a:xfrm>
                              <a:off x="2880" y="7699"/>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14" name="Line 1657"/>
                          <wps:cNvCnPr/>
                          <wps:spPr bwMode="auto">
                            <a:xfrm>
                              <a:off x="2880" y="7843"/>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15" name="Line 1658"/>
                          <wps:cNvCnPr/>
                          <wps:spPr bwMode="auto">
                            <a:xfrm>
                              <a:off x="2880" y="7987"/>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16" name="Line 1659"/>
                          <wps:cNvCnPr/>
                          <wps:spPr bwMode="auto">
                            <a:xfrm>
                              <a:off x="2880" y="8131"/>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17" name="Line 1660"/>
                          <wps:cNvCnPr/>
                          <wps:spPr bwMode="auto">
                            <a:xfrm>
                              <a:off x="2880" y="8275"/>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18" name="Line 1661"/>
                          <wps:cNvCnPr/>
                          <wps:spPr bwMode="auto">
                            <a:xfrm>
                              <a:off x="2880" y="8419"/>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19" name="Line 1662"/>
                          <wps:cNvCnPr/>
                          <wps:spPr bwMode="auto">
                            <a:xfrm>
                              <a:off x="2880" y="4819"/>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20" name="Line 1663"/>
                          <wps:cNvCnPr/>
                          <wps:spPr bwMode="auto">
                            <a:xfrm>
                              <a:off x="3024"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21" name="Line 1664"/>
                          <wps:cNvCnPr/>
                          <wps:spPr bwMode="auto">
                            <a:xfrm>
                              <a:off x="3168"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22" name="Line 1665"/>
                          <wps:cNvCnPr/>
                          <wps:spPr bwMode="auto">
                            <a:xfrm>
                              <a:off x="3312"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23" name="Line 1666"/>
                          <wps:cNvCnPr/>
                          <wps:spPr bwMode="auto">
                            <a:xfrm>
                              <a:off x="3456"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24" name="Line 1667"/>
                          <wps:cNvCnPr/>
                          <wps:spPr bwMode="auto">
                            <a:xfrm>
                              <a:off x="3600" y="4819"/>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25" name="Line 1668"/>
                          <wps:cNvCnPr/>
                          <wps:spPr bwMode="auto">
                            <a:xfrm>
                              <a:off x="3744"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26" name="Line 1669"/>
                          <wps:cNvCnPr/>
                          <wps:spPr bwMode="auto">
                            <a:xfrm>
                              <a:off x="3888"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27" name="Line 1670"/>
                          <wps:cNvCnPr/>
                          <wps:spPr bwMode="auto">
                            <a:xfrm>
                              <a:off x="4032"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28" name="Line 1671"/>
                          <wps:cNvCnPr/>
                          <wps:spPr bwMode="auto">
                            <a:xfrm>
                              <a:off x="4176"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29" name="Line 1672"/>
                          <wps:cNvCnPr/>
                          <wps:spPr bwMode="auto">
                            <a:xfrm>
                              <a:off x="4320" y="4819"/>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30" name="Line 1673"/>
                          <wps:cNvCnPr/>
                          <wps:spPr bwMode="auto">
                            <a:xfrm>
                              <a:off x="4464"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31" name="Line 1674"/>
                          <wps:cNvCnPr/>
                          <wps:spPr bwMode="auto">
                            <a:xfrm>
                              <a:off x="4608"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32" name="Line 1675"/>
                          <wps:cNvCnPr/>
                          <wps:spPr bwMode="auto">
                            <a:xfrm>
                              <a:off x="4752"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33" name="Line 1676"/>
                          <wps:cNvCnPr/>
                          <wps:spPr bwMode="auto">
                            <a:xfrm>
                              <a:off x="4896"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34" name="Line 1677"/>
                          <wps:cNvCnPr/>
                          <wps:spPr bwMode="auto">
                            <a:xfrm>
                              <a:off x="5040" y="4819"/>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35" name="Line 1678"/>
                          <wps:cNvCnPr/>
                          <wps:spPr bwMode="auto">
                            <a:xfrm>
                              <a:off x="5184"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36" name="Line 1679"/>
                          <wps:cNvCnPr/>
                          <wps:spPr bwMode="auto">
                            <a:xfrm>
                              <a:off x="5328"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37" name="Line 1680"/>
                          <wps:cNvCnPr/>
                          <wps:spPr bwMode="auto">
                            <a:xfrm>
                              <a:off x="5472"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38" name="Line 1681"/>
                          <wps:cNvCnPr/>
                          <wps:spPr bwMode="auto">
                            <a:xfrm>
                              <a:off x="5616"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39" name="Line 1682"/>
                          <wps:cNvCnPr/>
                          <wps:spPr bwMode="auto">
                            <a:xfrm>
                              <a:off x="5760" y="4819"/>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40" name="Line 1683"/>
                          <wps:cNvCnPr/>
                          <wps:spPr bwMode="auto">
                            <a:xfrm>
                              <a:off x="5904"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41" name="Line 1684"/>
                          <wps:cNvCnPr/>
                          <wps:spPr bwMode="auto">
                            <a:xfrm>
                              <a:off x="6048"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42" name="Line 1685"/>
                          <wps:cNvCnPr/>
                          <wps:spPr bwMode="auto">
                            <a:xfrm>
                              <a:off x="6192"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43" name="Line 1686"/>
                          <wps:cNvCnPr/>
                          <wps:spPr bwMode="auto">
                            <a:xfrm>
                              <a:off x="6336"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44" name="Line 1687"/>
                          <wps:cNvCnPr/>
                          <wps:spPr bwMode="auto">
                            <a:xfrm>
                              <a:off x="6480" y="4819"/>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45" name="Line 1688"/>
                          <wps:cNvCnPr/>
                          <wps:spPr bwMode="auto">
                            <a:xfrm>
                              <a:off x="6624"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46" name="Line 1689"/>
                          <wps:cNvCnPr/>
                          <wps:spPr bwMode="auto">
                            <a:xfrm>
                              <a:off x="6768"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47" name="Line 1690"/>
                          <wps:cNvCnPr/>
                          <wps:spPr bwMode="auto">
                            <a:xfrm>
                              <a:off x="6912"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48" name="Line 1691"/>
                          <wps:cNvCnPr/>
                          <wps:spPr bwMode="auto">
                            <a:xfrm>
                              <a:off x="7056"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49" name="Line 1692"/>
                          <wps:cNvCnPr/>
                          <wps:spPr bwMode="auto">
                            <a:xfrm>
                              <a:off x="7200" y="4819"/>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50" name="Line 1693"/>
                          <wps:cNvCnPr/>
                          <wps:spPr bwMode="auto">
                            <a:xfrm>
                              <a:off x="7344"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51" name="Line 1694"/>
                          <wps:cNvCnPr/>
                          <wps:spPr bwMode="auto">
                            <a:xfrm>
                              <a:off x="7488"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52" name="Line 1695"/>
                          <wps:cNvCnPr/>
                          <wps:spPr bwMode="auto">
                            <a:xfrm>
                              <a:off x="7632"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53" name="Line 1696"/>
                          <wps:cNvCnPr/>
                          <wps:spPr bwMode="auto">
                            <a:xfrm>
                              <a:off x="7776"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54" name="Line 1697"/>
                          <wps:cNvCnPr/>
                          <wps:spPr bwMode="auto">
                            <a:xfrm>
                              <a:off x="7920" y="4819"/>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55" name="Line 1698"/>
                          <wps:cNvCnPr/>
                          <wps:spPr bwMode="auto">
                            <a:xfrm>
                              <a:off x="8064"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56" name="Line 1699"/>
                          <wps:cNvCnPr/>
                          <wps:spPr bwMode="auto">
                            <a:xfrm>
                              <a:off x="8208"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57" name="Line 1700"/>
                          <wps:cNvCnPr/>
                          <wps:spPr bwMode="auto">
                            <a:xfrm>
                              <a:off x="8352"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58" name="Line 1701"/>
                          <wps:cNvCnPr/>
                          <wps:spPr bwMode="auto">
                            <a:xfrm>
                              <a:off x="8496" y="4819"/>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59" name="Line 1702"/>
                          <wps:cNvCnPr/>
                          <wps:spPr bwMode="auto">
                            <a:xfrm>
                              <a:off x="8640" y="4819"/>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60" name="Text Box 1703"/>
                          <wps:cNvSpPr txBox="1">
                            <a:spLocks noChangeArrowheads="1"/>
                          </wps:cNvSpPr>
                          <wps:spPr bwMode="auto">
                            <a:xfrm>
                              <a:off x="4320" y="4243"/>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Position </w:t>
                                </w:r>
                                <w:proofErr w:type="spellStart"/>
                                <w:r>
                                  <w:t>vs</w:t>
                                </w:r>
                                <w:proofErr w:type="spellEnd"/>
                                <w:r>
                                  <w:t xml:space="preserve"> Time</w:t>
                                </w:r>
                              </w:p>
                            </w:txbxContent>
                          </wps:txbx>
                          <wps:bodyPr rot="0" vert="horz" wrap="square" lIns="91440" tIns="45720" rIns="91440" bIns="45720" anchor="t" anchorCtr="0" upright="1">
                            <a:noAutofit/>
                          </wps:bodyPr>
                        </wps:wsp>
                        <wps:wsp>
                          <wps:cNvPr id="1961" name="Text Box 1704"/>
                          <wps:cNvSpPr txBox="1">
                            <a:spLocks noChangeArrowheads="1"/>
                          </wps:cNvSpPr>
                          <wps:spPr bwMode="auto">
                            <a:xfrm>
                              <a:off x="2448" y="446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962" name="Text Box 1705"/>
                          <wps:cNvSpPr txBox="1">
                            <a:spLocks noChangeArrowheads="1"/>
                          </wps:cNvSpPr>
                          <wps:spPr bwMode="auto">
                            <a:xfrm>
                              <a:off x="2448" y="53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963" name="Text Box 1706"/>
                          <wps:cNvSpPr txBox="1">
                            <a:spLocks noChangeArrowheads="1"/>
                          </wps:cNvSpPr>
                          <wps:spPr bwMode="auto">
                            <a:xfrm>
                              <a:off x="2448" y="604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964" name="Text Box 1707"/>
                          <wps:cNvSpPr txBox="1">
                            <a:spLocks noChangeArrowheads="1"/>
                          </wps:cNvSpPr>
                          <wps:spPr bwMode="auto">
                            <a:xfrm>
                              <a:off x="2592" y="6691"/>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965" name="Text Box 1708"/>
                          <wps:cNvSpPr txBox="1">
                            <a:spLocks noChangeArrowheads="1"/>
                          </wps:cNvSpPr>
                          <wps:spPr bwMode="auto">
                            <a:xfrm>
                              <a:off x="2448" y="734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966" name="Text Box 1709"/>
                          <wps:cNvSpPr txBox="1">
                            <a:spLocks noChangeArrowheads="1"/>
                          </wps:cNvSpPr>
                          <wps:spPr bwMode="auto">
                            <a:xfrm>
                              <a:off x="2448" y="806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967" name="Text Box 1710"/>
                          <wps:cNvSpPr txBox="1">
                            <a:spLocks noChangeArrowheads="1"/>
                          </wps:cNvSpPr>
                          <wps:spPr bwMode="auto">
                            <a:xfrm>
                              <a:off x="2880" y="8419"/>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968" name="Text Box 1711"/>
                          <wps:cNvSpPr txBox="1">
                            <a:spLocks noChangeArrowheads="1"/>
                          </wps:cNvSpPr>
                          <wps:spPr bwMode="auto">
                            <a:xfrm>
                              <a:off x="3600" y="8419"/>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969" name="Text Box 1712"/>
                          <wps:cNvSpPr txBox="1">
                            <a:spLocks noChangeArrowheads="1"/>
                          </wps:cNvSpPr>
                          <wps:spPr bwMode="auto">
                            <a:xfrm>
                              <a:off x="4176" y="8419"/>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970" name="Text Box 1713"/>
                          <wps:cNvSpPr txBox="1">
                            <a:spLocks noChangeArrowheads="1"/>
                          </wps:cNvSpPr>
                          <wps:spPr bwMode="auto">
                            <a:xfrm>
                              <a:off x="4896" y="8419"/>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971" name="Text Box 1714"/>
                          <wps:cNvSpPr txBox="1">
                            <a:spLocks noChangeArrowheads="1"/>
                          </wps:cNvSpPr>
                          <wps:spPr bwMode="auto">
                            <a:xfrm>
                              <a:off x="5616" y="8419"/>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972" name="Text Box 1715"/>
                          <wps:cNvSpPr txBox="1">
                            <a:spLocks noChangeArrowheads="1"/>
                          </wps:cNvSpPr>
                          <wps:spPr bwMode="auto">
                            <a:xfrm>
                              <a:off x="6336" y="8419"/>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1973" name="Text Box 1716"/>
                          <wps:cNvSpPr txBox="1">
                            <a:spLocks noChangeArrowheads="1"/>
                          </wps:cNvSpPr>
                          <wps:spPr bwMode="auto">
                            <a:xfrm>
                              <a:off x="7056" y="8419"/>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974" name="Text Box 1717"/>
                          <wps:cNvSpPr txBox="1">
                            <a:spLocks noChangeArrowheads="1"/>
                          </wps:cNvSpPr>
                          <wps:spPr bwMode="auto">
                            <a:xfrm>
                              <a:off x="7776" y="8419"/>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1975" name="Text Box 1718"/>
                          <wps:cNvSpPr txBox="1">
                            <a:spLocks noChangeArrowheads="1"/>
                          </wps:cNvSpPr>
                          <wps:spPr bwMode="auto">
                            <a:xfrm>
                              <a:off x="8496" y="8419"/>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976" name="Text Box 1719"/>
                          <wps:cNvSpPr txBox="1">
                            <a:spLocks noChangeArrowheads="1"/>
                          </wps:cNvSpPr>
                          <wps:spPr bwMode="auto">
                            <a:xfrm>
                              <a:off x="4464" y="8707"/>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977" name="Text Box 1720"/>
                          <wps:cNvSpPr txBox="1">
                            <a:spLocks noChangeArrowheads="1"/>
                          </wps:cNvSpPr>
                          <wps:spPr bwMode="auto">
                            <a:xfrm>
                              <a:off x="1440" y="5539"/>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Position (m)</w:t>
                                </w:r>
                              </w:p>
                            </w:txbxContent>
                          </wps:txbx>
                          <wps:bodyPr rot="0" vert="horz" wrap="square" lIns="91440" tIns="45720" rIns="91440" bIns="45720" anchor="t" anchorCtr="0" upright="1">
                            <a:noAutofit/>
                          </wps:bodyPr>
                        </wps:wsp>
                        <wps:wsp>
                          <wps:cNvPr id="1978" name="Line 1721"/>
                          <wps:cNvCnPr/>
                          <wps:spPr bwMode="auto">
                            <a:xfrm>
                              <a:off x="2880" y="6991"/>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9" name="Line 1722"/>
                          <wps:cNvCnPr/>
                          <wps:spPr bwMode="auto">
                            <a:xfrm flipV="1">
                              <a:off x="2880" y="5263"/>
                              <a:ext cx="216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80" name="Line 1723"/>
                          <wps:cNvCnPr/>
                          <wps:spPr bwMode="auto">
                            <a:xfrm>
                              <a:off x="5040" y="5263"/>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81" name="Line 1725"/>
                          <wps:cNvCnPr/>
                          <wps:spPr bwMode="auto">
                            <a:xfrm>
                              <a:off x="6480" y="5263"/>
                              <a:ext cx="144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982" name="Text Box 4517"/>
                        <wps:cNvSpPr txBox="1">
                          <a:spLocks noChangeArrowheads="1"/>
                        </wps:cNvSpPr>
                        <wps:spPr bwMode="auto">
                          <a:xfrm>
                            <a:off x="8784" y="4472"/>
                            <a:ext cx="1728" cy="1440"/>
                          </a:xfrm>
                          <a:prstGeom prst="rect">
                            <a:avLst/>
                          </a:prstGeom>
                          <a:solidFill>
                            <a:srgbClr val="FFFFFF"/>
                          </a:solidFill>
                          <a:ln w="9525">
                            <a:solidFill>
                              <a:srgbClr val="000000"/>
                            </a:solidFill>
                            <a:miter lim="800000"/>
                            <a:headEnd/>
                            <a:tailEnd/>
                          </a:ln>
                        </wps:spPr>
                        <wps:txbx>
                          <w:txbxContent>
                            <w:p w:rsidR="00197967" w:rsidRDefault="00197967">
                              <w:pPr>
                                <w:pStyle w:val="BodyText2"/>
                              </w:pPr>
                              <w:r>
                                <w:t>The slope of a position – time graph is equal to the velocity of the object.</w:t>
                              </w:r>
                            </w:p>
                          </w:txbxContent>
                        </wps:txbx>
                        <wps:bodyPr rot="0" vert="horz" wrap="square" lIns="91440" tIns="45720" rIns="91440" bIns="45720" anchor="t" anchorCtr="0" upright="1">
                          <a:noAutofit/>
                        </wps:bodyPr>
                      </wps:wsp>
                      <wps:wsp>
                        <wps:cNvPr id="1983" name="Text Box 4518"/>
                        <wps:cNvSpPr txBox="1">
                          <a:spLocks noChangeArrowheads="1"/>
                        </wps:cNvSpPr>
                        <wps:spPr bwMode="auto">
                          <a:xfrm>
                            <a:off x="8784" y="6056"/>
                            <a:ext cx="1728" cy="1152"/>
                          </a:xfrm>
                          <a:prstGeom prst="rect">
                            <a:avLst/>
                          </a:prstGeom>
                          <a:solidFill>
                            <a:srgbClr val="FFFFFF"/>
                          </a:solidFill>
                          <a:ln w="9525">
                            <a:solidFill>
                              <a:srgbClr val="000000"/>
                            </a:solidFill>
                            <a:miter lim="800000"/>
                            <a:headEnd/>
                            <a:tailEnd/>
                          </a:ln>
                        </wps:spPr>
                        <wps:txbx>
                          <w:txbxContent>
                            <w:p w:rsidR="00197967" w:rsidRDefault="00197967">
                              <w:pPr>
                                <w:pStyle w:val="BodyText2"/>
                              </w:pPr>
                              <w:r>
                                <w:t>The steeper the slope, the faster the object is traveling.</w:t>
                              </w:r>
                            </w:p>
                          </w:txbxContent>
                        </wps:txbx>
                        <wps:bodyPr rot="0" vert="horz" wrap="square" lIns="91440" tIns="45720" rIns="91440" bIns="45720" anchor="t" anchorCtr="0" upright="1">
                          <a:noAutofit/>
                        </wps:bodyPr>
                      </wps:wsp>
                      <wps:wsp>
                        <wps:cNvPr id="1984" name="Text Box 4519"/>
                        <wps:cNvSpPr txBox="1">
                          <a:spLocks noChangeArrowheads="1"/>
                        </wps:cNvSpPr>
                        <wps:spPr bwMode="auto">
                          <a:xfrm>
                            <a:off x="8784" y="7352"/>
                            <a:ext cx="1728" cy="1000"/>
                          </a:xfrm>
                          <a:prstGeom prst="rect">
                            <a:avLst/>
                          </a:prstGeom>
                          <a:solidFill>
                            <a:srgbClr val="FFFFFF"/>
                          </a:solidFill>
                          <a:ln w="9525">
                            <a:solidFill>
                              <a:srgbClr val="000000"/>
                            </a:solidFill>
                            <a:miter lim="800000"/>
                            <a:headEnd/>
                            <a:tailEnd/>
                          </a:ln>
                        </wps:spPr>
                        <wps:txbx>
                          <w:txbxContent>
                            <w:p w:rsidR="00197967" w:rsidRDefault="00197967">
                              <w:pPr>
                                <w:rPr>
                                  <w:sz w:val="20"/>
                                </w:rPr>
                              </w:pPr>
                              <w:r>
                                <w:rPr>
                                  <w:sz w:val="20"/>
                                </w:rPr>
                                <w:t xml:space="preserve">A negative slope indicates a negative </w:t>
                              </w:r>
                              <w:r>
                                <w:rPr>
                                  <w:position w:val="-4"/>
                                  <w:sz w:val="20"/>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9.9pt;height:14.55pt" o:ole="" fillcolor="window">
                                    <v:imagedata r:id="rId8" o:title=""/>
                                  </v:shape>
                                  <o:OLEObject Type="Embed" ProgID="Equation.DSMT4" ShapeID="_x0000_i1049" DrawAspect="Content" ObjectID="_1523866052" r:id="rId9"/>
                                </w:object>
                              </w:r>
                              <w:r>
                                <w:rPr>
                                  <w:sz w:val="2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25" o:spid="_x0000_s1026" style="position:absolute;margin-left:0;margin-top:.95pt;width:453.6pt;height:244.8pt;z-index:251668992" coordorigin="1440,3967" coordsize="9072,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" o:allowincell="f">
                <v:group id="Group 2292" o:spid="_x0000_s1027" style="position:absolute;left:1440;top:3967;width:7776;height:4896" coordorigin="1440,4243"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CeO8UAAADdAAAADwAAAGRycy9kb3ducmV2LnhtbERPTWvCQBC9F/wPyxS8&#10;NZsoLTHNKiJWPIRCVSi9DdkxCWZnQ3abxH/fLRR6m8f7nHwzmVYM1LvGsoIkikEQl1Y3XCm4nN+e&#10;UhDOI2tsLZOCOznYrGcPOWbajvxBw8lXIoSwy1BB7X2XSenKmgy6yHbEgbva3qAPsK+k7nEM4aaV&#10;izh+kQYbDg01drSrqbydvo2Cw4jjdpnsh+J23d2/zs/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4QnjvFAAAA3QAA&#10;AA8AAAAAAAAAAAAAAAAAqgIAAGRycy9kb3ducmV2LnhtbFBLBQYAAAAABAAEAPoAAACcAwAAAAA=&#10;">
                  <v:line id="Line 1636" o:spid="_x0000_s1028" style="position:absolute;visibility:visible;mso-wrap-style:square" from="2880,4819" to="8640,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dF3cEAAADdAAAADwAAAGRycy9kb3ducmV2LnhtbERPTYvCMBC9L/gfwgje1lQLu1qNIoKi&#10;R10vexubsSk2k9BErf/eLAh7m8f7nPmys424UxtqxwpGwwwEcel0zZWC08/mcwIiRGSNjWNS8KQA&#10;y0XvY46Fdg8+0P0YK5FCOBSowMToCylDachiGDpPnLiLay3GBNtK6hYfKdw2cpxlX9JizanBoKe1&#10;ofJ6vFkF290p/+ZsO76M9ub8/PXTnLxWatDvVjMQkbr4L367dzrNn0xz+PsmnS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l0XdwQAAAN0AAAAPAAAAAAAAAAAAAAAA&#10;AKECAABkcnMvZG93bnJldi54bWxQSwUGAAAAAAQABAD5AAAAjwMAAAAA&#10;" strokecolor="aqua" strokeweight="1.5pt"/>
                  <v:line id="Line 1637" o:spid="_x0000_s1029" style="position:absolute;visibility:visible;mso-wrap-style:square" from="2880,4963" to="8640,4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OGsIAAADdAAAADwAAAGRycy9kb3ducmV2LnhtbERPTWuDQBC9F/oflgn01qwxRdRmE1oh&#10;kEsOMYFcB3eiUndW3K3af58NFHKbx/uczW42nRhpcK1lBatlBIK4srrlWsHlvH9PQTiPrLGzTAr+&#10;yMFu+/qywVzbiU80lr4WIYRdjgoa7/tcSlc1ZNAtbU8cuJsdDPoAh1rqAacQbjoZR1EiDbYcGhrs&#10;qWio+il/jYLk2l6+dba2WGR1NcbxjfujVOptMX99gvA0+6f4333QYX6afcD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MUOGsIAAADdAAAADwAAAAAAAAAAAAAA&#10;AAChAgAAZHJzL2Rvd25yZXYueG1sUEsFBgAAAAAEAAQA+QAAAJADAAAAAA==&#10;" strokecolor="aqua" strokeweight=".5pt"/>
                  <v:line id="Line 1638" o:spid="_x0000_s1030" style="position:absolute;visibility:visible;mso-wrap-style:square" from="2880,5107" to="8640,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mrgcIAAADdAAAADwAAAGRycy9kb3ducmV2LnhtbERPTWuDQBC9F/oflgn01qwxVNRmE1oh&#10;kEsOMYFcB3eiUndW3K3af58NFHKbx/uczW42nRhpcK1lBatlBIK4srrlWsHlvH9PQTiPrLGzTAr+&#10;yMFu+/qywVzbiU80lr4WIYRdjgoa7/tcSlc1ZNAtbU8cuJsdDPoAh1rqAacQbjoZR1EiDbYcGhrs&#10;qWio+il/jYLk2l6+dba2WGR1NcbxjfujVOptMX99gvA0+6f4333QYX6afcD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mrgcIAAADdAAAADwAAAAAAAAAAAAAA&#10;AAChAgAAZHJzL2Rvd25yZXYueG1sUEsFBgAAAAAEAAQA+QAAAJADAAAAAA==&#10;" strokecolor="aqua" strokeweight=".5pt"/>
                  <v:line id="Line 1639" o:spid="_x0000_s1031" style="position:absolute;visibility:visible;mso-wrap-style:square" from="2880,5251" to="8640,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s19sEAAADdAAAADwAAAGRycy9kb3ducmV2LnhtbERPTYvCMBC9L/gfwgje1tQKxdamosKC&#10;lz3oFrwOzdgWm0lpYu3+e7Mg7G0e73Py3WQ6MdLgWssKVssIBHFldcu1gvLn63MDwnlkjZ1lUvBL&#10;DnbF7CPHTNsnn2m8+FqEEHYZKmi87zMpXdWQQbe0PXHgbnYw6AMcaqkHfIZw08k4ihJpsOXQ0GBP&#10;x4aq++VhFCTXtjzodG3xmNbVGMc37r+lUov5tN+C8DT5f/HbfdJh/iZN4O+bcIIs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WzX2wQAAAN0AAAAPAAAAAAAAAAAAAAAA&#10;AKECAABkcnMvZG93bnJldi54bWxQSwUGAAAAAAQABAD5AAAAjwMAAAAA&#10;" strokecolor="aqua" strokeweight=".5pt"/>
                  <v:line id="Line 1640" o:spid="_x0000_s1032" style="position:absolute;visibility:visible;mso-wrap-style:square" from="2880,5395" to="8640,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eQbcIAAADdAAAADwAAAGRycy9kb3ducmV2LnhtbERPyWrDMBC9F/oPYgK9NXIcSGzXSmgN&#10;gV5yyAK5DtZ4odbIWKrt/n0VCOQ2j7dOvp9NJ0YaXGtZwWoZgSAurW65VnC9HN4TEM4ja+wsk4I/&#10;crDfvb7kmGk78YnGs69FCGGXoYLG+z6T0pUNGXRL2xMHrrKDQR/gUEs94BTCTSfjKNpIgy2HhgZ7&#10;Khoqf86/RsHm1l6/dLq2WKR1OcZxxf1RKvW2mD8/QHia/VP8cH/rMD9Jt3D/Jpw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BeQbcIAAADdAAAADwAAAAAAAAAAAAAA&#10;AAChAgAAZHJzL2Rvd25yZXYueG1sUEsFBgAAAAAEAAQA+QAAAJADAAAAAA==&#10;" strokecolor="aqua" strokeweight=".5pt"/>
                  <v:line id="Line 1641" o:spid="_x0000_s1033" style="position:absolute;visibility:visible;mso-wrap-style:square" from="2880,5539" to="8640,5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PXrMUAAADdAAAADwAAAGRycy9kb3ducmV2LnhtbESPQW/CMAyF75P2HyJP2m2kgMSgNKBp&#10;0hAcB1x28xq3qWicqMmg/Pv5MGk3W+/5vc/VdvS9utKQusAGppMCFHEdbMetgfPp42UJKmVki31g&#10;MnCnBNvN40OFpQ03/qTrMbdKQjiVaMDlHEutU+3IY5qESCxaEwaPWdah1XbAm4T7Xs+KYqE9diwN&#10;DiO9O6ovxx9vYLc/z1+52M2a6cF937/iak7RGvP8NL6tQWUa87/573pvBX+5Elz5Rk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PXrMUAAADdAAAADwAAAAAAAAAA&#10;AAAAAAChAgAAZHJzL2Rvd25yZXYueG1sUEsFBgAAAAAEAAQA+QAAAJMDAAAAAA==&#10;" strokecolor="aqua" strokeweight="1.5pt"/>
                  <v:line id="Line 1642" o:spid="_x0000_s1034" style="position:absolute;visibility:visible;mso-wrap-style:square" from="2880,5683" to="8640,5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ShhL4AAADdAAAADwAAAGRycy9kb3ducmV2LnhtbERPSwrCMBDdC94hjOBOUyuIrUZRQXDj&#10;wg+4HZqxLTaT0sRab28Ewd083neW685UoqXGlZYVTMYRCOLM6pJzBdfLfjQH4TyyxsoyKXiTg/Wq&#10;31tiqu2LT9SefS5CCLsUFRTe16mULivIoBvbmjhwd9sY9AE2udQNvkK4qWQcRTNpsOTQUGBNu4Ky&#10;x/lpFMxu5XWrk6nFXZJnbRzfuT5KpYaDbrMA4anzf/HPfdBh/jxJ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6xKGEvgAAAN0AAAAPAAAAAAAAAAAAAAAAAKEC&#10;AABkcnMvZG93bnJldi54bWxQSwUGAAAAAAQABAD5AAAAjAMAAAAA&#10;" strokecolor="aqua" strokeweight=".5pt"/>
                  <v:line id="Line 1643" o:spid="_x0000_s1035" style="position:absolute;visibility:visible;mso-wrap-style:square" from="2880,5827" to="8640,5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SA8QAAADdAAAADwAAAGRycy9kb3ducmV2LnhtbESPzWrDQAyE74G8w6JAb/E6LoTYzSak&#10;gUIvPdQJ5Cq88g/1ao13a7tvXx0KvUnMaObT8by4Xk00hs6zgV2SgiKuvO24MXC/vW0PoEJEtth7&#10;JgM/FOB8Wq+OWFg/8ydNZWyUhHAo0EAb41BoHaqWHIbED8Si1X50GGUdG21HnCXc9TpL07122LE0&#10;tDjQtaXqq/x2BvaP7v5q82eP17yppiyrefjQxjxtlssLqEhL/Df/Xb9bwc9T4ZdvZAR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FZIDxAAAAN0AAAAPAAAAAAAAAAAA&#10;AAAAAKECAABkcnMvZG93bnJldi54bWxQSwUGAAAAAAQABAD5AAAAkgMAAAAA&#10;" strokecolor="aqua" strokeweight=".5pt"/>
                  <v:line id="Line 1644" o:spid="_x0000_s1036" style="position:absolute;visibility:visible;mso-wrap-style:square" from="2880,5971" to="8640,5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k3mL4AAADdAAAADwAAAGRycy9kb3ducmV2LnhtbERPSwrCMBDdC94hjOBOUyuIrUZRQXDj&#10;wg+4HZqxLTaT0sRab28Ewd083neW685UoqXGlZYVTMYRCOLM6pJzBdfLfjQH4TyyxsoyKXiTg/Wq&#10;31tiqu2LT9SefS5CCLsUFRTe16mULivIoBvbmjhwd9sY9AE2udQNvkK4qWQcRTNpsOTQUGBNu4Ky&#10;x/lpFMxu5XWrk6nFXZJnbRzfuT5KpYaDbrMA4anzf/HPfdBhfhJN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WTeYvgAAAN0AAAAPAAAAAAAAAAAAAAAAAKEC&#10;AABkcnMvZG93bnJldi54bWxQSwUGAAAAAAQABAD5AAAAjAMAAAAA&#10;" strokecolor="aqua" strokeweight=".5pt"/>
                  <v:line id="Line 1645" o:spid="_x0000_s1037" style="position:absolute;visibility:visible;mso-wrap-style:square" from="2880,6115" to="8640,6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up774AAADdAAAADwAAAGRycy9kb3ducmV2LnhtbERPSwrCMBDdC94hjOBOUyuIrUZRQXDj&#10;wg+4HZqxLTaT0sRab28Ewd083neW685UoqXGlZYVTMYRCOLM6pJzBdfLfjQH4TyyxsoyKXiTg/Wq&#10;31tiqu2LT9SefS5CCLsUFRTe16mULivIoBvbmjhwd9sY9AE2udQNvkK4qWQcRTNpsOTQUGBNu4Ky&#10;x/lpFMxu5XWrk6nFXZJnbRzfuT5KpYaDbrMA4anzf/HPfdBhfhLF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i6nvvgAAAN0AAAAPAAAAAAAAAAAAAAAAAKEC&#10;AABkcnMvZG93bnJldi54bWxQSwUGAAAAAAQABAD5AAAAjAMAAAAA&#10;" strokecolor="aqua" strokeweight=".5pt"/>
                  <v:line id="Line 1646" o:spid="_x0000_s1038" style="position:absolute;visibility:visible;mso-wrap-style:square" from="2880,6259" to="8640,6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zfx8EAAADdAAAADwAAAGRycy9kb3ducmV2LnhtbERPS2sCMRC+C/0PYQRvmuhCW7dGKYJi&#10;jz4uvU0342ZxMwmbqOu/bwpCb/PxPWex6l0rbtTFxrOG6USBIK68abjWcDpuxu8gYkI22HomDQ+K&#10;sFq+DBZYGn/nPd0OqRY5hGOJGmxKoZQyVpYcxokPxJk7+85hyrCrpenwnsNdK2dKvUqHDecGi4HW&#10;lqrL4eo0bHen4o3Vdnaeftmfx3eYFxSM1qNh//kBIlGf/sVP987k+XNVwN83+QS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fN/HwQAAAN0AAAAPAAAAAAAAAAAAAAAA&#10;AKECAABkcnMvZG93bnJldi54bWxQSwUGAAAAAAQABAD5AAAAjwMAAAAA&#10;" strokecolor="aqua" strokeweight="1.5pt"/>
                  <v:line id="Line 1647" o:spid="_x0000_s1039" style="position:absolute;visibility:visible;mso-wrap-style:square" from="2880,6403" to="8640,6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6UAMEAAADdAAAADwAAAGRycy9kb3ducmV2LnhtbERPS4vCMBC+C/6HMMLeNLWK2NpUXEHY&#10;iwcf4HVoxrbYTEqTrd1/vxEEb/PxPSfbDqYRPXWutqxgPotAEBdW11wquF4O0zUI55E1NpZJwR85&#10;2ObjUYaptk8+UX/2pQgh7FJUUHnfplK6oiKDbmZb4sDdbWfQB9iVUnf4DOGmkXEUraTBmkNDhS3t&#10;Kyoe51+jYHWrr986WVjcJ2XRx/Gd26NU6msy7DYgPA3+I367f3SYn0RLeH0TTpD5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LpQAwQAAAN0AAAAPAAAAAAAAAAAAAAAA&#10;AKECAABkcnMvZG93bnJldi54bWxQSwUGAAAAAAQABAD5AAAAjwMAAAAA&#10;" strokecolor="aqua" strokeweight=".5pt"/>
                  <v:line id="Line 1648" o:spid="_x0000_s1040" style="position:absolute;visibility:visible;mso-wrap-style:square" from="2880,6547" to="8640,6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xm8EAAADdAAAADwAAAGRycy9kb3ducmV2LnhtbERPS4vCMBC+C/6HMMLeNLWi2NpUXEHY&#10;iwcf4HVoxrbYTEqTrd1/vxEEb/PxPSfbDqYRPXWutqxgPotAEBdW11wquF4O0zUI55E1NpZJwR85&#10;2ObjUYaptk8+UX/2pQgh7FJUUHnfplK6oiKDbmZb4sDdbWfQB9iVUnf4DOGmkXEUraTBmkNDhS3t&#10;Kyoe51+jYHWrr986WVjcJ2XRx/Gd26NU6msy7DYgPA3+I367f3SYn0RLeH0TTpD5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YjGbwQAAAN0AAAAPAAAAAAAAAAAAAAAA&#10;AKECAABkcnMvZG93bnJldi54bWxQSwUGAAAAAAQABAD5AAAAjwMAAAAA&#10;" strokecolor="aqua" strokeweight=".5pt"/>
                  <v:line id="Line 1649" o:spid="_x0000_s1041" style="position:absolute;visibility:visible;mso-wrap-style:square" from="2880,6691" to="8640,6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Cv7MEAAADdAAAADwAAAGRycy9kb3ducmV2LnhtbERPTWvCQBC9F/wPywje6sYIoUldRQWh&#10;Fw9NA70Ou2MSzM6G7Jqk/94tFHqbx/uc3WG2nRhp8K1jBZt1AoJYO9NyraD6ury+gfAB2WDnmBT8&#10;kIfDfvGyw8K4iT9pLEMtYgj7AhU0IfSFlF43ZNGvXU8cuZsbLIYIh1qaAacYbjuZJkkmLbYcGxrs&#10;6dyQvpcPqyD7bquTybcOz3mtxzS9cX+VSq2W8/EdRKA5/Iv/3B8mzs+TDH6/iS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sK/swQAAAN0AAAAPAAAAAAAAAAAAAAAA&#10;AKECAABkcnMvZG93bnJldi54bWxQSwUGAAAAAAQABAD5AAAAjwMAAAAA&#10;" strokecolor="aqua" strokeweight=".5pt"/>
                  <v:line id="Line 1650" o:spid="_x0000_s1042" style="position:absolute;visibility:visible;mso-wrap-style:square" from="2880,6835" to="8640,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wKd8IAAADdAAAADwAAAGRycy9kb3ducmV2LnhtbERPS4vCMBC+L+x/CCN4W1O7UG3XKKuw&#10;sBcPPsDrkIxt2WZSmtjWf78RBG/z8T1ntRltI3rqfO1YwXyWgCDWztRcKjiffj6WIHxANtg4JgV3&#10;8rBZv7+tsDBu4AP1x1CKGMK+QAVVCG0hpdcVWfQz1xJH7uo6iyHCrpSmwyGG20amSZJJizXHhgpb&#10;2lWk/443qyC71OetyT8d7vJS92l65XYvlZpOxu8vEIHG8BI/3b8mzs+TBTy+iS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wKd8IAAADdAAAADwAAAAAAAAAAAAAA&#10;AAChAgAAZHJzL2Rvd25yZXYueG1sUEsFBgAAAAAEAAQA+QAAAJADAAAAAA==&#10;" strokecolor="aqua" strokeweight=".5pt"/>
                  <v:line id="Line 1651" o:spid="_x0000_s1043" style="position:absolute;visibility:visible;mso-wrap-style:square" from="2880,6979" to="8640,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hNtsQAAADdAAAADwAAAGRycy9kb3ducmV2LnhtbESPQWsCMRCF7wX/Qxiht5qoYOvWKKWg&#10;6LHWS2/TzbhZupmETdT133cOhd5meG/e+2a1GUKnrtTnNrKF6cSAIq6ja7mxcPrcPr2AygXZYReZ&#10;LNwpw2Y9elhh5eKNP+h6LI2SEM4VWvClpErrXHsKmCcxEYt2jn3AImvfaNfjTcJDp2fGLHTAlqXB&#10;Y6J3T/XP8RIs7Pan+TOb3ew8Pfjv+1dazik5ax/Hw9srqEJD+Tf/Xe+d4C+N4Mo3MoJ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2E22xAAAAN0AAAAPAAAAAAAAAAAA&#10;AAAAAKECAABkcnMvZG93bnJldi54bWxQSwUGAAAAAAQABAD5AAAAkgMAAAAA&#10;" strokecolor="aqua" strokeweight="1.5pt"/>
                  <v:line id="Line 1652" o:spid="_x0000_s1044" style="position:absolute;visibility:visible;mso-wrap-style:square" from="2880,7123" to="8640,7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87nr4AAADdAAAADwAAAGRycy9kb3ducmV2LnhtbERPSwrCMBDdC94hjOBOUyuIrUZRQXDj&#10;wg+4HZqxLTaT0sRab28Ewd083neW685UoqXGlZYVTMYRCOLM6pJzBdfLfjQH4TyyxsoyKXiTg/Wq&#10;31tiqu2LT9SefS5CCLsUFRTe16mULivIoBvbmjhwd9sY9AE2udQNvkK4qWQcRTNpsOTQUGBNu4Ky&#10;x/lpFMxu5XWrk6nFXZJnbRzfuT5KpYaDbrMA4anzf/HPfdBhfhIl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LzuevgAAAN0AAAAPAAAAAAAAAAAAAAAAAKEC&#10;AABkcnMvZG93bnJldi54bWxQSwUGAAAAAAQABAD5AAAAjAMAAAAA&#10;" strokecolor="aqua" strokeweight=".5pt"/>
                  <v:line id="Line 1653" o:spid="_x0000_s1045" style="position:absolute;visibility:visible;mso-wrap-style:square" from="2880,7267" to="8640,7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wE3sQAAADdAAAADwAAAGRycy9kb3ducmV2LnhtbESPzWrDQAyE74G+w6JCb/E6LpjaySa0&#10;gUIvPcQ15Cq88g/1ao1367hvXx0KuUnMaObT4bS6US00h8GzgV2SgiJuvB24M1B/vW9fQIWIbHH0&#10;TAZ+KcDp+LA5YGn9jS+0VLFTEsKhRAN9jFOpdWh6chgSPxGL1vrZYZR17rSd8SbhbtRZmuba4cDS&#10;0ONE556a7+rHGcivQ/1mi2eP56JrlixrefrUxjw9rq97UJHWeDf/X39YwS92wi/fyAj6+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zATexAAAAN0AAAAPAAAAAAAAAAAA&#10;AAAAAKECAABkcnMvZG93bnJldi54bWxQSwUGAAAAAAQABAD5AAAAkgMAAAAA&#10;" strokecolor="aqua" strokeweight=".5pt"/>
                  <v:line id="Line 1654" o:spid="_x0000_s1046" style="position:absolute;visibility:visible;mso-wrap-style:square" from="2880,7411" to="8640,7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ChRcEAAADdAAAADwAAAGRycy9kb3ducmV2LnhtbERPTYvCMBC9L+x/CLPgbU1bQWxtKrvC&#10;ghcPasHr0IxtsZmUJlvrvzeC4G0e73PyzWQ6MdLgWssK4nkEgriyuuVaQXn6+16BcB5ZY2eZFNzJ&#10;wab4/Mgx0/bGBxqPvhYhhF2GChrv+0xKVzVk0M1tTxy4ix0M+gCHWuoBbyHcdDKJoqU02HJoaLCn&#10;bUPV9fhvFCzPbfmr04XFbVpXY5JcuN9LpWZf088ahKfJv8Uv906H+Wkcw/ObcIIs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gKFFwQAAAN0AAAAPAAAAAAAAAAAAAAAA&#10;AKECAABkcnMvZG93bnJldi54bWxQSwUGAAAAAAQABAD5AAAAjwMAAAAA&#10;" strokecolor="aqua" strokeweight=".5pt"/>
                  <v:line id="Line 1655" o:spid="_x0000_s1047" style="position:absolute;visibility:visible;mso-wrap-style:square" from="2880,7555" to="8640,7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I/Mr4AAADdAAAADwAAAGRycy9kb3ducmV2LnhtbERPSwrCMBDdC94hjOBOUyuIrUZRQXDj&#10;wg+4HZqxLTaT0sRab28Ewd083neW685UoqXGlZYVTMYRCOLM6pJzBdfLfjQH4TyyxsoyKXiTg/Wq&#10;31tiqu2LT9SefS5CCLsUFRTe16mULivIoBvbmjhwd9sY9AE2udQNvkK4qWQcRTNpsOTQUGBNu4Ky&#10;x/lpFMxu5XWrk6nFXZJnbRzfuT5KpYaDbrMA4anzf/HPfdBhfjKJ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vUj8yvgAAAN0AAAAPAAAAAAAAAAAAAAAAAKEC&#10;AABkcnMvZG93bnJldi54bWxQSwUGAAAAAAQABAD5AAAAjAMAAAAA&#10;" strokecolor="aqua" strokeweight=".5pt"/>
                  <v:line id="Line 1656" o:spid="_x0000_s1048" style="position:absolute;visibility:visible;mso-wrap-style:square" from="2880,7699" to="8640,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JGsIAAADdAAAADwAAAGRycy9kb3ducmV2LnhtbERPTWsCMRC9C/6HMIXeNLsuaN0aRQoV&#10;PVb30tt0M26WbiZhk+r6741Q8DaP9zmrzWA7caE+tI4V5NMMBHHtdMuNgur0OXkDESKyxs4xKbhR&#10;gM16PFphqd2Vv+hyjI1IIRxKVGBi9KWUoTZkMUydJ07c2fUWY4J9I3WP1xRuOznLsrm02HJqMOjp&#10;w1D9e/yzCnb7qlhwtpud84P5uX37ZUFeK/X6MmzfQUQa4lP8797rNH+ZF/D4Jp0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VJGsIAAADdAAAADwAAAAAAAAAAAAAA&#10;AAChAgAAZHJzL2Rvd25yZXYueG1sUEsFBgAAAAAEAAQA+QAAAJADAAAAAA==&#10;" strokecolor="aqua" strokeweight="1.5pt"/>
                  <v:line id="Line 1657" o:spid="_x0000_s1049" style="position:absolute;visibility:visible;mso-wrap-style:square" from="2880,7843" to="8640,7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3cIAAADdAAAADwAAAGRycy9kb3ducmV2LnhtbERPS2vCQBC+F/oflhF6azbGEkzqKq0g&#10;ePFgDPQ6ZCcPzM6G7Dam/94VCt7m43vOZjebXkw0us6ygmUUgyCurO64UVBeDu9rEM4ja+wtk4I/&#10;crDbvr5sMNf2xmeaCt+IEMIuRwWt90MupataMugiOxAHrrajQR/g2Eg94i2Em14mcZxKgx2HhhYH&#10;2rdUXYtfoyD96cpvna0s7rOmmpKk5uEklXpbzF+fIDzN/in+dx91mJ8tP+DxTThBb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C3cIAAADdAAAADwAAAAAAAAAAAAAA&#10;AAChAgAAZHJzL2Rvd25yZXYueG1sUEsFBgAAAAAEAAQA+QAAAJADAAAAAA==&#10;" strokecolor="aqua" strokeweight=".5pt"/>
                  <v:line id="Line 1658" o:spid="_x0000_s1050" style="position:absolute;visibility:visible;mso-wrap-style:square" from="2880,7987" to="8640,7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unRsIAAADdAAAADwAAAGRycy9kb3ducmV2LnhtbERPS2vCQBC+F/oflhF6azZGGkzqKq0g&#10;ePFgDPQ6ZCcPzM6G7Dam/94VCt7m43vOZjebXkw0us6ygmUUgyCurO64UVBeDu9rEM4ja+wtk4I/&#10;crDbvr5sMNf2xmeaCt+IEMIuRwWt90MupataMugiOxAHrrajQR/g2Eg94i2Em14mcZxKgx2HhhYH&#10;2rdUXYtfoyD96cpvna0s7rOmmpKk5uEklXpbzF+fIDzN/in+dx91mJ8tP+DxTThBb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unRsIAAADdAAAADwAAAAAAAAAAAAAA&#10;AAChAgAAZHJzL2Rvd25yZXYueG1sUEsFBgAAAAAEAAQA+QAAAJADAAAAAA==&#10;" strokecolor="aqua" strokeweight=".5pt"/>
                  <v:line id="Line 1659" o:spid="_x0000_s1051" style="position:absolute;visibility:visible;mso-wrap-style:square" from="2880,8131" to="8640,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k5McAAAADdAAAADwAAAGRycy9kb3ducmV2LnhtbERPTYvCMBC9L/gfwgje1tQKxVajqCB4&#10;8aAWvA7N2BabSWlirf/eLCx4m8f7nNVmMI3oqXO1ZQWzaQSCuLC65lJBfj38LkA4j6yxsUwK3uRg&#10;sx79rDDT9sVn6i++FCGEXYYKKu/bTEpXVGTQTW1LHLi77Qz6ALtS6g5fIdw0Mo6iRBqsOTRU2NK+&#10;ouJxeRoFya3OdzqdW9ynZdHH8Z3bk1RqMh62SxCeBv8V/7uPOsxPZwn8fRNO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pOTHAAAAA3QAAAA8AAAAAAAAAAAAAAAAA&#10;oQIAAGRycy9kb3ducmV2LnhtbFBLBQYAAAAABAAEAPkAAACOAwAAAAA=&#10;" strokecolor="aqua" strokeweight=".5pt"/>
                  <v:line id="Line 1660" o:spid="_x0000_s1052" style="position:absolute;visibility:visible;mso-wrap-style:square" from="2880,8275" to="8640,8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WcqsAAAADdAAAADwAAAGRycy9kb3ducmV2LnhtbERPTYvCMBC9C/6HMII3Ta3gbmtTUUHw&#10;sod1Ba9DM7bFZlKaWOu/NwuCt3m8z8k2g2lET52rLStYzCMQxIXVNZcKzn+H2TcI55E1NpZJwZMc&#10;bPLxKMNU2wf/Un/ypQgh7FJUUHnfplK6oiKDbm5b4sBdbWfQB9iVUnf4COGmkXEUraTBmkNDhS3t&#10;Kypup7tRsLrU551Olhb3SVn0cXzl9kcqNZ0M2zUIT4P/iN/uow7zk8UX/H8TTpD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8lnKrAAAAA3QAAAA8AAAAAAAAAAAAAAAAA&#10;oQIAAGRycy9kb3ducmV2LnhtbFBLBQYAAAAABAAEAPkAAACOAwAAAAA=&#10;" strokecolor="aqua" strokeweight=".5pt"/>
                  <v:line id="Line 1661" o:spid="_x0000_s1053" style="position:absolute;visibility:visible;mso-wrap-style:square" from="2880,8419" to="864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Hba8UAAADdAAAADwAAAGRycy9kb3ducmV2LnhtbESPQW/CMAyF70j7D5En7QZpQWKjENA0&#10;aQiOY73s5jWmqWicqMmg/Pv5MGk3W+/5vc+b3eh7daUhdYENlLMCFHETbMetgfrzffoCKmVki31g&#10;MnCnBLvtw2SDlQ03/qDrKbdKQjhVaMDlHCutU+PIY5qFSCzaOQwes6xDq+2ANwn3vZ4XxVJ77Fga&#10;HEZ6c9RcTj/ewP5QL5652M/P5dF937/iakHRGvP0OL6uQWUa87/57/pgBX9VCq58IyPo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Hba8UAAADdAAAADwAAAAAAAAAA&#10;AAAAAAChAgAAZHJzL2Rvd25yZXYueG1sUEsFBgAAAAAEAAQA+QAAAJMDAAAAAA==&#10;" strokecolor="aqua" strokeweight="1.5pt"/>
                  <v:line id="Line 1662" o:spid="_x0000_s1054" style="position:absolute;visibility:visible;mso-wrap-style:square" from="2880,4819" to="288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1+8MIAAADdAAAADwAAAGRycy9kb3ducmV2LnhtbERPTWvCQBC9C/6HZQq96SYKtUmzESlU&#10;9Fj10ts0O2ZDs7NLdqvx37uFgrd5vM+p1qPtxYWG0DlWkM8zEMSN0x23Ck7Hj9kriBCRNfaOScGN&#10;Aqzr6aTCUrsrf9LlEFuRQjiUqMDE6EspQ2PIYpg7T5y4sxssxgSHVuoBrync9nKRZS/SYsepwaCn&#10;d0PNz+HXKtjuTssVZ9vFOd+b79uXL5bktVLPT+PmDUSkMT7E/+6dTvOLvIC/b9IJsr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U1+8MIAAADdAAAADwAAAAAAAAAAAAAA&#10;AAChAgAAZHJzL2Rvd25yZXYueG1sUEsFBgAAAAAEAAQA+QAAAJADAAAAAA==&#10;" strokecolor="aqua" strokeweight="1.5pt"/>
                  <v:line id="Line 1663" o:spid="_x0000_s1055" style="position:absolute;visibility:visible;mso-wrap-style:square" from="3024,4819" to="3024,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DOY8IAAADdAAAADwAAAGRycy9kb3ducmV2LnhtbESPQYvCQAyF74L/YYjgTadWEFsdRYUF&#10;L3tYFbyGTmyLnUzpjLX7781hYW8J7+W9L9v94BrVUxdqzwYW8wQUceFtzaWB2/VrtgYVIrLFxjMZ&#10;+KUA+914tMXc+jf/UH+JpZIQDjkaqGJsc61DUZHDMPctsWgP3zmMsnalth2+Jdw1Ok2SlXZYszRU&#10;2NKpouJ5eTkDq3t9O9ps6fGUlUWfpg9uv7Ux08lw2ICKNMR/89/12Qp+lgq/fCMj6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DOY8IAAADdAAAADwAAAAAAAAAAAAAA&#10;AAChAgAAZHJzL2Rvd25yZXYueG1sUEsFBgAAAAAEAAQA+QAAAJADAAAAAA==&#10;" strokecolor="aqua" strokeweight=".5pt"/>
                  <v:line id="Line 1664" o:spid="_x0000_s1056" style="position:absolute;visibility:visible;mso-wrap-style:square" from="3168,4819" to="3168,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xr+L4AAADdAAAADwAAAGRycy9kb3ducmV2LnhtbERPSwrCMBDdC94hjOBOUyuIrUZRQXDj&#10;wg+4HZqxLTaT0sRab28Ewd083neW685UoqXGlZYVTMYRCOLM6pJzBdfLfjQH4TyyxsoyKXiTg/Wq&#10;31tiqu2LT9SefS5CCLsUFRTe16mULivIoBvbmjhwd9sY9AE2udQNvkK4qWQcRTNpsOTQUGBNu4Ky&#10;x/lpFMxu5XWrk6nFXZJnbRzfuT5KpYaDbrMA4anzf/HPfdBhfhJP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7Gv4vgAAAN0AAAAPAAAAAAAAAAAAAAAAAKEC&#10;AABkcnMvZG93bnJldi54bWxQSwUGAAAAAAQABAD5AAAAjAMAAAAA&#10;" strokecolor="aqua" strokeweight=".5pt"/>
                  <v:line id="Line 1665" o:spid="_x0000_s1057" style="position:absolute;visibility:visible;mso-wrap-style:square" from="3312,4819" to="3312,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1j8EAAADdAAAADwAAAGRycy9kb3ducmV2LnhtbERPTWuDQBC9F/Iflgn0VtdsQarNKkmg&#10;kEsPtUKvgztRiTsr7taYf98tFHqbx/ucfbXaUSw0+8Gxhl2SgiBunRm409B8vj29gPAB2eDomDTc&#10;yUNVbh72WBh34w9a6tCJGMK+QA19CFMhpW97sugTNxFH7uJmiyHCuZNmxlsMt6NUaZpJiwPHhh4n&#10;OvXUXutvqyH7GpqjyZ8dnvKuXZS68PQutX7crodXEIHW8C/+c59NnJ8rBb/fxBNk+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PvWPwQAAAN0AAAAPAAAAAAAAAAAAAAAA&#10;AKECAABkcnMvZG93bnJldi54bWxQSwUGAAAAAAQABAD5AAAAjwMAAAAA&#10;" strokecolor="aqua" strokeweight=".5pt"/>
                  <v:line id="Line 1666" o:spid="_x0000_s1058" style="position:absolute;visibility:visible;mso-wrap-style:square" from="3456,4819" to="3456,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JQFL4AAADdAAAADwAAAGRycy9kb3ducmV2LnhtbERPSwrCMBDdC94hjOBOUyuIrUZRQXDj&#10;wg+4HZqxLTaT0sRab28Ewd083neW685UoqXGlZYVTMYRCOLM6pJzBdfLfjQH4TyyxsoyKXiTg/Wq&#10;31tiqu2LT9SefS5CCLsUFRTe16mULivIoBvbmjhwd9sY9AE2udQNvkK4qWQcRTNpsOTQUGBNu4Ky&#10;x/lpFMxu5XWrk6nFXZJnbRzfuT5KpYaDbrMA4anzf/HPfdBhfhJP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OclAUvgAAAN0AAAAPAAAAAAAAAAAAAAAAAKEC&#10;AABkcnMvZG93bnJldi54bWxQSwUGAAAAAAQABAD5AAAAjAMAAAAA&#10;" strokecolor="aqua" strokeweight=".5pt"/>
                  <v:line id="Line 1667" o:spid="_x0000_s1059" style="position:absolute;visibility:visible;mso-wrap-style:square" from="3600,4819" to="360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Ab08EAAADdAAAADwAAAGRycy9kb3ducmV2LnhtbERPTWsCMRC9F/wPYQRvNesqra5GEUGx&#10;x1ov3sbNuFncTMIm6vrvTaHQ2zze5yxWnW3EndpQO1YwGmYgiEuna64UHH+271MQISJrbByTgicF&#10;WC17bwsstHvwN90PsRIphEOBCkyMvpAylIYshqHzxIm7uNZiTLCtpG7xkcJtI/Ms+5AWa04NBj1t&#10;DJXXw80q2O2P40/Odvll9GXOz5OfjclrpQb9bj0HEamL/+I/916n+bN8Ar/fp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IBvTwQAAAN0AAAAPAAAAAAAAAAAAAAAA&#10;AKECAABkcnMvZG93bnJldi54bWxQSwUGAAAAAAQABAD5AAAAjwMAAAAA&#10;" strokecolor="aqua" strokeweight="1.5pt"/>
                  <v:line id="Line 1668" o:spid="_x0000_s1060" style="position:absolute;visibility:visible;mso-wrap-style:square" from="3744,4819" to="3744,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dt+8EAAADdAAAADwAAAGRycy9kb3ducmV2LnhtbERPTYvCMBC9C/sfwgjeNLWyYrtNZRUE&#10;Lx5WC16HZmzLNpPSxFr/vREW9jaP9znZdjStGKh3jWUFy0UEgri0uuFKQXE5zDcgnEfW2FomBU9y&#10;sM0/Jhmm2j74h4azr0QIYZeigtr7LpXSlTUZdAvbEQfuZnuDPsC+krrHRwg3rYyjaC0NNhwaauxo&#10;X1P5e74bBetrU+x0srK4T6pyiOMbdyep1Gw6fn+B8DT6f/Gf+6jD/CT+hPc34QSZ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1237wQAAAN0AAAAPAAAAAAAAAAAAAAAA&#10;AKECAABkcnMvZG93bnJldi54bWxQSwUGAAAAAAQABAD5AAAAjwMAAAAA&#10;" strokecolor="aqua" strokeweight=".5pt"/>
                  <v:line id="Line 1669" o:spid="_x0000_s1061" style="position:absolute;visibility:visible;mso-wrap-style:square" from="3888,4819" to="3888,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XzjMEAAADdAAAADwAAAGRycy9kb3ducmV2LnhtbERPTWvCQBC9F/wPywje6sYIoUldRQWh&#10;Fw9NA70Ou2MSzM6G7Jqk/94tFHqbx/uc3WG2nRhp8K1jBZt1AoJYO9NyraD6ury+gfAB2WDnmBT8&#10;kIfDfvGyw8K4iT9pLEMtYgj7AhU0IfSFlF43ZNGvXU8cuZsbLIYIh1qaAacYbjuZJkkmLbYcGxrs&#10;6dyQvpcPqyD7bquTybcOz3mtxzS9cX+VSq2W8/EdRKA5/Iv/3B8mzs/TDH6/iS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BfOMwQAAAN0AAAAPAAAAAAAAAAAAAAAA&#10;AKECAABkcnMvZG93bnJldi54bWxQSwUGAAAAAAQABAD5AAAAjwMAAAAA&#10;" strokecolor="aqua" strokeweight=".5pt"/>
                  <v:line id="Line 1670" o:spid="_x0000_s1062" style="position:absolute;visibility:visible;mso-wrap-style:square" from="4032,4819" to="4032,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lWF78AAADdAAAADwAAAGRycy9kb3ducmV2LnhtbERPy6rCMBDdX/AfwgjurqkV1FajqCC4&#10;ceED3A7N2BabSWlirX9vBMHdHM5zFqvOVKKlxpWWFYyGEQjizOqScwWX8+5/BsJ5ZI2VZVLwIger&#10;Ze9vgam2Tz5Se/K5CCHsUlRQeF+nUrqsIINuaGviwN1sY9AH2ORSN/gM4aaScRRNpMGSQ0OBNW0L&#10;yu6nh1EwuZaXjU7GFrdJnrVxfOP6IJUa9Lv1HISnzv/EX/deh/lJPIXPN+EE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UlWF78AAADdAAAADwAAAAAAAAAAAAAAAACh&#10;AgAAZHJzL2Rvd25yZXYueG1sUEsFBgAAAAAEAAQA+QAAAI0DAAAAAA==&#10;" strokecolor="aqua" strokeweight=".5pt"/>
                  <v:line id="Line 1671" o:spid="_x0000_s1063" style="position:absolute;visibility:visible;mso-wrap-style:square" from="4176,4819" to="4176,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bCZcIAAADdAAAADwAAAGRycy9kb3ducmV2LnhtbESPQYvCQAyF74L/YYjgTadWEFsdRYUF&#10;L3tYFbyGTmyLnUzpjLX7781hYW8J7+W9L9v94BrVUxdqzwYW8wQUceFtzaWB2/VrtgYVIrLFxjMZ&#10;+KUA+914tMXc+jf/UH+JpZIQDjkaqGJsc61DUZHDMPctsWgP3zmMsnalth2+Jdw1Ok2SlXZYszRU&#10;2NKpouJ5eTkDq3t9O9ps6fGUlUWfpg9uv7Ux08lw2ICKNMR/89/12Qp+lgqufCMj6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bCZcIAAADdAAAADwAAAAAAAAAAAAAA&#10;AAChAgAAZHJzL2Rvd25yZXYueG1sUEsFBgAAAAAEAAQA+QAAAJADAAAAAA==&#10;" strokecolor="aqua" strokeweight=".5pt"/>
                  <v:line id="Line 1672" o:spid="_x0000_s1064" style="position:absolute;visibility:visible;mso-wrap-style:square" from="4320,4819" to="432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G0TcEAAADdAAAADwAAAGRycy9kb3ducmV2LnhtbERPS4vCMBC+L/gfwix4W1Mr7NquUURQ&#10;9Ojj4m22GZuyzSQ0Ueu/NwvC3ubje85s0dtW3KgLjWMF41EGgrhyuuFawem4/piCCBFZY+uYFDwo&#10;wGI+eJthqd2d93Q7xFqkEA4lKjAx+lLKUBmyGEbOEyfu4jqLMcGulrrDewq3rcyz7FNabDg1GPS0&#10;MlT9Hq5WwWZ7mnxxtskv4535eZx9MSGvlRq+98tvEJH6+C9+ubc6zS/yAv6+SS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bRNwQAAAN0AAAAPAAAAAAAAAAAAAAAA&#10;AKECAABkcnMvZG93bnJldi54bWxQSwUGAAAAAAQABAD5AAAAjwMAAAAA&#10;" strokecolor="aqua" strokeweight="1.5pt"/>
                  <v:line id="Line 1673" o:spid="_x0000_s1065" style="position:absolute;visibility:visible;mso-wrap-style:square" from="4464,4819" to="4464,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vsMAAADdAAAADwAAAGRycy9kb3ducmV2LnhtbESPT4vCQAzF78J+hyGCN51aQWzXUXYF&#10;wYsH/8BeQye2ZTuZ0hlr/fbmIHhLeC/v/bLeDq5RPXWh9mxgPktAERfe1lwauF720xWoEJEtNp7J&#10;wJMCbDdfozXm1j/4RP05lkpCOORooIqxzbUORUUOw8y3xKLdfOcwytqV2nb4kHDX6DRJltphzdJQ&#10;YUu7ior/890ZWP7V11+bLTzusrLo0/TG7VEbMxkPP9+gIg3xY35fH6zgZwvhl29kBL1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5WL7DAAAA3QAAAA8AAAAAAAAAAAAA&#10;AAAAoQIAAGRycy9kb3ducmV2LnhtbFBLBQYAAAAABAAEAPkAAACRAwAAAAA=&#10;" strokecolor="aqua" strokeweight=".5pt"/>
                  <v:line id="Line 1674" o:spid="_x0000_s1066" style="position:absolute;visibility:visible;mso-wrap-style:square" from="4608,4819" to="4608,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X9Jb4AAADdAAAADwAAAGRycy9kb3ducmV2LnhtbERPSwrCMBDdC94hjOBOUyuIrUZRQXDj&#10;wg+4HZqxLTaT0sRab28Ewd083neW685UoqXGlZYVTMYRCOLM6pJzBdfLfjQH4TyyxsoyKXiTg/Wq&#10;31tiqu2LT9SefS5CCLsUFRTe16mULivIoBvbmjhwd9sY9AE2udQNvkK4qWQcRTNpsOTQUGBNu4Ky&#10;x/lpFMxu5XWrk6nFXZJnbRzfuT5KpYaDbrMA4anzf/HPfdBhfjKd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Nf0lvgAAAN0AAAAPAAAAAAAAAAAAAAAAAKEC&#10;AABkcnMvZG93bnJldi54bWxQSwUGAAAAAAQABAD5AAAAjAMAAAAA&#10;" strokecolor="aqua" strokeweight=".5pt"/>
                  <v:line id="Line 1675" o:spid="_x0000_s1067" style="position:absolute;visibility:visible;mso-wrap-style:square" from="4752,4819" to="4752,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jUr4AAADdAAAADwAAAGRycy9kb3ducmV2LnhtbERPSwrCMBDdC94hjOBOUyuIrUZRQXDj&#10;wg+4HZqxLTaT0sRab28Ewd083neW685UoqXGlZYVTMYRCOLM6pJzBdfLfjQH4TyyxsoyKXiTg/Wq&#10;31tiqu2LT9SefS5CCLsUFRTe16mULivIoBvbmjhwd9sY9AE2udQNvkK4qWQcRTNpsOTQUGBNu4Ky&#10;x/lpFMxu5XWrk6nFXZJnbRzfuT5KpYaDbrMA4anzf/HPfdBhfjKN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52NSvgAAAN0AAAAPAAAAAAAAAAAAAAAAAKEC&#10;AABkcnMvZG93bnJldi54bWxQSwUGAAAAAAQABAD5AAAAjAMAAAAA&#10;" strokecolor="aqua" strokeweight=".5pt"/>
                  <v:line id="Line 1676" o:spid="_x0000_s1068" style="position:absolute;visibility:visible;mso-wrap-style:square" from="4896,4819" to="4896,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vGycEAAADdAAAADwAAAGRycy9kb3ducmV2LnhtbERPS4vCMBC+C/sfwix403RbKLZrlF1B&#10;8OLBB3gdkrEt20xKk23rvzcLC97m43vOejvZVgzU+8axgo9lAoJYO9NwpeB62S9WIHxANtg6JgUP&#10;8rDdvM3WWBo38omGc6hEDGFfooI6hK6U0uuaLPql64gjd3e9xRBhX0nT4xjDbSvTJMmlxYZjQ40d&#10;7WrSP+dfqyC/NddvU2QOd0WlhzS9c3eUSs3fp69PEIGm8BL/uw8mzi+yDP6+iSf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q8bJwQAAAN0AAAAPAAAAAAAAAAAAAAAA&#10;AKECAABkcnMvZG93bnJldi54bWxQSwUGAAAAAAQABAD5AAAAjwMAAAAA&#10;" strokecolor="aqua" strokeweight=".5pt"/>
                  <v:line id="Line 1677" o:spid="_x0000_s1069" style="position:absolute;visibility:visible;mso-wrap-style:square" from="5040,4819" to="504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mNDsEAAADdAAAADwAAAGRycy9kb3ducmV2LnhtbERPTWsCMRC9F/wPYQRvNasrra5GEUGx&#10;x1ov3sbNuFncTMIm6vrvTaHQ2zze5yxWnW3EndpQO1YwGmYgiEuna64UHH+271MQISJrbByTgicF&#10;WC17bwsstHvwN90PsRIphEOBCkyMvpAylIYshqHzxIm7uNZiTLCtpG7xkcJtI8dZ9iEt1pwaDHra&#10;GCqvh5tVsNsf80/OduPL6Mucnyc/y8lrpQb9bj0HEamL/+I/916n+bN8Ar/fp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Y0OwQAAAN0AAAAPAAAAAAAAAAAAAAAA&#10;AKECAABkcnMvZG93bnJldi54bWxQSwUGAAAAAAQABAD5AAAAjwMAAAAA&#10;" strokecolor="aqua" strokeweight="1.5pt"/>
                  <v:line id="Line 1678" o:spid="_x0000_s1070" style="position:absolute;visibility:visible;mso-wrap-style:square" from="5184,4819" to="5184,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77JsIAAADdAAAADwAAAGRycy9kb3ducmV2LnhtbERPS2vCQBC+F/wPywi9NZtGDCZ1FRUK&#10;XnowBnodspMHzc6G7Dam/94tCN7m43vOdj+bXkw0us6ygvcoBkFcWd1xo6C8fr5tQDiPrLG3TAr+&#10;yMF+t3jZYq7tjS80Fb4RIYRdjgpa74dcSle1ZNBFdiAOXG1Hgz7AsZF6xFsIN71M4jiVBjsODS0O&#10;dGqp+il+jYL0uyuPOltZPGVNNSVJzcOXVOp1OR8+QHia/VP8cJ91mJ+t1vD/TTh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77JsIAAADdAAAADwAAAAAAAAAAAAAA&#10;AAChAgAAZHJzL2Rvd25yZXYueG1sUEsFBgAAAAAEAAQA+QAAAJADAAAAAA==&#10;" strokecolor="aqua" strokeweight=".5pt"/>
                  <v:line id="Line 1679" o:spid="_x0000_s1071" style="position:absolute;visibility:visible;mso-wrap-style:square" from="5328,4819" to="5328,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xlUcIAAADdAAAADwAAAGRycy9kb3ducmV2LnhtbERPS2vCQBC+F/oflil4azaNEEzqGtqA&#10;4MWDGvA6ZCcPmp0N2W2M/94tFLzNx/ecbbGYQcw0ud6ygo8oBkFcW91zq6C67N83IJxH1jhYJgV3&#10;clDsXl+2mGt74xPNZ9+KEMIuRwWd92Mupas7MugiOxIHrrGTQR/g1Eo94S2Em0EmcZxKgz2Hhg5H&#10;Kjuqf86/RkF67atvna0tlllbz0nS8HiUSq3elq9PEJ4W/xT/uw86zM/WKfx9E06Qu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9xlUcIAAADdAAAADwAAAAAAAAAAAAAA&#10;AAChAgAAZHJzL2Rvd25yZXYueG1sUEsFBgAAAAAEAAQA+QAAAJADAAAAAA==&#10;" strokecolor="aqua" strokeweight=".5pt"/>
                  <v:line id="Line 1680" o:spid="_x0000_s1072" style="position:absolute;visibility:visible;mso-wrap-style:square" from="5472,4819" to="5472,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DAysIAAADdAAAADwAAAGRycy9kb3ducmV2LnhtbERPS2vCQBC+F/wPywi9NZtGiCZ1FRUK&#10;XjwYA70O2cmDZmdDdhvTf+8Khd7m43vOdj+bXkw0us6ygvcoBkFcWd1xo6C8fb5tQDiPrLG3TAp+&#10;ycF+t3jZYq7tna80Fb4RIYRdjgpa74dcSle1ZNBFdiAOXG1Hgz7AsZF6xHsIN71M4jiVBjsODS0O&#10;dGqp+i5+jIL0qyuPOltZPGVNNSVJzcNFKvW6nA8fIDzN/l/85z7rMD9breH5TThB7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DAysIAAADdAAAADwAAAAAAAAAAAAAA&#10;AAChAgAAZHJzL2Rvd25yZXYueG1sUEsFBgAAAAAEAAQA+QAAAJADAAAAAA==&#10;" strokecolor="aqua" strokeweight=".5pt"/>
                  <v:line id="Line 1681" o:spid="_x0000_s1073" style="position:absolute;visibility:visible;mso-wrap-style:square" from="5616,4819" to="5616,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9UuMMAAADdAAAADwAAAGRycy9kb3ducmV2LnhtbESPT4vCQAzF78J+hyGCN51aQWzXUXYF&#10;wYsH/8BeQye2ZTuZ0hlr/fbmIHhLeC/v/bLeDq5RPXWh9mxgPktAERfe1lwauF720xWoEJEtNp7J&#10;wJMCbDdfozXm1j/4RP05lkpCOORooIqxzbUORUUOw8y3xKLdfOcwytqV2nb4kHDX6DRJltphzdJQ&#10;YUu7ior/890ZWP7V11+bLTzusrLo0/TG7VEbMxkPP9+gIg3xY35fH6zgZwvBlW9kBL1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PVLjDAAAA3QAAAA8AAAAAAAAAAAAA&#10;AAAAoQIAAGRycy9kb3ducmV2LnhtbFBLBQYAAAAABAAEAPkAAACRAwAAAAA=&#10;" strokecolor="aqua" strokeweight=".5pt"/>
                  <v:line id="Line 1682" o:spid="_x0000_s1074" style="position:absolute;visibility:visible;mso-wrap-style:square" from="5760,4819" to="576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gikMEAAADdAAAADwAAAGRycy9kb3ducmV2LnhtbERPS4vCMBC+L/gfwix4W1Mt7NquUURQ&#10;9Ojj4m22GZuyzSQ0Ueu/NwvC3ubje85s0dtW3KgLjWMF41EGgrhyuuFawem4/piCCBFZY+uYFDwo&#10;wGI+eJthqd2d93Q7xFqkEA4lKjAx+lLKUBmyGEbOEyfu4jqLMcGulrrDewq3rZxk2ae02HBqMOhp&#10;Zaj6PVytgs32lH9xtplcxjvz8zj7IievlRq+98tvEJH6+C9+ubc6zS/yAv6+SS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CKQwQAAAN0AAAAPAAAAAAAAAAAAAAAA&#10;AKECAABkcnMvZG93bnJldi54bWxQSwUGAAAAAAQABAD5AAAAjwMAAAAA&#10;" strokecolor="aqua" strokeweight="1.5pt"/>
                  <v:line id="Line 1683" o:spid="_x0000_s1075" style="position:absolute;visibility:visible;mso-wrap-style:square" from="5904,4819" to="5904,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8rw8UAAADdAAAADwAAAGRycy9kb3ducmV2LnhtbESPQWvDMAyF74P9B6PBbquzrIQmq1u2&#10;QKGXHpYWdhWxmoTFcojdJPv306Gwm8R7eu/Tdr+4Xk00hs6zgddVAoq49rbjxsDlfHjZgAoR2WLv&#10;mQz8UoD97vFhi4X1M3/RVMVGSQiHAg20MQ6F1qFuyWFY+YFYtKsfHUZZx0bbEWcJd71OkyTTDjuW&#10;hhYHKluqf6qbM5B9d5dPm795LPOmntL0ysNJG/P8tHy8g4q0xH/z/fpoBT9fC798IyPo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8rw8UAAADdAAAADwAAAAAAAAAA&#10;AAAAAAChAgAAZHJzL2Rvd25yZXYueG1sUEsFBgAAAAAEAAQA+QAAAJMDAAAAAA==&#10;" strokecolor="aqua" strokeweight=".5pt"/>
                  <v:line id="Line 1684" o:spid="_x0000_s1076" style="position:absolute;visibility:visible;mso-wrap-style:square" from="6048,4819" to="6048,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OOWMIAAADdAAAADwAAAGRycy9kb3ducmV2LnhtbERPS2vCQBC+F/oflhF6azbGEkzqKq0g&#10;ePFgDPQ6ZCcPzM6G7Dam/94VCt7m43vOZjebXkw0us6ygmUUgyCurO64UVBeDu9rEM4ja+wtk4I/&#10;crDbvr5sMNf2xmeaCt+IEMIuRwWt90MupataMugiOxAHrrajQR/g2Eg94i2Em14mcZxKgx2HhhYH&#10;2rdUXYtfoyD96cpvna0s7rOmmpKk5uEklXpbzF+fIDzN/in+dx91mJ99LOHxTThBb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OOWMIAAADdAAAADwAAAAAAAAAAAAAA&#10;AAChAgAAZHJzL2Rvd25yZXYueG1sUEsFBgAAAAAEAAQA+QAAAJADAAAAAA==&#10;" strokecolor="aqua" strokeweight=".5pt"/>
                  <v:line id="Line 1685" o:spid="_x0000_s1077" style="position:absolute;visibility:visible;mso-wrap-style:square" from="6192,4819" to="6192,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EQL8EAAADdAAAADwAAAGRycy9kb3ducmV2LnhtbERPTYvCMBC9C/sfwgjeNLUuYrtNZRUE&#10;Lx5WC16HZmzLNpPSxFr/vREW9jaP9znZdjStGKh3jWUFy0UEgri0uuFKQXE5zDcgnEfW2FomBU9y&#10;sM0/Jhmm2j74h4azr0QIYZeigtr7LpXSlTUZdAvbEQfuZnuDPsC+krrHRwg3rYyjaC0NNhwaauxo&#10;X1P5e74bBetrU+x0srK4T6pyiOMbdyep1Gw6fn+B8DT6f/Gf+6jD/OQzhvc34QSZ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4RAvwQAAAN0AAAAPAAAAAAAAAAAAAAAA&#10;AKECAABkcnMvZG93bnJldi54bWxQSwUGAAAAAAQABAD5AAAAjwMAAAAA&#10;" strokecolor="aqua" strokeweight=".5pt"/>
                  <v:line id="Line 1686" o:spid="_x0000_s1078" style="position:absolute;visibility:visible;mso-wrap-style:square" from="6336,4819" to="6336,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21tMIAAADdAAAADwAAAGRycy9kb3ducmV2LnhtbERPS2vCQBC+F/wPywi9NZtGCSZ1FRUK&#10;XnowBnodspMHzc6G7Dam/94tCN7m43vOdj+bXkw0us6ygvcoBkFcWd1xo6C8fr5tQDiPrLG3TAr+&#10;yMF+t3jZYq7tjS80Fb4RIYRdjgpa74dcSle1ZNBFdiAOXG1Hgz7AsZF6xFsIN71M4jiVBjsODS0O&#10;dGqp+il+jYL0uyuPOltZPGVNNSVJzcOXVOp1OR8+QHia/VP8cJ91mJ+tV/D/TTh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21tMIAAADdAAAADwAAAAAAAAAAAAAA&#10;AAChAgAAZHJzL2Rvd25yZXYueG1sUEsFBgAAAAAEAAQA+QAAAJADAAAAAA==&#10;" strokecolor="aqua" strokeweight=".5pt"/>
                  <v:line id="Line 1687" o:spid="_x0000_s1079" style="position:absolute;visibility:visible;mso-wrap-style:square" from="6480,4819" to="648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c8EAAADdAAAADwAAAGRycy9kb3ducmV2LnhtbERPS4vCMBC+C/6HMII3TX2ga9coIqzo&#10;0cfF22wzNmWbSWiyWv+9ERb2Nh/fc5br1tbiTk2oHCsYDTMQxIXTFZcKLuevwQeIEJE11o5JwZMC&#10;rFfdzhJz7R58pPspliKFcMhRgYnR51KGwpDFMHSeOHE311iMCTal1A0+Urit5TjLZtJixanBoKet&#10;oeLn9GsV7PaXyZyz3fg2Opjv59UvJuS1Uv1eu/kEEamN/+I/916n+YvpFN7fpBP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5zwQAAAN0AAAAPAAAAAAAAAAAAAAAA&#10;AKECAABkcnMvZG93bnJldi54bWxQSwUGAAAAAAQABAD5AAAAjwMAAAAA&#10;" strokecolor="aqua" strokeweight="1.5pt"/>
                  <v:line id="Line 1688" o:spid="_x0000_s1080" style="position:absolute;visibility:visible;mso-wrap-style:square" from="6624,4819" to="6624,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iIW8IAAADdAAAADwAAAGRycy9kb3ducmV2LnhtbERPTWvCQBC9F/wPywi91Y3RBhNdpQYK&#10;Xjw0FXodsmMSzM6G7DZJ/31XELzN433O7jCZVgzUu8ayguUiAkFcWt1wpeDy/fm2AeE8ssbWMin4&#10;IweH/exlh5m2I3/RUPhKhBB2GSqove8yKV1Zk0G3sB1x4K62N+gD7CupexxDuGllHEWJNNhwaKix&#10;o7ym8lb8GgXJT3M56nRlMU+rcojjK3dnqdTrfPrYgvA0+af44T7pMD9dv8P9m3CC3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iIW8IAAADdAAAADwAAAAAAAAAAAAAA&#10;AAChAgAAZHJzL2Rvd25yZXYueG1sUEsFBgAAAAAEAAQA+QAAAJADAAAAAA==&#10;" strokecolor="aqua" strokeweight=".5pt"/>
                  <v:line id="Line 1689" o:spid="_x0000_s1081" style="position:absolute;visibility:visible;mso-wrap-style:square" from="6768,4819" to="6768,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oWLMIAAADdAAAADwAAAGRycy9kb3ducmV2LnhtbERPS2vCQBC+F/wPywi91Y1pCSa6ig0U&#10;evHgA7wO2XETzM6G7DZJ/31XKHibj+85m91kWzFQ7xvHCpaLBARx5XTDRsHl/PW2AuEDssbWMSn4&#10;JQ+77exlg4V2Ix9pOAUjYgj7AhXUIXSFlL6qyaJfuI44cjfXWwwR9kbqHscYbluZJkkmLTYcG2rs&#10;qKypup9+rILs2lw+df7usMxNNaTpjbuDVOp1Pu3XIAJN4Sn+d3/rOD//yODxTTxB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9oWLMIAAADdAAAADwAAAAAAAAAAAAAA&#10;AAChAgAAZHJzL2Rvd25yZXYueG1sUEsFBgAAAAAEAAQA+QAAAJADAAAAAA==&#10;" strokecolor="aqua" strokeweight=".5pt"/>
                  <v:line id="Line 1690" o:spid="_x0000_s1082" style="position:absolute;visibility:visible;mso-wrap-style:square" from="6912,4819" to="6912,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azt8IAAADdAAAADwAAAGRycy9kb3ducmV2LnhtbERPS2vCQBC+F/oflhG8NRujpE10lRoo&#10;ePFQK/Q6ZCcPzM6G7BrTf+8KQm/z8T1ns5tMJ0YaXGtZwSKKQRCXVrdcKzj/fL19gHAeWWNnmRT8&#10;kYPd9vVlg7m2N/6m8eRrEULY5aig8b7PpXRlQwZdZHviwFV2MOgDHGqpB7yFcNPJJI5TabDl0NBg&#10;T0VD5eV0NQrS3/a819nSYpHV5ZgkFfdHqdR8Nn2uQXia/L/46T7oMD9bvcP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Jazt8IAAADdAAAADwAAAAAAAAAAAAAA&#10;AAChAgAAZHJzL2Rvd25yZXYueG1sUEsFBgAAAAAEAAQA+QAAAJADAAAAAA==&#10;" strokecolor="aqua" strokeweight=".5pt"/>
                  <v:line id="Line 1691" o:spid="_x0000_s1083" style="position:absolute;visibility:visible;mso-wrap-style:square" from="7056,4819" to="7056,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knxcUAAADdAAAADwAAAGRycy9kb3ducmV2LnhtbESPQWvDMAyF74P9B6PBbquzrIQmq1u2&#10;QKGXHpYWdhWxmoTFcojdJPv306Gwm8R7eu/Tdr+4Xk00hs6zgddVAoq49rbjxsDlfHjZgAoR2WLv&#10;mQz8UoD97vFhi4X1M3/RVMVGSQiHAg20MQ6F1qFuyWFY+YFYtKsfHUZZx0bbEWcJd71OkyTTDjuW&#10;hhYHKluqf6qbM5B9d5dPm795LPOmntL0ysNJG/P8tHy8g4q0xH/z/fpoBT9fC658IyPo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knxcUAAADdAAAADwAAAAAAAAAA&#10;AAAAAAChAgAAZHJzL2Rvd25yZXYueG1sUEsFBgAAAAAEAAQA+QAAAJMDAAAAAA==&#10;" strokecolor="aqua" strokeweight=".5pt"/>
                  <v:line id="Line 1692" o:spid="_x0000_s1084" style="position:absolute;visibility:visible;mso-wrap-style:square" from="7200,4819" to="720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5R7cIAAADdAAAADwAAAGRycy9kb3ducmV2LnhtbERPS2sCMRC+F/wPYQRvNeuD1l2NIoJi&#10;j7VevI2bcbO4mYRN1PXfm0Kht/n4nrNYdbYRd2pD7VjBaJiBIC6drrlScPzZvs9AhIissXFMCp4U&#10;YLXsvS2w0O7B33Q/xEqkEA4FKjAx+kLKUBqyGIbOEyfu4lqLMcG2krrFRwq3jRxn2Ye0WHNqMOhp&#10;Y6i8Hm5WwW5/nHxythtfRl/m/Dz5fEJeKzXod+s5iEhd/Bf/ufc6zc+nOfx+k06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5R7cIAAADdAAAADwAAAAAAAAAAAAAA&#10;AAChAgAAZHJzL2Rvd25yZXYueG1sUEsFBgAAAAAEAAQA+QAAAJADAAAAAA==&#10;" strokecolor="aqua" strokeweight="1.5pt"/>
                  <v:line id="Line 1693" o:spid="_x0000_s1085" style="position:absolute;visibility:visible;mso-wrap-style:square" from="7344,4819" to="7344,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a9HsUAAADdAAAADwAAAGRycy9kb3ducmV2LnhtbESPQWvDMAyF74P9B6PBbquzjIYmq1u2&#10;QKGXHpYWdhWxmoTFcojdJPv306Gwm8R7eu/Tdr+4Xk00hs6zgddVAoq49rbjxsDlfHjZgAoR2WLv&#10;mQz8UoD97vFhi4X1M3/RVMVGSQiHAg20MQ6F1qFuyWFY+YFYtKsfHUZZx0bbEWcJd71OkyTTDjuW&#10;hhYHKluqf6qbM5B9d5dPm795LPOmntL0ysNJG/P8tHy8g4q0xH/z/fpoBT9fC798IyPo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a9HsUAAADdAAAADwAAAAAAAAAA&#10;AAAAAAChAgAAZHJzL2Rvd25yZXYueG1sUEsFBgAAAAAEAAQA+QAAAJMDAAAAAA==&#10;" strokecolor="aqua" strokeweight=".5pt"/>
                  <v:line id="Line 1694" o:spid="_x0000_s1086" style="position:absolute;visibility:visible;mso-wrap-style:square" from="7488,4819" to="7488,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oYhcIAAADdAAAADwAAAGRycy9kb3ducmV2LnhtbERPS2vCQBC+F/oflhF6azZGGkzqKq0g&#10;ePFgDPQ6ZCcPzM6G7Dam/94VCt7m43vOZjebXkw0us6ygmUUgyCurO64UVBeDu9rEM4ja+wtk4I/&#10;crDbvr5sMNf2xmeaCt+IEMIuRwWt90MupataMugiOxAHrrajQR/g2Eg94i2Em14mcZxKgx2HhhYH&#10;2rdUXYtfoyD96cpvna0s7rOmmpKk5uEklXpbzF+fIDzN/in+dx91mJ99LOHxTThBb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oYhcIAAADdAAAADwAAAAAAAAAAAAAA&#10;AAChAgAAZHJzL2Rvd25yZXYueG1sUEsFBgAAAAAEAAQA+QAAAJADAAAAAA==&#10;" strokecolor="aqua" strokeweight=".5pt"/>
                  <v:line id="Line 1695" o:spid="_x0000_s1087" style="position:absolute;visibility:visible;mso-wrap-style:square" from="7632,4819" to="7632,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iG8sEAAADdAAAADwAAAGRycy9kb3ducmV2LnhtbERPTYvCMBC9C/sfwgjeNLWyYrtNZRUE&#10;Lx5WC16HZmzLNpPSxFr/vREW9jaP9znZdjStGKh3jWUFy0UEgri0uuFKQXE5zDcgnEfW2FomBU9y&#10;sM0/Jhmm2j74h4azr0QIYZeigtr7LpXSlTUZdAvbEQfuZnuDPsC+krrHRwg3rYyjaC0NNhwaauxo&#10;X1P5e74bBetrU+x0srK4T6pyiOMbdyep1Gw6fn+B8DT6f/Gf+6jD/OQzhvc34QSZ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OIbywQAAAN0AAAAPAAAAAAAAAAAAAAAA&#10;AKECAABkcnMvZG93bnJldi54bWxQSwUGAAAAAAQABAD5AAAAjwMAAAAA&#10;" strokecolor="aqua" strokeweight=".5pt"/>
                  <v:line id="Line 1696" o:spid="_x0000_s1088" style="position:absolute;visibility:visible;mso-wrap-style:square" from="7776,4819" to="7776,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QjacIAAADdAAAADwAAAGRycy9kb3ducmV2LnhtbERPS2vCQBC+F/wPywi9NZtGDCZ1FRUK&#10;XnowBnodspMHzc6G7Dam/94tCN7m43vOdj+bXkw0us6ygvcoBkFcWd1xo6C8fr5tQDiPrLG3TAr+&#10;yMF+t3jZYq7tjS80Fb4RIYRdjgpa74dcSle1ZNBFdiAOXG1Hgz7AsZF6xFsIN71M4jiVBjsODS0O&#10;dGqp+il+jYL0uyuPOltZPGVNNSVJzcOXVOp1OR8+QHia/VP8cJ91mJ+tV/D/TTh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nQjacIAAADdAAAADwAAAAAAAAAAAAAA&#10;AAChAgAAZHJzL2Rvd25yZXYueG1sUEsFBgAAAAAEAAQA+QAAAJADAAAAAA==&#10;" strokecolor="aqua" strokeweight=".5pt"/>
                  <v:line id="Line 1697" o:spid="_x0000_s1089" style="position:absolute;visibility:visible;mso-wrap-style:square" from="7920,4819" to="792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ZorsIAAADdAAAADwAAAGRycy9kb3ducmV2LnhtbERPTWsCMRC9C/0PYQq9aVatVVejlELF&#10;Ht168TZuxs3iZhI2qa7/3ggFb/N4n7Ncd7YRF2pD7VjBcJCBIC6drrlSsP/97s9AhIissXFMCm4U&#10;YL166S0x1+7KO7oUsRIphEOOCkyMPpcylIYshoHzxIk7udZiTLCtpG7xmsJtI0dZ9iEt1pwaDHr6&#10;MlSeiz+rYLPdj6ecbUan4Y853g5+PiavlXp77T4XICJ18Sn+d291mj+fvMPjm3SCX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ZorsIAAADdAAAADwAAAAAAAAAAAAAA&#10;AAChAgAAZHJzL2Rvd25yZXYueG1sUEsFBgAAAAAEAAQA+QAAAJADAAAAAA==&#10;" strokecolor="aqua" strokeweight="1.5pt"/>
                  <v:line id="Line 1698" o:spid="_x0000_s1090" style="position:absolute;visibility:visible;mso-wrap-style:square" from="8064,4819" to="8064,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ehsIAAADdAAAADwAAAGRycy9kb3ducmV2LnhtbERPS2vCQBC+F/wPywi91U1TIiZ1DRoo&#10;ePHgA3odsmMSmp0N2W0S/70rCN7m43vOOp9MKwbqXWNZweciAkFcWt1wpeBy/vlYgXAeWWNrmRTc&#10;yEG+mb2tMdN25CMNJ1+JEMIuQwW1910mpStrMugWtiMO3NX2Bn2AfSV1j2MIN62Mo2gpDTYcGmrs&#10;qKip/Dv9GwXL3+ay0+mXxSKtyiGOr9wdpFLv82n7DcLT5F/ip3uvw/w0SeDxTThB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EehsIAAADdAAAADwAAAAAAAAAAAAAA&#10;AAChAgAAZHJzL2Rvd25yZXYueG1sUEsFBgAAAAAEAAQA+QAAAJADAAAAAA==&#10;" strokecolor="aqua" strokeweight=".5pt"/>
                  <v:line id="Line 1699" o:spid="_x0000_s1091" style="position:absolute;visibility:visible;mso-wrap-style:square" from="8208,4819" to="8208,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OA8cIAAADdAAAADwAAAGRycy9kb3ducmV2LnhtbERPS2vCQBC+F/wPywi91Y0pDSa6ig0U&#10;evHgA7wO2XETzM6G7DZJ/31XKHibj+85m91kWzFQ7xvHCpaLBARx5XTDRsHl/PW2AuEDssbWMSn4&#10;JQ+77exlg4V2Ix9pOAUjYgj7AhXUIXSFlL6qyaJfuI44cjfXWwwR9kbqHscYbluZJkkmLTYcG2rs&#10;qKypup9+rILs2lw+df7usMxNNaTpjbuDVOp1Pu3XIAJN4Sn+d3/rOD//yODxTTxB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OA8cIAAADdAAAADwAAAAAAAAAAAAAA&#10;AAChAgAAZHJzL2Rvd25yZXYueG1sUEsFBgAAAAAEAAQA+QAAAJADAAAAAA==&#10;" strokecolor="aqua" strokeweight=".5pt"/>
                  <v:line id="Line 1700" o:spid="_x0000_s1092" style="position:absolute;visibility:visible;mso-wrap-style:square" from="8352,4819" to="8352,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8lasIAAADdAAAADwAAAGRycy9kb3ducmV2LnhtbERPS2vCQBC+F/oflhG8NRsjpk10lRoo&#10;ePFQK/Q6ZCcPzM6G7BrTf+8KQm/z8T1ns5tMJ0YaXGtZwSKKQRCXVrdcKzj/fL19gHAeWWNnmRT8&#10;kYPd9vVlg7m2N/6m8eRrEULY5aig8b7PpXRlQwZdZHviwFV2MOgDHGqpB7yFcNPJJI5TabDl0NBg&#10;T0VD5eV0NQrS3/a819nSYpHV5ZgkFfdHqdR8Nn2uQXia/L/46T7oMD9bvcP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8lasIAAADdAAAADwAAAAAAAAAAAAAA&#10;AAChAgAAZHJzL2Rvd25yZXYueG1sUEsFBgAAAAAEAAQA+QAAAJADAAAAAA==&#10;" strokecolor="aqua" strokeweight=".5pt"/>
                  <v:line id="Line 1701" o:spid="_x0000_s1093" style="position:absolute;visibility:visible;mso-wrap-style:square" from="8496,4819" to="8496,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CxGMUAAADdAAAADwAAAGRycy9kb3ducmV2LnhtbESPQWvDMAyF74P9B6PBbquzjIYmq1u2&#10;QKGXHpYWdhWxmoTFcojdJPv306Gwm8R7eu/Tdr+4Xk00hs6zgddVAoq49rbjxsDlfHjZgAoR2WLv&#10;mQz8UoD97vFhi4X1M3/RVMVGSQiHAg20MQ6F1qFuyWFY+YFYtKsfHUZZx0bbEWcJd71OkyTTDjuW&#10;hhYHKluqf6qbM5B9d5dPm795LPOmntL0ysNJG/P8tHy8g4q0xH/z/fpoBT9fC658IyPo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CxGMUAAADdAAAADwAAAAAAAAAA&#10;AAAAAAChAgAAZHJzL2Rvd25yZXYueG1sUEsFBgAAAAAEAAQA+QAAAJMDAAAAAA==&#10;" strokecolor="aqua" strokeweight=".5pt"/>
                  <v:line id="Line 1702" o:spid="_x0000_s1094" style="position:absolute;visibility:visible;mso-wrap-style:square" from="8640,4819" to="8640,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fHMMEAAADdAAAADwAAAGRycy9kb3ducmV2LnhtbERPTWsCMRC9F/wPYQRvNati665GEUGx&#10;x1ov3sbNuFncTMIm6vrvTaHQ2zze5yxWnW3EndpQO1YwGmYgiEuna64UHH+27zMQISJrbByTgicF&#10;WC17bwsstHvwN90PsRIphEOBCkyMvpAylIYshqHzxIm7uNZiTLCtpG7xkcJtI8dZ9iEt1pwaDHra&#10;GCqvh5tVsNsfJ5+c7caX0Zc5P08+n5DXSg363XoOIlIX/8V/7r1O8/NpDr/fp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J8cwwQAAAN0AAAAPAAAAAAAAAAAAAAAA&#10;AKECAABkcnMvZG93bnJldi54bWxQSwUGAAAAAAQABAD5AAAAjwMAAAAA&#10;" strokecolor="aqua" strokeweight="1.5pt"/>
                  <v:shapetype id="_x0000_t202" coordsize="21600,21600" o:spt="202" path="m,l,21600r21600,l21600,xe">
                    <v:stroke joinstyle="miter"/>
                    <v:path gradientshapeok="t" o:connecttype="rect"/>
                  </v:shapetype>
                  <v:shape id="Text Box 1703" o:spid="_x0000_s1095" type="#_x0000_t202" style="position:absolute;left:4320;top:4243;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197967" w:rsidRDefault="00197967">
                          <w:pPr>
                            <w:jc w:val="center"/>
                          </w:pPr>
                          <w:r>
                            <w:t xml:space="preserve">Position </w:t>
                          </w:r>
                          <w:proofErr w:type="spellStart"/>
                          <w:r>
                            <w:t>vs</w:t>
                          </w:r>
                          <w:proofErr w:type="spellEnd"/>
                          <w:r>
                            <w:t xml:space="preserve"> Time</w:t>
                          </w:r>
                        </w:p>
                      </w:txbxContent>
                    </v:textbox>
                  </v:shape>
                  <v:shape id="Text Box 1704" o:spid="_x0000_s1096" type="#_x0000_t202" style="position:absolute;left:2448;top:446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O19sQA&#10;AADdAAAADwAAAGRycy9kb3ducmV2LnhtbERP22rCQBB9L/gPywh9q5tYkCa6igiB1lKplw8Ys2M2&#10;mJ1Ns1uT/n1XKPRtDuc6i9VgG3GjzteOFaSTBARx6XTNlYLTsXh6AeEDssbGMSn4IQ+r5ehhgbl2&#10;Pe/pdgiViCHsc1RgQmhzKX1pyKKfuJY4chfXWQwRdpXUHfYx3DZymiQzabHm2GCwpY2h8nr4tgo+&#10;it37WzZsj2est737+nw+mZ6VehwP6zmIQEP4F/+5X3Wcn81SuH8TT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DtfbEAAAA3QAAAA8AAAAAAAAAAAAAAAAAmAIAAGRycy9k&#10;b3ducmV2LnhtbFBLBQYAAAAABAAEAPUAAACJAwAAAAA=&#10;" filled="f" stroked="f">
                    <v:textbox inset="0">
                      <w:txbxContent>
                        <w:p w:rsidR="00197967" w:rsidRDefault="00197967">
                          <w:r>
                            <w:t>+15</w:t>
                          </w:r>
                        </w:p>
                      </w:txbxContent>
                    </v:textbox>
                  </v:shape>
                  <v:shape id="Text Box 1705" o:spid="_x0000_s1097" type="#_x0000_t202" style="position:absolute;left:2448;top:53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ErgcMA&#10;AADdAAAADwAAAGRycy9kb3ducmV2LnhtbERP3WrCMBS+H+wdwhG8m6kKYrtGGQNhOiab9gGOzbEp&#10;a066Jtru7RdB2N35+H5Pvh5sI67U+dqxgukkAUFcOl1zpaA4bp6WIHxA1tg4JgW/5GG9enzIMdOu&#10;5y+6HkIlYgj7DBWYENpMSl8asugnriWO3Nl1FkOEXSV1h30Mt42cJclCWqw5Nhhs6dVQ+X24WAUf&#10;m/37Nh12xxPWu979fM4L07NS49Hw8gwi0BD+xXf3m47z08UMbt/E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ErgcMAAADdAAAADwAAAAAAAAAAAAAAAACYAgAAZHJzL2Rv&#10;d25yZXYueG1sUEsFBgAAAAAEAAQA9QAAAIgDAAAAAA==&#10;" filled="f" stroked="f">
                    <v:textbox inset="0">
                      <w:txbxContent>
                        <w:p w:rsidR="00197967" w:rsidRDefault="00197967">
                          <w:r>
                            <w:t>+10</w:t>
                          </w:r>
                        </w:p>
                      </w:txbxContent>
                    </v:textbox>
                  </v:shape>
                  <v:shape id="Text Box 1706" o:spid="_x0000_s1098" type="#_x0000_t202" style="position:absolute;left:2448;top:604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2OGsQA&#10;AADdAAAADwAAAGRycy9kb3ducmV2LnhtbERP22rCQBB9L/QflhH6VjdWEJNmlVIQvFBpNR8wZsds&#10;aHY2zW5N/PuuIPRtDuc6+XKwjbhQ52vHCibjBARx6XTNlYLiuHqeg/ABWWPjmBRcycNy8fiQY6Zd&#10;z190OYRKxBD2GSowIbSZlL40ZNGPXUscubPrLIYIu0rqDvsYbhv5kiQzabHm2GCwpXdD5ffh1yr4&#10;WO13m3TYHk9Yb3v38zktTM9KPY2Gt1cQgYbwL7671zrOT2dTuH0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jhrEAAAA3QAAAA8AAAAAAAAAAAAAAAAAmAIAAGRycy9k&#10;b3ducmV2LnhtbFBLBQYAAAAABAAEAPUAAACJAwAAAAA=&#10;" filled="f" stroked="f">
                    <v:textbox inset="0">
                      <w:txbxContent>
                        <w:p w:rsidR="00197967" w:rsidRDefault="00197967">
                          <w:r>
                            <w:t>+5</w:t>
                          </w:r>
                        </w:p>
                      </w:txbxContent>
                    </v:textbox>
                  </v:shape>
                  <v:shape id="Text Box 1707" o:spid="_x0000_s1099" type="#_x0000_t202" style="position:absolute;left:2592;top:6691;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QWbsMA&#10;AADdAAAADwAAAGRycy9kb3ducmV2LnhtbERP3WrCMBS+F3yHcATvZuoUmZ1RZCCow7GpD3DWHJti&#10;c1KbaOvbL8LAu/Px/Z7ZorWluFHtC8cKhoMEBHHmdMG5guNh9fIGwgdkjaVjUnAnD4t5tzPDVLuG&#10;f+i2D7mIIexTVGBCqFIpfWbIoh+4ijhyJ1dbDBHWudQ1NjHclvI1SSbSYsGxwWBFH4ay8/5qFexW&#10;X5+babs9/GKxbdzle3Q0DSvV77XLdxCB2vAU/7vXOs6fTsbw+Ca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QWbsMAAADdAAAADwAAAAAAAAAAAAAAAACYAgAAZHJzL2Rv&#10;d25yZXYueG1sUEsFBgAAAAAEAAQA9QAAAIgDAAAAAA==&#10;" filled="f" stroked="f">
                    <v:textbox inset="0">
                      <w:txbxContent>
                        <w:p w:rsidR="00197967" w:rsidRDefault="00197967">
                          <w:r>
                            <w:t>0</w:t>
                          </w:r>
                        </w:p>
                      </w:txbxContent>
                    </v:textbox>
                  </v:shape>
                  <v:shape id="Text Box 1708" o:spid="_x0000_s1100" type="#_x0000_t202" style="position:absolute;left:2448;top:734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iz9cMA&#10;AADdAAAADwAAAGRycy9kb3ducmV2LnhtbERP3WrCMBS+F3yHcATvZupEmZ1RZCCow7GpD3DWHJti&#10;c1KbaOvbL8LAu/Px/Z7ZorWluFHtC8cKhoMEBHHmdMG5guNh9fIGwgdkjaVjUnAnD4t5tzPDVLuG&#10;f+i2D7mIIexTVGBCqFIpfWbIoh+4ijhyJ1dbDBHWudQ1NjHclvI1SSbSYsGxwWBFH4ay8/5qFexW&#10;X5+babs9/GKxbdzle3Q0DSvV77XLdxCB2vAU/7vXOs6fTsbw+Ca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iz9cMAAADdAAAADwAAAAAAAAAAAAAAAACYAgAAZHJzL2Rv&#10;d25yZXYueG1sUEsFBgAAAAAEAAQA9QAAAIgDAAAAAA==&#10;" filled="f" stroked="f">
                    <v:textbox inset="0">
                      <w:txbxContent>
                        <w:p w:rsidR="00197967" w:rsidRDefault="00197967">
                          <w:r>
                            <w:t>-5</w:t>
                          </w:r>
                        </w:p>
                      </w:txbxContent>
                    </v:textbox>
                  </v:shape>
                  <v:shape id="Text Box 1709" o:spid="_x0000_s1101" type="#_x0000_t202" style="position:absolute;left:2448;top:806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tgsMA&#10;AADdAAAADwAAAGRycy9kb3ducmV2LnhtbERP22rCQBB9L/gPywi+1U0tBE2zkSII1tLi7QOm2Wk2&#10;NDsbs6tJ/75bEHybw7lOvhxsI67U+dqxgqdpAoK4dLrmSsHpuH6cg/ABWWPjmBT8kodlMXrIMdOu&#10;5z1dD6ESMYR9hgpMCG0mpS8NWfRT1xJH7tt1FkOEXSV1h30Mt42cJUkqLdYcGwy2tDJU/hwuVsHH&#10;+vP9bTFsj19Yb3t33j2fTM9KTcbD6wuIQEO4i2/ujY7zF2kK/9/EE2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tgsMAAADdAAAADwAAAAAAAAAAAAAAAACYAgAAZHJzL2Rv&#10;d25yZXYueG1sUEsFBgAAAAAEAAQA9QAAAIgDAAAAAA==&#10;" filled="f" stroked="f">
                    <v:textbox inset="0">
                      <w:txbxContent>
                        <w:p w:rsidR="00197967" w:rsidRDefault="00197967">
                          <w:r>
                            <w:t>-10</w:t>
                          </w:r>
                        </w:p>
                      </w:txbxContent>
                    </v:textbox>
                  </v:shape>
                  <v:shape id="Text Box 1710" o:spid="_x0000_s1102" type="#_x0000_t202" style="position:absolute;left:2880;top:8419;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aIGcMA&#10;AADdAAAADwAAAGRycy9kb3ducmV2LnhtbERP22oCMRB9L/gPYQTfatYKtm6NIgXBC4pVP2C6GTeL&#10;m8m6ie7696ZQ6NscznUms9aW4k61LxwrGPQTEMSZ0wXnCk7HxesHCB+QNZaOScGDPMymnZcJpto1&#10;/E33Q8hFDGGfogITQpVK6TNDFn3fVcSRO7vaYoiwzqWusYnhtpRvSTKSFguODQYr+jKUXQ43q2C7&#10;2G1W43Z9/MFi3bjrfngyDSvV67bzTxCB2vAv/nMvdZw/Hr3D7zfxBD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aIGcMAAADdAAAADwAAAAAAAAAAAAAAAACYAgAAZHJzL2Rv&#10;d25yZXYueG1sUEsFBgAAAAAEAAQA9QAAAIgDAAAAAA==&#10;" filled="f" stroked="f">
                    <v:textbox inset="0">
                      <w:txbxContent>
                        <w:p w:rsidR="00197967" w:rsidRDefault="00197967">
                          <w:r>
                            <w:t>0</w:t>
                          </w:r>
                        </w:p>
                      </w:txbxContent>
                    </v:textbox>
                  </v:shape>
                  <v:shape id="Text Box 1711" o:spid="_x0000_s1103" type="#_x0000_t202" style="position:absolute;left:3600;top:8419;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kca8YA&#10;AADdAAAADwAAAGRycy9kb3ducmV2LnhtbESP3WrCQBCF7wXfYZlC73RTC1KjqxRBaC0t/j3AmB2z&#10;odnZmN2a9O07FwXvZjhnzvlmsep9rW7UxiqwgadxBoq4CLbi0sDpuBm9gIoJ2WIdmAz8UoTVcjhY&#10;YG5Dx3u6HVKpJIRjjgZcSk2udSwceYzj0BCLdgmtxyRrW2rbYifhvtaTLJtqjxVLg8OG1o6K78OP&#10;N/C5+fp4n/Xb4xmrbReuu+eT69iYx4f+dQ4qUZ/u5v/rNyv4s6ngyj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kca8YAAADdAAAADwAAAAAAAAAAAAAAAACYAgAAZHJz&#10;L2Rvd25yZXYueG1sUEsFBgAAAAAEAAQA9QAAAIsDAAAAAA==&#10;" filled="f" stroked="f">
                    <v:textbox inset="0">
                      <w:txbxContent>
                        <w:p w:rsidR="00197967" w:rsidRDefault="00197967">
                          <w:r>
                            <w:t>5</w:t>
                          </w:r>
                        </w:p>
                      </w:txbxContent>
                    </v:textbox>
                  </v:shape>
                  <v:shape id="Text Box 1712" o:spid="_x0000_s1104" type="#_x0000_t202" style="position:absolute;left:4176;top:8419;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W58MMA&#10;AADdAAAADwAAAGRycy9kb3ducmV2LnhtbERP3WrCMBS+H+wdwhnsbqZOkLWaFhkIU3Fs6gMcm2NT&#10;bE66JrP17c1g4N35+H7PvBhsIy7U+dqxgvEoAUFcOl1zpeCwX768gfABWWPjmBRcyUORPz7MMdOu&#10;52+67EIlYgj7DBWYENpMSl8asuhHriWO3Ml1FkOEXSV1h30Mt418TZKptFhzbDDY0ruh8rz7tQq2&#10;y8/NKh3W+yPW6979fE0Opmelnp+GxQxEoCHcxf/uDx3np9MU/r6JJ8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W58MMAAADdAAAADwAAAAAAAAAAAAAAAACYAgAAZHJzL2Rv&#10;d25yZXYueG1sUEsFBgAAAAAEAAQA9QAAAIgDAAAAAA==&#10;" filled="f" stroked="f">
                    <v:textbox inset="0">
                      <w:txbxContent>
                        <w:p w:rsidR="00197967" w:rsidRDefault="00197967">
                          <w:r>
                            <w:t>10</w:t>
                          </w:r>
                        </w:p>
                      </w:txbxContent>
                    </v:textbox>
                  </v:shape>
                  <v:shape id="Text Box 1713" o:spid="_x0000_s1105" type="#_x0000_t202" style="position:absolute;left:4896;top:8419;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aGsMcA&#10;AADdAAAADwAAAGRycy9kb3ducmV2LnhtbESP3WrCQBCF7wu+wzKCd3VjBaupq0hBaJWW+vMA0+w0&#10;G5qdTbNbE9/euSj0boZz5pxvluve1+pCbawCG5iMM1DERbAVlwbOp+39HFRMyBbrwGTgShHWq8Hd&#10;EnMbOj7Q5ZhKJSEcczTgUmpyrWPhyGMch4ZYtK/QekyytqW2LXYS7mv9kGUz7bFiaXDY0LOj4vv4&#10;6w28bd/3r4t+d/rEateFn4/p2XVszGjYb55AJerTv/nv+sUK/uJR+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WhrDHAAAA3QAAAA8AAAAAAAAAAAAAAAAAmAIAAGRy&#10;cy9kb3ducmV2LnhtbFBLBQYAAAAABAAEAPUAAACMAwAAAAA=&#10;" filled="f" stroked="f">
                    <v:textbox inset="0">
                      <w:txbxContent>
                        <w:p w:rsidR="00197967" w:rsidRDefault="00197967">
                          <w:r>
                            <w:t>15</w:t>
                          </w:r>
                        </w:p>
                      </w:txbxContent>
                    </v:textbox>
                  </v:shape>
                  <v:shape id="Text Box 1714" o:spid="_x0000_s1106" type="#_x0000_t202" style="position:absolute;left:5616;top:8419;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ojK8QA&#10;AADdAAAADwAAAGRycy9kb3ducmV2LnhtbERP3WrCMBS+F3yHcITdaeoGc3aNIoKwOSZO+wBnzbEp&#10;Niddk9nu7RdB8O58fL8nW/a2FhdqfeVYwXSSgCAunK64VJAfN+MXED4ga6wdk4I/8rBcDAcZptp1&#10;/EWXQyhFDGGfogITQpNK6QtDFv3ENcSRO7nWYoiwLaVusYvhtpaPSfIsLVYcGww2tDZUnA+/VsHn&#10;ZvfxPu+3x2+stp372T/lpmOlHkb96hVEoD7cxTf3m47z57MpXL+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aIyvEAAAA3QAAAA8AAAAAAAAAAAAAAAAAmAIAAGRycy9k&#10;b3ducmV2LnhtbFBLBQYAAAAABAAEAPUAAACJAwAAAAA=&#10;" filled="f" stroked="f">
                    <v:textbox inset="0">
                      <w:txbxContent>
                        <w:p w:rsidR="00197967" w:rsidRDefault="00197967">
                          <w:r>
                            <w:t>20</w:t>
                          </w:r>
                        </w:p>
                      </w:txbxContent>
                    </v:textbox>
                  </v:shape>
                  <v:shape id="Text Box 1715" o:spid="_x0000_s1107" type="#_x0000_t202" style="position:absolute;left:6336;top:8419;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9XMQA&#10;AADdAAAADwAAAGRycy9kb3ducmV2LnhtbERP22rCQBB9L/Qflin0rW5qwUvMKkUQqtJSNR8wZsds&#10;MDsbs1sT/74rFPo2h3OdbNHbWlyp9ZVjBa+DBARx4XTFpYL8sHqZgPABWWPtmBTcyMNi/viQYapd&#10;xzu67kMpYgj7FBWYEJpUSl8YsugHriGO3Mm1FkOEbSl1i10Mt7UcJslIWqw4NhhsaGmoOO9/rILP&#10;1dd2Pe03hyNWm85dvt9y07FSz0/9+wxEoD78i//cHzrOn46HcP8mni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IvVzEAAAA3QAAAA8AAAAAAAAAAAAAAAAAmAIAAGRycy9k&#10;b3ducmV2LnhtbFBLBQYAAAAABAAEAPUAAACJAwAAAAA=&#10;" filled="f" stroked="f">
                    <v:textbox inset="0">
                      <w:txbxContent>
                        <w:p w:rsidR="00197967" w:rsidRDefault="00197967">
                          <w:r>
                            <w:t>25</w:t>
                          </w:r>
                        </w:p>
                      </w:txbxContent>
                    </v:textbox>
                  </v:shape>
                  <v:shape id="Text Box 1716" o:spid="_x0000_s1108" type="#_x0000_t202" style="position:absolute;left:7056;top:8419;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Yx8MA&#10;AADdAAAADwAAAGRycy9kb3ducmV2LnhtbERP22oCMRB9L/gPYQq+abYVbF2NIgXBC5ZW/YBxM24W&#10;N5N1E931701B6NscznUms9aW4ka1LxwreOsnIIgzpwvOFRz2i94nCB+QNZaOScGdPMymnZcJpto1&#10;/Eu3XchFDGGfogITQpVK6TNDFn3fVcSRO7naYoiwzqWusYnhtpTvSTKUFguODQYr+jKUnXdXq2C7&#10;+N6sRu16f8Ri3bjLz+BgGlaq+9rOxyACteFf/HQvdZw/+hjA3zfxBD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QYx8MAAADdAAAADwAAAAAAAAAAAAAAAACYAgAAZHJzL2Rv&#10;d25yZXYueG1sUEsFBgAAAAAEAAQA9QAAAIgDAAAAAA==&#10;" filled="f" stroked="f">
                    <v:textbox inset="0">
                      <w:txbxContent>
                        <w:p w:rsidR="00197967" w:rsidRDefault="00197967">
                          <w:r>
                            <w:t>30</w:t>
                          </w:r>
                        </w:p>
                      </w:txbxContent>
                    </v:textbox>
                  </v:shape>
                  <v:shape id="Text Box 1717" o:spid="_x0000_s1109" type="#_x0000_t202" style="position:absolute;left:7776;top:8419;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2As8QA&#10;AADdAAAADwAAAGRycy9kb3ducmV2LnhtbERP22oCMRB9L/QfwhR8q1mtWF2NIoKglpZ6+YBxM24W&#10;N5PtJrrr3zdCoW9zONeZzltbihvVvnCsoNdNQBBnThecKzgeVq8jED4gaywdk4I7eZjPnp+mmGrX&#10;8I5u+5CLGMI+RQUmhCqV0meGLPquq4gjd3a1xRBhnUtdYxPDbSn7STKUFguODQYrWhrKLvurVfC5&#10;+vrYjNvt4YTFtnE/329H07BSnZd2MQERqA3/4j/3Wsf54/cBPL6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tgLPEAAAA3QAAAA8AAAAAAAAAAAAAAAAAmAIAAGRycy9k&#10;b3ducmV2LnhtbFBLBQYAAAAABAAEAPUAAACJAwAAAAA=&#10;" filled="f" stroked="f">
                    <v:textbox inset="0">
                      <w:txbxContent>
                        <w:p w:rsidR="00197967" w:rsidRDefault="00197967">
                          <w:r>
                            <w:t>35</w:t>
                          </w:r>
                        </w:p>
                      </w:txbxContent>
                    </v:textbox>
                  </v:shape>
                  <v:shape id="Text Box 1718" o:spid="_x0000_s1110" type="#_x0000_t202" style="position:absolute;left:8496;top:8419;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ElKMQA&#10;AADdAAAADwAAAGRycy9kb3ducmV2LnhtbERP22oCMRB9L/QfwhR8q1ktWl2NIoKglpZ6+YBxM24W&#10;N5PtJrrr3zdCoW9zONeZzltbihvVvnCsoNdNQBBnThecKzgeVq8jED4gaywdk4I7eZjPnp+mmGrX&#10;8I5u+5CLGMI+RQUmhCqV0meGLPquq4gjd3a1xRBhnUtdYxPDbSn7STKUFguODQYrWhrKLvurVfC5&#10;+vrYjNvt4YTFtnE/329H07BSnZd2MQERqA3/4j/3Wsf54/cBPL6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hJSjEAAAA3QAAAA8AAAAAAAAAAAAAAAAAmAIAAGRycy9k&#10;b3ducmV2LnhtbFBLBQYAAAAABAAEAPUAAACJAwAAAAA=&#10;" filled="f" stroked="f">
                    <v:textbox inset="0">
                      <w:txbxContent>
                        <w:p w:rsidR="00197967" w:rsidRDefault="00197967">
                          <w:r>
                            <w:t>40</w:t>
                          </w:r>
                        </w:p>
                      </w:txbxContent>
                    </v:textbox>
                  </v:shape>
                  <v:shape id="Text Box 1719" o:spid="_x0000_s1111" type="#_x0000_t202" style="position:absolute;left:4464;top:8707;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197967" w:rsidRDefault="00197967">
                          <w:pPr>
                            <w:jc w:val="center"/>
                          </w:pPr>
                          <w:r>
                            <w:t>Time (s)</w:t>
                          </w:r>
                        </w:p>
                      </w:txbxContent>
                    </v:textbox>
                  </v:shape>
                  <v:shape id="Text Box 1720" o:spid="_x0000_s1112" type="#_x0000_t202" style="position:absolute;left:1440;top:5539;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197967" w:rsidRDefault="00197967">
                          <w:r>
                            <w:t>Position (m)</w:t>
                          </w:r>
                        </w:p>
                      </w:txbxContent>
                    </v:textbox>
                  </v:shape>
                  <v:line id="Line 1721" o:spid="_x0000_s1113" style="position:absolute;visibility:visible;mso-wrap-style:square" from="2880,6991" to="8640,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uIfMgAAADdAAAADwAAAGRycy9kb3ducmV2LnhtbESPQU/CQBCF7yT8h82YcCGyFSJoZSFK&#10;onDgAnrxNumObaU7W7tbWv49czDhNpP35r1vluveVepMTSg9G3iYJKCIM29Lzg18fb7fP4EKEdli&#10;5ZkMXCjAejUcLDG1vuMDnY8xVxLCIUUDRYx1qnXICnIYJr4mFu3HNw6jrE2ubYOdhLtKT5Nkrh2W&#10;LA0F1rQpKDsdW2dg9jErL5vw+/34VnV/23rfHsb71pjRXf/6AipSH2/m/+udFfznheDKNzKCXl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8uIfMgAAADdAAAADwAAAAAA&#10;AAAAAAAAAAChAgAAZHJzL2Rvd25yZXYueG1sUEsFBgAAAAAEAAQA+QAAAJYDAAAAAA==&#10;" strokeweight="1.5pt">
                    <v:stroke dashstyle="1 1" endcap="round"/>
                  </v:line>
                  <v:line id="Line 1722" o:spid="_x0000_s1114" style="position:absolute;flip:y;visibility:visible;mso-wrap-style:square" from="2880,5263" to="5040,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TrcsIAAADdAAAADwAAAGRycy9kb3ducmV2LnhtbERPTYvCMBC9L/gfwgje1lQP7lqNIoKg&#10;uIddFbwOzbQpNpOSRFv/vVlY2Ns83ucs171txIN8qB0rmIwzEMSF0zVXCi7n3fsniBCRNTaOScGT&#10;AqxXg7cl5tp1/EOPU6xECuGQowITY5tLGQpDFsPYtcSJK523GBP0ldQeuxRuGznNspm0WHNqMNjS&#10;1lBxO92tAnk4dt9+N72UVblv3fVgvmZdr9Ro2G8WICL18V/8597rNH/+MYffb9IJcvU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WTrcsIAAADdAAAADwAAAAAAAAAAAAAA&#10;AAChAgAAZHJzL2Rvd25yZXYueG1sUEsFBgAAAAAEAAQA+QAAAJADAAAAAA==&#10;" strokeweight="1.5pt"/>
                  <v:line id="Line 1723" o:spid="_x0000_s1115" style="position:absolute;visibility:visible;mso-wrap-style:square" from="5040,5263" to="6480,5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oD8cYAAADdAAAADwAAAGRycy9kb3ducmV2LnhtbESPQWvCQBCF70L/wzKF3nRTC8WmrlIK&#10;aumtUYTehuyYpMnOprsbTf995yB4m+G9ee+b5Xp0nTpTiI1nA4+zDBRx6W3DlYHDfjNdgIoJ2WLn&#10;mQz8UYT16m6yxNz6C3/RuUiVkhCOORqoU+pzrWNZk8M48z2xaCcfHCZZQ6VtwIuEu07Ps+xZO2xY&#10;Gmrs6b2msi0GZ+A4FPz9025Ch8N2tzsdf9v49GnMw/349goq0Zhu5uv1hxX8l4Xwyzcygl7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6A/HGAAAA3QAAAA8AAAAAAAAA&#10;AAAAAAAAoQIAAGRycy9kb3ducmV2LnhtbFBLBQYAAAAABAAEAPkAAACUAwAAAAA=&#10;" strokeweight="1.5pt"/>
                  <v:line id="Line 1725" o:spid="_x0000_s1116" style="position:absolute;visibility:visible;mso-wrap-style:square" from="6480,5263" to="7920,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masMAAADdAAAADwAAAGRycy9kb3ducmV2LnhtbERPTWvCQBC9F/wPywjedKMFsamriGCV&#10;3kyL0NuQHZM02dm4u9H037uC0Ns83ucs171pxJWcrywrmE4SEMS51RUXCr6/duMFCB+QNTaWScEf&#10;eVivBi9LTLW98ZGuWShEDGGfooIyhDaV0uclGfQT2xJH7mydwRChK6R2eIvhppGzJJlLgxXHhhJb&#10;2paU11lnFJy6jH9+651rsPvY78+nS+1fP5UaDfvNO4hAffgXP90HHee/Labw+Ca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2pmrDAAAA3QAAAA8AAAAAAAAAAAAA&#10;AAAAoQIAAGRycy9kb3ducmV2LnhtbFBLBQYAAAAABAAEAPkAAACRAwAAAAA=&#10;" strokeweight="1.5pt"/>
                </v:group>
                <v:shape id="Text Box 4517" o:spid="_x0000_s1117" type="#_x0000_t202" style="position:absolute;left:8784;top:4472;width:1728;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15NcQA&#10;AADdAAAADwAAAGRycy9kb3ducmV2LnhtbERPS2vCQBC+C/6HZQpepG58YGPqKkWo6M1Haa9DdkxC&#10;s7Pp7jam/74rCN7m43vOct2ZWrTkfGVZwXiUgCDOra64UPBxfn9OQfiArLG2TAr+yMN61e8tMdP2&#10;ykdqT6EQMYR9hgrKEJpMSp+XZNCPbEMcuYt1BkOErpDa4TWGm1pOkmQuDVYcG0psaFNS/n36NQrS&#10;2a798vvp4TOfX+pFGL602x+n1OCpe3sFEagLD/HdvdNx/iKdwO2beIJ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NeTXEAAAA3QAAAA8AAAAAAAAAAAAAAAAAmAIAAGRycy9k&#10;b3ducmV2LnhtbFBLBQYAAAAABAAEAPUAAACJAwAAAAA=&#10;">
                  <v:textbox>
                    <w:txbxContent>
                      <w:p w:rsidR="00197967" w:rsidRDefault="00197967">
                        <w:pPr>
                          <w:pStyle w:val="BodyText2"/>
                        </w:pPr>
                        <w:r>
                          <w:t>The slope of a position – time graph is equal to the velocity of the object.</w:t>
                        </w:r>
                      </w:p>
                    </w:txbxContent>
                  </v:textbox>
                </v:shape>
                <v:shape id="Text Box 4518" o:spid="_x0000_s1118" type="#_x0000_t202" style="position:absolute;left:8784;top:6056;width:1728;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HcrsQA&#10;AADdAAAADwAAAGRycy9kb3ducmV2LnhtbERPS2vCQBC+C/6HZQq9iG58oDF1lSK02Ft9YK9DdkxC&#10;s7Pp7jbGf+8WhN7m43vOatOZWrTkfGVZwXiUgCDOra64UHA6vg1TED4ga6wtk4Ibedis+70VZtpe&#10;eU/tIRQihrDPUEEZQpNJ6fOSDPqRbYgjd7HOYIjQFVI7vMZwU8tJksylwYpjQ4kNbUvKvw+/RkE6&#10;27Vf/mP6ec7nl3oZBov2/ccp9fzUvb6ACNSFf/HDvdNx/jKdwt838QS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B3K7EAAAA3QAAAA8AAAAAAAAAAAAAAAAAmAIAAGRycy9k&#10;b3ducmV2LnhtbFBLBQYAAAAABAAEAPUAAACJAwAAAAA=&#10;">
                  <v:textbox>
                    <w:txbxContent>
                      <w:p w:rsidR="00197967" w:rsidRDefault="00197967">
                        <w:pPr>
                          <w:pStyle w:val="BodyText2"/>
                        </w:pPr>
                        <w:r>
                          <w:t>The steeper the slope, the faster the object is traveling.</w:t>
                        </w:r>
                      </w:p>
                    </w:txbxContent>
                  </v:textbox>
                </v:shape>
                <v:shape id="Text Box 4519" o:spid="_x0000_s1119" type="#_x0000_t202" style="position:absolute;left:8784;top:7352;width:1728;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hE2sQA&#10;AADdAAAADwAAAGRycy9kb3ducmV2LnhtbERPS2vCQBC+C/6HZQq9iG60ojF1FRFa9FYf2OuQHZPQ&#10;7Gzc3cb033cLQm/z8T1nue5MLVpyvrKsYDxKQBDnVldcKDif3oYpCB+QNdaWScEPeViv+r0lZtre&#10;+UDtMRQihrDPUEEZQpNJ6fOSDPqRbYgjd7XOYIjQFVI7vMdwU8tJksykwYpjQ4kNbUvKv47fRkE6&#10;3bWffv/yccln13oRBvP2/eaUen7qNq8gAnXhX/xw73Scv0in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oRNrEAAAA3QAAAA8AAAAAAAAAAAAAAAAAmAIAAGRycy9k&#10;b3ducmV2LnhtbFBLBQYAAAAABAAEAPUAAACJAwAAAAA=&#10;">
                  <v:textbox>
                    <w:txbxContent>
                      <w:p w:rsidR="00197967" w:rsidRDefault="00197967">
                        <w:pPr>
                          <w:rPr>
                            <w:sz w:val="20"/>
                          </w:rPr>
                        </w:pPr>
                        <w:r>
                          <w:rPr>
                            <w:sz w:val="20"/>
                          </w:rPr>
                          <w:t xml:space="preserve">A negative slope indicates a negative </w:t>
                        </w:r>
                        <w:r>
                          <w:rPr>
                            <w:position w:val="-4"/>
                            <w:sz w:val="20"/>
                          </w:rPr>
                          <w:object w:dxaOrig="200" w:dyaOrig="279">
                            <v:shape id="_x0000_i1049" type="#_x0000_t75" style="width:9.9pt;height:14.55pt" o:ole="" fillcolor="window">
                              <v:imagedata r:id="rId8" o:title=""/>
                            </v:shape>
                            <o:OLEObject Type="Embed" ProgID="Equation.DSMT4" ShapeID="_x0000_i1049" DrawAspect="Content" ObjectID="_1523866052" r:id="rId10"/>
                          </w:object>
                        </w:r>
                        <w:r>
                          <w:rPr>
                            <w:sz w:val="20"/>
                          </w:rPr>
                          <w:t>.</w:t>
                        </w:r>
                      </w:p>
                    </w:txbxContent>
                  </v:textbox>
                </v:shape>
              </v:group>
            </w:pict>
          </mc:Fallback>
        </mc:AlternateContent>
      </w: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07E2" w:rsidRDefault="008907E2">
      <w:pPr>
        <w:tabs>
          <w:tab w:val="left" w:pos="0"/>
        </w:tabs>
      </w:pPr>
    </w:p>
    <w:p w:rsidR="00894174" w:rsidRDefault="008907E2">
      <w:pPr>
        <w:tabs>
          <w:tab w:val="left" w:pos="0"/>
        </w:tabs>
      </w:pPr>
      <w:r>
        <w:t xml:space="preserve">Recall from Lesson 1 that for constant velocity motion </w:t>
      </w:r>
    </w:p>
    <w:p w:rsidR="00894174" w:rsidRDefault="00894174">
      <w:pPr>
        <w:tabs>
          <w:tab w:val="left" w:pos="0"/>
        </w:tabs>
      </w:pPr>
      <w:r>
        <w:tab/>
      </w:r>
      <w:r w:rsidR="008907E2">
        <w:rPr>
          <w:position w:val="-30"/>
        </w:rPr>
        <w:object w:dxaOrig="780" w:dyaOrig="740">
          <v:shape id="_x0000_i1025" type="#_x0000_t75" style="width:38.95pt;height:37pt" o:ole="" fillcolor="window">
            <v:imagedata r:id="rId11" o:title=""/>
          </v:shape>
          <o:OLEObject Type="Embed" ProgID="Equation.3" ShapeID="_x0000_i1025" DrawAspect="Content" ObjectID="_1523866028" r:id="rId12"/>
        </w:object>
      </w:r>
    </w:p>
    <w:p w:rsidR="008907E2" w:rsidRDefault="006A3BF9">
      <w:pPr>
        <w:tabs>
          <w:tab w:val="left" w:pos="0"/>
        </w:tabs>
      </w:pPr>
      <w:r>
        <w:t>This equation can be understood in a variety of ways.  It can be regarded as a rate of motion</w:t>
      </w:r>
      <w:r w:rsidR="00894174">
        <w:t xml:space="preserve"> or, i</w:t>
      </w:r>
      <w:r w:rsidR="008907E2">
        <w:t xml:space="preserve">n graphical terms, </w:t>
      </w:r>
      <w:r w:rsidR="008907E2">
        <w:rPr>
          <w:b/>
        </w:rPr>
        <w:t>velocity is the slope of a position–time graph</w:t>
      </w:r>
      <w:r w:rsidR="008907E2">
        <w:t>.</w:t>
      </w:r>
    </w:p>
    <w:p w:rsidR="008907E2" w:rsidRDefault="008907E2">
      <w:pPr>
        <w:tabs>
          <w:tab w:val="left" w:pos="0"/>
        </w:tabs>
      </w:pPr>
      <w:r>
        <w:tab/>
      </w:r>
      <w:r>
        <w:rPr>
          <w:position w:val="-30"/>
        </w:rPr>
        <w:object w:dxaOrig="5220" w:dyaOrig="740">
          <v:shape id="_x0000_i1026" type="#_x0000_t75" style="width:260.9pt;height:37pt" o:ole="" fillcolor="window">
            <v:imagedata r:id="rId13" o:title=""/>
          </v:shape>
          <o:OLEObject Type="Embed" ProgID="Equation.DSMT4" ShapeID="_x0000_i1026" DrawAspect="Content" ObjectID="_1523866029" r:id="rId14"/>
        </w:object>
      </w:r>
    </w:p>
    <w:p w:rsidR="008907E2" w:rsidRDefault="008907E2">
      <w:pPr>
        <w:tabs>
          <w:tab w:val="left" w:pos="0"/>
        </w:tabs>
      </w:pPr>
      <w:r>
        <w:tab/>
      </w:r>
      <w:r>
        <w:tab/>
      </w:r>
      <w:r>
        <w:tab/>
        <w:t>Where:</w:t>
      </w:r>
      <w:r>
        <w:tab/>
      </w:r>
      <w:r>
        <w:rPr>
          <w:position w:val="-10"/>
        </w:rPr>
        <w:object w:dxaOrig="260" w:dyaOrig="340">
          <v:shape id="_x0000_i1027" type="#_x0000_t75" style="width:12.55pt;height:17.15pt" o:ole="" fillcolor="window">
            <v:imagedata r:id="rId15" o:title=""/>
          </v:shape>
          <o:OLEObject Type="Embed" ProgID="Equation.DSMT4" ShapeID="_x0000_i1027" DrawAspect="Content" ObjectID="_1523866030" r:id="rId16"/>
        </w:object>
      </w:r>
      <w:r>
        <w:t xml:space="preserve">= slope,  </w:t>
      </w:r>
      <w:r>
        <w:rPr>
          <w:position w:val="-6"/>
        </w:rPr>
        <w:object w:dxaOrig="340" w:dyaOrig="340">
          <v:shape id="_x0000_i1028" type="#_x0000_t75" style="width:17.15pt;height:17.15pt" o:ole="" fillcolor="window">
            <v:imagedata r:id="rId17" o:title=""/>
          </v:shape>
          <o:OLEObject Type="Embed" ProgID="Equation.DSMT4" ShapeID="_x0000_i1028" DrawAspect="Content" ObjectID="_1523866031" r:id="rId18"/>
        </w:object>
      </w:r>
      <w:r>
        <w:t xml:space="preserve"> = rise,  </w:t>
      </w:r>
      <w:r>
        <w:rPr>
          <w:position w:val="-6"/>
        </w:rPr>
        <w:object w:dxaOrig="300" w:dyaOrig="279">
          <v:shape id="_x0000_i1029" type="#_x0000_t75" style="width:15.2pt;height:14.55pt" o:ole="" fillcolor="window">
            <v:imagedata r:id="rId19" o:title=""/>
          </v:shape>
          <o:OLEObject Type="Embed" ProgID="Equation.DSMT4" ShapeID="_x0000_i1029" DrawAspect="Content" ObjectID="_1523866032" r:id="rId20"/>
        </w:object>
      </w:r>
      <w:r>
        <w:t xml:space="preserve"> = run</w:t>
      </w:r>
      <w:r>
        <w:tab/>
      </w:r>
      <w:r>
        <w:tab/>
      </w:r>
    </w:p>
    <w:p w:rsidR="008907E2" w:rsidRDefault="008907E2">
      <w:pPr>
        <w:tabs>
          <w:tab w:val="left" w:pos="0"/>
        </w:tabs>
      </w:pPr>
      <w:r>
        <w:t>In the graph above, for the 0 to 15 second interval the velocity may be calculated</w:t>
      </w:r>
    </w:p>
    <w:p w:rsidR="008907E2" w:rsidRDefault="008907E2">
      <w:pPr>
        <w:tabs>
          <w:tab w:val="left" w:pos="0"/>
        </w:tabs>
        <w:rPr>
          <w:b/>
        </w:rPr>
      </w:pPr>
      <w:r>
        <w:tab/>
      </w:r>
      <w:r>
        <w:rPr>
          <w:position w:val="-28"/>
        </w:rPr>
        <w:object w:dxaOrig="2200" w:dyaOrig="720">
          <v:shape id="_x0000_i1030" type="#_x0000_t75" style="width:110.3pt;height:36.35pt" o:ole="" fillcolor="window">
            <v:imagedata r:id="rId21" o:title=""/>
          </v:shape>
          <o:OLEObject Type="Embed" ProgID="Equation.DSMT4" ShapeID="_x0000_i1030" DrawAspect="Content" ObjectID="_1523866033" r:id="rId22"/>
        </w:object>
      </w:r>
      <w:r>
        <w:t xml:space="preserve"> = </w:t>
      </w:r>
      <w:r>
        <w:rPr>
          <w:b/>
        </w:rPr>
        <w:t>+0.80 m/s</w:t>
      </w:r>
    </w:p>
    <w:p w:rsidR="008907E2" w:rsidRDefault="008907E2">
      <w:pPr>
        <w:tabs>
          <w:tab w:val="left" w:pos="0"/>
        </w:tabs>
      </w:pPr>
      <w:r>
        <w:t xml:space="preserve">For the 15 to 25 second interval the object’s position does not change </w:t>
      </w:r>
    </w:p>
    <w:p w:rsidR="008907E2" w:rsidRDefault="008907E2">
      <w:pPr>
        <w:tabs>
          <w:tab w:val="left" w:pos="0"/>
        </w:tabs>
      </w:pPr>
      <w:r>
        <w:tab/>
      </w:r>
      <w:r>
        <w:rPr>
          <w:position w:val="-28"/>
        </w:rPr>
        <w:object w:dxaOrig="2780" w:dyaOrig="720">
          <v:shape id="_x0000_i1031" type="#_x0000_t75" style="width:138.7pt;height:36.35pt" o:ole="" fillcolor="window">
            <v:imagedata r:id="rId23" o:title=""/>
          </v:shape>
          <o:OLEObject Type="Embed" ProgID="Equation.DSMT4" ShapeID="_x0000_i1031" DrawAspect="Content" ObjectID="_1523866034" r:id="rId24"/>
        </w:object>
      </w:r>
      <w:r>
        <w:t xml:space="preserve">= </w:t>
      </w:r>
      <w:r>
        <w:rPr>
          <w:b/>
        </w:rPr>
        <w:t>0 m/s</w:t>
      </w:r>
    </w:p>
    <w:p w:rsidR="00197967" w:rsidRDefault="00197967">
      <w:r>
        <w:br w:type="page"/>
      </w:r>
    </w:p>
    <w:p w:rsidR="008907E2" w:rsidRDefault="008907E2">
      <w:pPr>
        <w:tabs>
          <w:tab w:val="left" w:pos="0"/>
        </w:tabs>
      </w:pPr>
      <w:r>
        <w:lastRenderedPageBreak/>
        <w:t>For the 25 to 35 second interval the velocity is given by:</w:t>
      </w:r>
    </w:p>
    <w:p w:rsidR="008907E2" w:rsidRDefault="008907E2">
      <w:pPr>
        <w:tabs>
          <w:tab w:val="left" w:pos="0"/>
        </w:tabs>
        <w:rPr>
          <w:b/>
        </w:rPr>
      </w:pPr>
      <w:r>
        <w:tab/>
      </w:r>
      <w:r>
        <w:rPr>
          <w:position w:val="-28"/>
        </w:rPr>
        <w:object w:dxaOrig="2900" w:dyaOrig="720">
          <v:shape id="_x0000_i1032" type="#_x0000_t75" style="width:144.65pt;height:36.35pt" o:ole="" fillcolor="window">
            <v:imagedata r:id="rId25" o:title=""/>
          </v:shape>
          <o:OLEObject Type="Embed" ProgID="Equation.DSMT4" ShapeID="_x0000_i1032" DrawAspect="Content" ObjectID="_1523866035" r:id="rId26"/>
        </w:object>
      </w:r>
      <w:r>
        <w:t xml:space="preserve"> = </w:t>
      </w:r>
      <w:r w:rsidR="006C658C">
        <w:rPr>
          <w:b/>
        </w:rPr>
        <w:t>–</w:t>
      </w:r>
      <w:r>
        <w:rPr>
          <w:b/>
        </w:rPr>
        <w:t xml:space="preserve"> 1.2 m/s</w:t>
      </w:r>
    </w:p>
    <w:p w:rsidR="008907E2" w:rsidRDefault="008907E2">
      <w:pPr>
        <w:tabs>
          <w:tab w:val="left" w:pos="0"/>
        </w:tabs>
      </w:pPr>
      <w:r>
        <w:t>**Note that a positive slope means that an object is moving in the positive direction while a negative slope indicates motion in the negative direction.</w:t>
      </w:r>
    </w:p>
    <w:p w:rsidR="00894174" w:rsidRDefault="00894174">
      <w:pPr>
        <w:tabs>
          <w:tab w:val="left" w:pos="0"/>
        </w:tabs>
      </w:pPr>
    </w:p>
    <w:p w:rsidR="008907E2" w:rsidRDefault="008907E2">
      <w:pPr>
        <w:pStyle w:val="Heading1"/>
      </w:pPr>
      <w:r>
        <w:t xml:space="preserve"> Velocity–time graphs</w:t>
      </w:r>
    </w:p>
    <w:p w:rsidR="008907E2" w:rsidRDefault="008907E2">
      <w:pPr>
        <w:pStyle w:val="BodyText"/>
        <w:tabs>
          <w:tab w:val="left" w:pos="0"/>
        </w:tabs>
      </w:pPr>
      <w:r>
        <w:t>Another way to graphically describe motion is via velocity–time graphs.  A velocity–time graph can be generated from the example on the previous page.</w:t>
      </w:r>
    </w:p>
    <w:p w:rsidR="00894174" w:rsidRDefault="00117A19">
      <w:pPr>
        <w:pStyle w:val="BodyText"/>
        <w:tabs>
          <w:tab w:val="left" w:pos="0"/>
        </w:tabs>
      </w:pPr>
      <w:r>
        <w:rPr>
          <w:noProof/>
        </w:rPr>
        <mc:AlternateContent>
          <mc:Choice Requires="wpg">
            <w:drawing>
              <wp:anchor distT="0" distB="0" distL="114300" distR="114300" simplePos="0" relativeHeight="251645440" behindDoc="0" locked="0" layoutInCell="1" allowOverlap="1">
                <wp:simplePos x="0" y="0"/>
                <wp:positionH relativeFrom="column">
                  <wp:posOffset>165735</wp:posOffset>
                </wp:positionH>
                <wp:positionV relativeFrom="paragraph">
                  <wp:posOffset>38933</wp:posOffset>
                </wp:positionV>
                <wp:extent cx="5120640" cy="3108960"/>
                <wp:effectExtent l="0" t="0" r="0" b="0"/>
                <wp:wrapNone/>
                <wp:docPr id="1798" name="Group 2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0640" cy="3108960"/>
                          <a:chOff x="1584" y="1726"/>
                          <a:chExt cx="8064" cy="4896"/>
                        </a:xfrm>
                      </wpg:grpSpPr>
                      <wps:wsp>
                        <wps:cNvPr id="1799" name="Line 1729"/>
                        <wps:cNvCnPr/>
                        <wps:spPr bwMode="auto">
                          <a:xfrm>
                            <a:off x="3024" y="230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00" name="Line 1730"/>
                        <wps:cNvCnPr/>
                        <wps:spPr bwMode="auto">
                          <a:xfrm>
                            <a:off x="3024" y="244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01" name="Line 1731"/>
                        <wps:cNvCnPr/>
                        <wps:spPr bwMode="auto">
                          <a:xfrm>
                            <a:off x="3024" y="259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02" name="Line 1732"/>
                        <wps:cNvCnPr/>
                        <wps:spPr bwMode="auto">
                          <a:xfrm>
                            <a:off x="3024" y="273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03" name="Line 1733"/>
                        <wps:cNvCnPr/>
                        <wps:spPr bwMode="auto">
                          <a:xfrm>
                            <a:off x="3024" y="287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04" name="Line 1734"/>
                        <wps:cNvCnPr/>
                        <wps:spPr bwMode="auto">
                          <a:xfrm>
                            <a:off x="3024" y="302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05" name="Line 1735"/>
                        <wps:cNvCnPr/>
                        <wps:spPr bwMode="auto">
                          <a:xfrm>
                            <a:off x="3024" y="316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06" name="Line 1736"/>
                        <wps:cNvCnPr/>
                        <wps:spPr bwMode="auto">
                          <a:xfrm>
                            <a:off x="3024" y="331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07" name="Line 1737"/>
                        <wps:cNvCnPr/>
                        <wps:spPr bwMode="auto">
                          <a:xfrm>
                            <a:off x="3024" y="345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08" name="Line 1738"/>
                        <wps:cNvCnPr/>
                        <wps:spPr bwMode="auto">
                          <a:xfrm>
                            <a:off x="3024" y="359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09" name="Line 1739"/>
                        <wps:cNvCnPr/>
                        <wps:spPr bwMode="auto">
                          <a:xfrm>
                            <a:off x="3024" y="374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10" name="Line 1740"/>
                        <wps:cNvCnPr/>
                        <wps:spPr bwMode="auto">
                          <a:xfrm>
                            <a:off x="3024" y="388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11" name="Line 1741"/>
                        <wps:cNvCnPr/>
                        <wps:spPr bwMode="auto">
                          <a:xfrm>
                            <a:off x="3024" y="403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12" name="Line 1742"/>
                        <wps:cNvCnPr/>
                        <wps:spPr bwMode="auto">
                          <a:xfrm>
                            <a:off x="3024" y="417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13" name="Line 1743"/>
                        <wps:cNvCnPr/>
                        <wps:spPr bwMode="auto">
                          <a:xfrm>
                            <a:off x="3024" y="431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14" name="Line 1744"/>
                        <wps:cNvCnPr/>
                        <wps:spPr bwMode="auto">
                          <a:xfrm>
                            <a:off x="3024" y="446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15" name="Line 1745"/>
                        <wps:cNvCnPr/>
                        <wps:spPr bwMode="auto">
                          <a:xfrm>
                            <a:off x="3024" y="460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16" name="Line 1746"/>
                        <wps:cNvCnPr/>
                        <wps:spPr bwMode="auto">
                          <a:xfrm>
                            <a:off x="3024" y="475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17" name="Line 1747"/>
                        <wps:cNvCnPr/>
                        <wps:spPr bwMode="auto">
                          <a:xfrm>
                            <a:off x="3024" y="489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18" name="Line 1748"/>
                        <wps:cNvCnPr/>
                        <wps:spPr bwMode="auto">
                          <a:xfrm>
                            <a:off x="3024" y="503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19" name="Line 1749"/>
                        <wps:cNvCnPr/>
                        <wps:spPr bwMode="auto">
                          <a:xfrm>
                            <a:off x="3024" y="518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20" name="Line 1750"/>
                        <wps:cNvCnPr/>
                        <wps:spPr bwMode="auto">
                          <a:xfrm>
                            <a:off x="3024" y="532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21" name="Line 1751"/>
                        <wps:cNvCnPr/>
                        <wps:spPr bwMode="auto">
                          <a:xfrm>
                            <a:off x="3024" y="547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22" name="Line 1752"/>
                        <wps:cNvCnPr/>
                        <wps:spPr bwMode="auto">
                          <a:xfrm>
                            <a:off x="3024" y="561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23" name="Line 1753"/>
                        <wps:cNvCnPr/>
                        <wps:spPr bwMode="auto">
                          <a:xfrm>
                            <a:off x="3024" y="575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24" name="Line 1754"/>
                        <wps:cNvCnPr/>
                        <wps:spPr bwMode="auto">
                          <a:xfrm>
                            <a:off x="3024" y="590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25" name="Line 1755"/>
                        <wps:cNvCnPr/>
                        <wps:spPr bwMode="auto">
                          <a:xfrm>
                            <a:off x="3024" y="230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26" name="Line 1756"/>
                        <wps:cNvCnPr/>
                        <wps:spPr bwMode="auto">
                          <a:xfrm>
                            <a:off x="3168"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27" name="Line 1757"/>
                        <wps:cNvCnPr/>
                        <wps:spPr bwMode="auto">
                          <a:xfrm>
                            <a:off x="3312"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28" name="Line 1758"/>
                        <wps:cNvCnPr/>
                        <wps:spPr bwMode="auto">
                          <a:xfrm>
                            <a:off x="3456"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29" name="Line 1759"/>
                        <wps:cNvCnPr/>
                        <wps:spPr bwMode="auto">
                          <a:xfrm>
                            <a:off x="3600"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30" name="Line 1760"/>
                        <wps:cNvCnPr/>
                        <wps:spPr bwMode="auto">
                          <a:xfrm>
                            <a:off x="3744" y="230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31" name="Line 1761"/>
                        <wps:cNvCnPr/>
                        <wps:spPr bwMode="auto">
                          <a:xfrm>
                            <a:off x="3888"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32" name="Line 1762"/>
                        <wps:cNvCnPr/>
                        <wps:spPr bwMode="auto">
                          <a:xfrm>
                            <a:off x="4032"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33" name="Line 1763"/>
                        <wps:cNvCnPr/>
                        <wps:spPr bwMode="auto">
                          <a:xfrm>
                            <a:off x="4176"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34" name="Line 1764"/>
                        <wps:cNvCnPr/>
                        <wps:spPr bwMode="auto">
                          <a:xfrm>
                            <a:off x="4320"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35" name="Line 1765"/>
                        <wps:cNvCnPr/>
                        <wps:spPr bwMode="auto">
                          <a:xfrm>
                            <a:off x="4464" y="230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36" name="Line 1766"/>
                        <wps:cNvCnPr/>
                        <wps:spPr bwMode="auto">
                          <a:xfrm>
                            <a:off x="4608"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37" name="Line 1767"/>
                        <wps:cNvCnPr/>
                        <wps:spPr bwMode="auto">
                          <a:xfrm>
                            <a:off x="4752"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38" name="Line 1768"/>
                        <wps:cNvCnPr/>
                        <wps:spPr bwMode="auto">
                          <a:xfrm>
                            <a:off x="4896"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39" name="Line 1769"/>
                        <wps:cNvCnPr/>
                        <wps:spPr bwMode="auto">
                          <a:xfrm>
                            <a:off x="5040"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40" name="Line 1770"/>
                        <wps:cNvCnPr/>
                        <wps:spPr bwMode="auto">
                          <a:xfrm>
                            <a:off x="5184" y="230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41" name="Line 1771"/>
                        <wps:cNvCnPr/>
                        <wps:spPr bwMode="auto">
                          <a:xfrm>
                            <a:off x="5328"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42" name="Line 1772"/>
                        <wps:cNvCnPr/>
                        <wps:spPr bwMode="auto">
                          <a:xfrm>
                            <a:off x="5472"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43" name="Line 1773"/>
                        <wps:cNvCnPr/>
                        <wps:spPr bwMode="auto">
                          <a:xfrm>
                            <a:off x="5616"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44" name="Line 1774"/>
                        <wps:cNvCnPr/>
                        <wps:spPr bwMode="auto">
                          <a:xfrm>
                            <a:off x="5760"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45" name="Line 1775"/>
                        <wps:cNvCnPr/>
                        <wps:spPr bwMode="auto">
                          <a:xfrm>
                            <a:off x="5904" y="230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46" name="Line 1776"/>
                        <wps:cNvCnPr/>
                        <wps:spPr bwMode="auto">
                          <a:xfrm>
                            <a:off x="6048"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47" name="Line 1777"/>
                        <wps:cNvCnPr/>
                        <wps:spPr bwMode="auto">
                          <a:xfrm>
                            <a:off x="6192"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48" name="Line 1778"/>
                        <wps:cNvCnPr/>
                        <wps:spPr bwMode="auto">
                          <a:xfrm>
                            <a:off x="6336"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49" name="Line 1779"/>
                        <wps:cNvCnPr/>
                        <wps:spPr bwMode="auto">
                          <a:xfrm>
                            <a:off x="6480"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50" name="Line 1780"/>
                        <wps:cNvCnPr/>
                        <wps:spPr bwMode="auto">
                          <a:xfrm>
                            <a:off x="6624" y="230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51" name="Line 1781"/>
                        <wps:cNvCnPr/>
                        <wps:spPr bwMode="auto">
                          <a:xfrm>
                            <a:off x="6768"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52" name="Line 1782"/>
                        <wps:cNvCnPr/>
                        <wps:spPr bwMode="auto">
                          <a:xfrm>
                            <a:off x="6912"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53" name="Line 1783"/>
                        <wps:cNvCnPr/>
                        <wps:spPr bwMode="auto">
                          <a:xfrm>
                            <a:off x="7056"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54" name="Line 1784"/>
                        <wps:cNvCnPr/>
                        <wps:spPr bwMode="auto">
                          <a:xfrm>
                            <a:off x="7200"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55" name="Line 1785"/>
                        <wps:cNvCnPr/>
                        <wps:spPr bwMode="auto">
                          <a:xfrm>
                            <a:off x="7344" y="230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56" name="Line 1786"/>
                        <wps:cNvCnPr/>
                        <wps:spPr bwMode="auto">
                          <a:xfrm>
                            <a:off x="7488"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57" name="Line 1787"/>
                        <wps:cNvCnPr/>
                        <wps:spPr bwMode="auto">
                          <a:xfrm>
                            <a:off x="7632"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58" name="Line 1788"/>
                        <wps:cNvCnPr/>
                        <wps:spPr bwMode="auto">
                          <a:xfrm>
                            <a:off x="7776"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59" name="Line 1789"/>
                        <wps:cNvCnPr/>
                        <wps:spPr bwMode="auto">
                          <a:xfrm>
                            <a:off x="7920"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60" name="Line 1790"/>
                        <wps:cNvCnPr/>
                        <wps:spPr bwMode="auto">
                          <a:xfrm>
                            <a:off x="8064" y="230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61" name="Line 1791"/>
                        <wps:cNvCnPr/>
                        <wps:spPr bwMode="auto">
                          <a:xfrm>
                            <a:off x="8208"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62" name="Line 1792"/>
                        <wps:cNvCnPr/>
                        <wps:spPr bwMode="auto">
                          <a:xfrm>
                            <a:off x="8352"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63" name="Line 1793"/>
                        <wps:cNvCnPr/>
                        <wps:spPr bwMode="auto">
                          <a:xfrm>
                            <a:off x="8496"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64" name="Line 1794"/>
                        <wps:cNvCnPr/>
                        <wps:spPr bwMode="auto">
                          <a:xfrm>
                            <a:off x="8640" y="230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65" name="Line 1795"/>
                        <wps:cNvCnPr/>
                        <wps:spPr bwMode="auto">
                          <a:xfrm>
                            <a:off x="8784" y="230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66" name="Text Box 1796"/>
                        <wps:cNvSpPr txBox="1">
                          <a:spLocks noChangeArrowheads="1"/>
                        </wps:cNvSpPr>
                        <wps:spPr bwMode="auto">
                          <a:xfrm>
                            <a:off x="4464" y="1726"/>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Position </w:t>
                              </w:r>
                              <w:proofErr w:type="spellStart"/>
                              <w:r>
                                <w:t>vs</w:t>
                              </w:r>
                              <w:proofErr w:type="spellEnd"/>
                              <w:r>
                                <w:t xml:space="preserve"> Time</w:t>
                              </w:r>
                            </w:p>
                          </w:txbxContent>
                        </wps:txbx>
                        <wps:bodyPr rot="0" vert="horz" wrap="square" lIns="91440" tIns="45720" rIns="91440" bIns="45720" anchor="t" anchorCtr="0" upright="1">
                          <a:noAutofit/>
                        </wps:bodyPr>
                      </wps:wsp>
                      <wps:wsp>
                        <wps:cNvPr id="1867" name="Text Box 1797"/>
                        <wps:cNvSpPr txBox="1">
                          <a:spLocks noChangeArrowheads="1"/>
                        </wps:cNvSpPr>
                        <wps:spPr bwMode="auto">
                          <a:xfrm>
                            <a:off x="2592" y="201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868" name="Text Box 1798"/>
                        <wps:cNvSpPr txBox="1">
                          <a:spLocks noChangeArrowheads="1"/>
                        </wps:cNvSpPr>
                        <wps:spPr bwMode="auto">
                          <a:xfrm>
                            <a:off x="2592" y="273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869" name="Text Box 1799"/>
                        <wps:cNvSpPr txBox="1">
                          <a:spLocks noChangeArrowheads="1"/>
                        </wps:cNvSpPr>
                        <wps:spPr bwMode="auto">
                          <a:xfrm>
                            <a:off x="2592" y="345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870" name="Text Box 1800"/>
                        <wps:cNvSpPr txBox="1">
                          <a:spLocks noChangeArrowheads="1"/>
                        </wps:cNvSpPr>
                        <wps:spPr bwMode="auto">
                          <a:xfrm>
                            <a:off x="2736" y="417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871" name="Text Box 1801"/>
                        <wps:cNvSpPr txBox="1">
                          <a:spLocks noChangeArrowheads="1"/>
                        </wps:cNvSpPr>
                        <wps:spPr bwMode="auto">
                          <a:xfrm>
                            <a:off x="259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872" name="Text Box 1802"/>
                        <wps:cNvSpPr txBox="1">
                          <a:spLocks noChangeArrowheads="1"/>
                        </wps:cNvSpPr>
                        <wps:spPr bwMode="auto">
                          <a:xfrm>
                            <a:off x="2592" y="561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873" name="Text Box 1803"/>
                        <wps:cNvSpPr txBox="1">
                          <a:spLocks noChangeArrowheads="1"/>
                        </wps:cNvSpPr>
                        <wps:spPr bwMode="auto">
                          <a:xfrm>
                            <a:off x="3024" y="590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874" name="Text Box 1804"/>
                        <wps:cNvSpPr txBox="1">
                          <a:spLocks noChangeArrowheads="1"/>
                        </wps:cNvSpPr>
                        <wps:spPr bwMode="auto">
                          <a:xfrm>
                            <a:off x="3744" y="590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875" name="Text Box 1805"/>
                        <wps:cNvSpPr txBox="1">
                          <a:spLocks noChangeArrowheads="1"/>
                        </wps:cNvSpPr>
                        <wps:spPr bwMode="auto">
                          <a:xfrm>
                            <a:off x="4320" y="590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876" name="Text Box 1806"/>
                        <wps:cNvSpPr txBox="1">
                          <a:spLocks noChangeArrowheads="1"/>
                        </wps:cNvSpPr>
                        <wps:spPr bwMode="auto">
                          <a:xfrm>
                            <a:off x="5040" y="590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877" name="Text Box 1807"/>
                        <wps:cNvSpPr txBox="1">
                          <a:spLocks noChangeArrowheads="1"/>
                        </wps:cNvSpPr>
                        <wps:spPr bwMode="auto">
                          <a:xfrm>
                            <a:off x="5760" y="590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878" name="Text Box 1808"/>
                        <wps:cNvSpPr txBox="1">
                          <a:spLocks noChangeArrowheads="1"/>
                        </wps:cNvSpPr>
                        <wps:spPr bwMode="auto">
                          <a:xfrm>
                            <a:off x="6480" y="590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1879" name="Text Box 1809"/>
                        <wps:cNvSpPr txBox="1">
                          <a:spLocks noChangeArrowheads="1"/>
                        </wps:cNvSpPr>
                        <wps:spPr bwMode="auto">
                          <a:xfrm>
                            <a:off x="7200" y="590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880" name="Text Box 1810"/>
                        <wps:cNvSpPr txBox="1">
                          <a:spLocks noChangeArrowheads="1"/>
                        </wps:cNvSpPr>
                        <wps:spPr bwMode="auto">
                          <a:xfrm>
                            <a:off x="7920" y="590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1881" name="Text Box 1811"/>
                        <wps:cNvSpPr txBox="1">
                          <a:spLocks noChangeArrowheads="1"/>
                        </wps:cNvSpPr>
                        <wps:spPr bwMode="auto">
                          <a:xfrm>
                            <a:off x="8640" y="590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882" name="Text Box 1812"/>
                        <wps:cNvSpPr txBox="1">
                          <a:spLocks noChangeArrowheads="1"/>
                        </wps:cNvSpPr>
                        <wps:spPr bwMode="auto">
                          <a:xfrm>
                            <a:off x="4608" y="6190"/>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883" name="Text Box 1813"/>
                        <wps:cNvSpPr txBox="1">
                          <a:spLocks noChangeArrowheads="1"/>
                        </wps:cNvSpPr>
                        <wps:spPr bwMode="auto">
                          <a:xfrm>
                            <a:off x="1584" y="3022"/>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Position (m)</w:t>
                              </w:r>
                            </w:p>
                          </w:txbxContent>
                        </wps:txbx>
                        <wps:bodyPr rot="0" vert="horz" wrap="square" lIns="91440" tIns="45720" rIns="91440" bIns="45720" anchor="t" anchorCtr="0" upright="1">
                          <a:noAutofit/>
                        </wps:bodyPr>
                      </wps:wsp>
                      <wps:wsp>
                        <wps:cNvPr id="1884" name="Line 1814"/>
                        <wps:cNvCnPr/>
                        <wps:spPr bwMode="auto">
                          <a:xfrm>
                            <a:off x="3024" y="4474"/>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85" name="Line 1815"/>
                        <wps:cNvCnPr/>
                        <wps:spPr bwMode="auto">
                          <a:xfrm flipV="1">
                            <a:off x="3024" y="2746"/>
                            <a:ext cx="216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6" name="Line 1816"/>
                        <wps:cNvCnPr/>
                        <wps:spPr bwMode="auto">
                          <a:xfrm>
                            <a:off x="5184" y="2746"/>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7" name="Line 1817"/>
                        <wps:cNvCnPr/>
                        <wps:spPr bwMode="auto">
                          <a:xfrm>
                            <a:off x="6624" y="2746"/>
                            <a:ext cx="144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8" name="AutoShape 1819"/>
                        <wps:cNvSpPr>
                          <a:spLocks/>
                        </wps:cNvSpPr>
                        <wps:spPr bwMode="auto">
                          <a:xfrm>
                            <a:off x="8006" y="2856"/>
                            <a:ext cx="1642" cy="406"/>
                          </a:xfrm>
                          <a:prstGeom prst="callout2">
                            <a:avLst>
                              <a:gd name="adj1" fmla="val 44333"/>
                              <a:gd name="adj2" fmla="val -7310"/>
                              <a:gd name="adj3" fmla="val 44333"/>
                              <a:gd name="adj4" fmla="val -26491"/>
                              <a:gd name="adj5" fmla="val 133005"/>
                              <a:gd name="adj6" fmla="val -4598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97967" w:rsidRDefault="00197967">
                              <w:r>
                                <w:t>v = -1.2 m/s</w:t>
                              </w:r>
                            </w:p>
                          </w:txbxContent>
                        </wps:txbx>
                        <wps:bodyPr rot="0" vert="horz" wrap="square" lIns="91440" tIns="45720" rIns="91440" bIns="45720" anchor="t" anchorCtr="0" upright="1">
                          <a:noAutofit/>
                        </wps:bodyPr>
                      </wps:wsp>
                      <wps:wsp>
                        <wps:cNvPr id="1889" name="AutoShape 1820"/>
                        <wps:cNvSpPr>
                          <a:spLocks/>
                        </wps:cNvSpPr>
                        <wps:spPr bwMode="auto">
                          <a:xfrm>
                            <a:off x="7200" y="2134"/>
                            <a:ext cx="1584" cy="406"/>
                          </a:xfrm>
                          <a:prstGeom prst="callout2">
                            <a:avLst>
                              <a:gd name="adj1" fmla="val 44333"/>
                              <a:gd name="adj2" fmla="val -7574"/>
                              <a:gd name="adj3" fmla="val 44333"/>
                              <a:gd name="adj4" fmla="val -38699"/>
                              <a:gd name="adj5" fmla="val 139407"/>
                              <a:gd name="adj6" fmla="val -70329"/>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97967" w:rsidRDefault="00197967">
                              <w:r>
                                <w:t>v = 0 m/s</w:t>
                              </w:r>
                            </w:p>
                          </w:txbxContent>
                        </wps:txbx>
                        <wps:bodyPr rot="0" vert="horz" wrap="square" lIns="91440" tIns="45720" rIns="91440" bIns="45720" anchor="t" anchorCtr="0" upright="1">
                          <a:noAutofit/>
                        </wps:bodyPr>
                      </wps:wsp>
                      <wps:wsp>
                        <wps:cNvPr id="1890" name="AutoShape 1821"/>
                        <wps:cNvSpPr>
                          <a:spLocks/>
                        </wps:cNvSpPr>
                        <wps:spPr bwMode="auto">
                          <a:xfrm>
                            <a:off x="4992" y="3456"/>
                            <a:ext cx="1920" cy="406"/>
                          </a:xfrm>
                          <a:prstGeom prst="callout2">
                            <a:avLst>
                              <a:gd name="adj1" fmla="val 44333"/>
                              <a:gd name="adj2" fmla="val -6250"/>
                              <a:gd name="adj3" fmla="val 44333"/>
                              <a:gd name="adj4" fmla="val -13491"/>
                              <a:gd name="adj5" fmla="val -62560"/>
                              <a:gd name="adj6" fmla="val -2073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97967" w:rsidRDefault="00197967">
                              <w:r>
                                <w:t>v = +0.80 m/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93" o:spid="_x0000_s1120" style="position:absolute;margin-left:13.05pt;margin-top:3.05pt;width:403.2pt;height:244.8pt;z-index:251645440" coordorigin="1584,1726" coordsize="8064,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">
                <v:line id="Line 1729" o:spid="_x0000_s1121" style="position:absolute;visibility:visible;mso-wrap-style:square" from="3024,2302" to="8784,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vmYcEAAADdAAAADwAAAGRycy9kb3ducmV2LnhtbERPS4vCMBC+C/sfwix401SF1XaNIoLi&#10;Hn1c9jbbjE3ZZhKaqPXfG0HwNh/fc+bLzjbiSm2oHSsYDTMQxKXTNVcKTsfNYAYiRGSNjWNScKcA&#10;y8VHb46Fdjfe0/UQK5FCOBSowMToCylDachiGDpPnLizay3GBNtK6hZvKdw2cpxlX9JizanBoKe1&#10;ofL/cLEKtrvTZMrZdnwe/Zi/+6/PJ+S1Uv3PbvUNIlIX3+KXe6fT/Gmew/ObdIJ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y+ZhwQAAAN0AAAAPAAAAAAAAAAAAAAAA&#10;AKECAABkcnMvZG93bnJldi54bWxQSwUGAAAAAAQABAD5AAAAjwMAAAAA&#10;" strokecolor="aqua" strokeweight="1.5pt"/>
                <v:line id="Line 1730" o:spid="_x0000_s1122" style="position:absolute;visibility:visible;mso-wrap-style:square" from="3024,2446" to="8784,2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dnsQAAADdAAAADwAAAGRycy9kb3ducmV2LnhtbESPT4vCQAzF78J+hyELe9PpdkG0diqu&#10;IOzFg3/Aa+jEttjJlM5Yu9/eHARvCe/lvV/y9ehaNVAfGs8GvmcJKOLS24YrA+fTbroAFSKyxdYz&#10;GfinAOviY5JjZv2DDzQcY6UkhEOGBuoYu0zrUNbkMMx8Ryza1fcOo6x9pW2PDwl3rU6TZK4dNiwN&#10;NXa0ram8He/OwPzSnH/t8sfjdlmVQ5peudtrY74+x80KVKQxvs2v6z8r+ItE+OUbGUE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9J2exAAAAN0AAAAPAAAAAAAAAAAA&#10;AAAAAKECAABkcnMvZG93bnJldi54bWxQSwUGAAAAAAQABAD5AAAAkgMAAAAA&#10;" strokecolor="aqua" strokeweight=".5pt"/>
                <v:line id="Line 1731" o:spid="_x0000_s1123" style="position:absolute;visibility:visible;mso-wrap-style:square" from="3024,2590" to="8784,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4Bb4AAADdAAAADwAAAGRycy9kb3ducmV2LnhtbERPvQrCMBDeBd8hnOCmqRVEq1FUEFwc&#10;1ILr0ZxtsbmUJtb69kYQ3O7j+73VpjOVaKlxpWUFk3EEgjizuuRcQXo9jOYgnEfWWFkmBW9ysFn3&#10;eytMtH3xmdqLz0UIYZeggsL7OpHSZQUZdGNbEwfubhuDPsAml7rBVwg3lYyjaCYNlhwaCqxpX1D2&#10;uDyNgtmtTHd6MbW4X+RZG8d3rk9SqeGg2y5BeOr8X/xzH3WYP48m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uDgFvgAAAN0AAAAPAAAAAAAAAAAAAAAAAKEC&#10;AABkcnMvZG93bnJldi54bWxQSwUGAAAAAAQABAD5AAAAjAMAAAAA&#10;" strokecolor="aqua" strokeweight=".5pt"/>
                <v:line id="Line 1732" o:spid="_x0000_s1124" style="position:absolute;visibility:visible;mso-wrap-style:square" from="3024,2734" to="8784,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qmcr4AAADdAAAADwAAAGRycy9kb3ducmV2LnhtbERPvQrCMBDeBd8hnOCmqRVEq1FUEFwc&#10;1ILr0ZxtsbmUJtb69kYQ3O7j+73VpjOVaKlxpWUFk3EEgjizuuRcQXo9jOYgnEfWWFkmBW9ysFn3&#10;eytMtH3xmdqLz0UIYZeggsL7OpHSZQUZdGNbEwfubhuDPsAml7rBVwg3lYyjaCYNlhwaCqxpX1D2&#10;uDyNgtmtTHd6MbW4X+RZG8d3rk9SqeGg2y5BeOr8X/xzH3WYP49i+H4TTp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aqZyvgAAAN0AAAAPAAAAAAAAAAAAAAAAAKEC&#10;AABkcnMvZG93bnJldi54bWxQSwUGAAAAAAQABAD5AAAAjAMAAAAA&#10;" strokecolor="aqua" strokeweight=".5pt"/>
                <v:line id="Line 1733" o:spid="_x0000_s1125" style="position:absolute;visibility:visible;mso-wrap-style:square" from="3024,2878" to="8784,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YD6b4AAADdAAAADwAAAGRycy9kb3ducmV2LnhtbERPvQrCMBDeBd8hnOCmqRVEq1FUEFwc&#10;1ILr0ZxtsbmUJtb69kYQ3O7j+73VpjOVaKlxpWUFk3EEgjizuuRcQXo9jOYgnEfWWFkmBW9ysFn3&#10;eytMtH3xmdqLz0UIYZeggsL7OpHSZQUZdGNbEwfubhuDPsAml7rBVwg3lYyjaCYNlhwaCqxpX1D2&#10;uDyNgtmtTHd6MbW4X+RZG8d3rk9SqeGg2y5BeOr8X/xzH3WYP4+m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zJgPpvgAAAN0AAAAPAAAAAAAAAAAAAAAAAKEC&#10;AABkcnMvZG93bnJldi54bWxQSwUGAAAAAAQABAD5AAAAjAMAAAAA&#10;" strokecolor="aqua" strokeweight=".5pt"/>
                <v:line id="Line 1734" o:spid="_x0000_s1126" style="position:absolute;visibility:visible;mso-wrap-style:square" from="3024,3022" to="8784,3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RILsEAAADdAAAADwAAAGRycy9kb3ducmV2LnhtbERPS2sCMRC+C/0PYQreNFGL2q1RiqDo&#10;0celt+lm3CzdTMIm6vrvG6HQ23x8z1msOteIG7Wx9qxhNFQgiEtvaq40nE+bwRxETMgGG8+k4UER&#10;VsuX3gIL4+98oNsxVSKHcCxQg00pFFLG0pLDOPSBOHMX3zpMGbaVNC3ec7hr5FipqXRYc26wGGht&#10;qfw5Xp2G7e48mbHaji+jvf1+fIX3CQWjdf+1+/wAkahL/+I/987k+XP1Bs9v8gl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dEguwQAAAN0AAAAPAAAAAAAAAAAAAAAA&#10;AKECAABkcnMvZG93bnJldi54bWxQSwUGAAAAAAQABAD5AAAAjwMAAAAA&#10;" strokecolor="aqua" strokeweight="1.5pt"/>
                <v:line id="Line 1735" o:spid="_x0000_s1127" style="position:absolute;visibility:visible;mso-wrap-style:square" from="3024,3166" to="8784,3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M+Br4AAADdAAAADwAAAGRycy9kb3ducmV2LnhtbERPSwrCMBDdC94hjOBOUyuKVqOoILhx&#10;4QfcDs3YFptJaWKttzeC4G4e7zvLdWtK0VDtCssKRsMIBHFqdcGZgutlP5iBcB5ZY2mZFLzJwXrV&#10;7Swx0fbFJ2rOPhMhhF2CCnLvq0RKl+Zk0A1tRRy4u60N+gDrTOoaXyHclDKOoqk0WHBoyLGiXU7p&#10;4/w0Cqa34rrV87HF3TxLmzi+c3WUSvV77WYBwlPr/+Kf+6DD/Fk0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gz4GvgAAAN0AAAAPAAAAAAAAAAAAAAAAAKEC&#10;AABkcnMvZG93bnJldi54bWxQSwUGAAAAAAQABAD5AAAAjAMAAAAA&#10;" strokecolor="aqua" strokeweight=".5pt"/>
                <v:line id="Line 1736" o:spid="_x0000_s1128" style="position:absolute;visibility:visible;mso-wrap-style:square" from="3024,3310" to="8784,3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Ggcb4AAADdAAAADwAAAGRycy9kb3ducmV2LnhtbERPSwrCMBDdC94hjOBOUysUrUZRQXDj&#10;wg+4HZqxLTaT0sRab28Ewd083neW685UoqXGlZYVTMYRCOLM6pJzBdfLfjQD4TyyxsoyKXiTg/Wq&#10;31tiqu2LT9SefS5CCLsUFRTe16mULivIoBvbmjhwd9sY9AE2udQNvkK4qWQcRYk0WHJoKLCmXUHZ&#10;4/w0CpJbed3q+dTibp5nbRzfuT5KpYaDbrMA4anzf/HPfdBh/ixK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jUaBxvgAAAN0AAAAPAAAAAAAAAAAAAAAAAKEC&#10;AABkcnMvZG93bnJldi54bWxQSwUGAAAAAAQABAD5AAAAjAMAAAAA&#10;" strokecolor="aqua" strokeweight=".5pt"/>
                <v:line id="Line 1737" o:spid="_x0000_s1129" style="position:absolute;visibility:visible;mso-wrap-style:square" from="3024,3454" to="8784,3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0F6r4AAADdAAAADwAAAGRycy9kb3ducmV2LnhtbERPyQrCMBC9C/5DGMGbplZwqUZRQfDi&#10;wQW8Ds3YFptJaWKtf28Ewds83jrLdWtK0VDtCssKRsMIBHFqdcGZgutlP5iBcB5ZY2mZFLzJwXrV&#10;7Swx0fbFJ2rOPhMhhF2CCnLvq0RKl+Zk0A1tRRy4u60N+gDrTOoaXyHclDKOook0WHBoyLGiXU7p&#10;4/w0Cia34rrV87HF3TxLmzi+c3WUSvV77WYBwlPr/+Kf+6DD/Fk0h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HQXqvgAAAN0AAAAPAAAAAAAAAAAAAAAAAKEC&#10;AABkcnMvZG93bnJldi54bWxQSwUGAAAAAAQABAD5AAAAjAMAAAAA&#10;" strokecolor="aqua" strokeweight=".5pt"/>
                <v:line id="Line 1738" o:spid="_x0000_s1130" style="position:absolute;visibility:visible;mso-wrap-style:square" from="3024,3598" to="8784,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KRmMQAAADdAAAADwAAAGRycy9kb3ducmV2LnhtbESPT4vCQAzF78J+hyELe9PpdkG0diqu&#10;IOzFg3/Aa+jEttjJlM5Yu9/eHARvCe/lvV/y9ehaNVAfGs8GvmcJKOLS24YrA+fTbroAFSKyxdYz&#10;GfinAOviY5JjZv2DDzQcY6UkhEOGBuoYu0zrUNbkMMx8Ryza1fcOo6x9pW2PDwl3rU6TZK4dNiwN&#10;NXa0ram8He/OwPzSnH/t8sfjdlmVQ5peudtrY74+x80KVKQxvs2v6z8r+ItEcOUbGUE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gpGYxAAAAN0AAAAPAAAAAAAAAAAA&#10;AAAAAKECAABkcnMvZG93bnJldi54bWxQSwUGAAAAAAQABAD5AAAAkgMAAAAA&#10;" strokecolor="aqua" strokeweight=".5pt"/>
                <v:line id="Line 1739" o:spid="_x0000_s1131" style="position:absolute;visibility:visible;mso-wrap-style:square" from="3024,3742" to="8784,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XnsMEAAADdAAAADwAAAGRycy9kb3ducmV2LnhtbERPTWsCMRC9F/wPYQRvNVGh1dUoIih6&#10;rPXS27gZN4ubSdhEXf+9KRR6m8f7nMWqc424UxtrzxpGQwWCuPSm5krD6Xv7PgURE7LBxjNpeFKE&#10;1bL3tsDC+Ad/0f2YKpFDOBaowaYUCiljaclhHPpAnLmLbx2mDNtKmhYfOdw1cqzUh3RYc26wGGhj&#10;qbweb07Dbn+afLLajS+jgz0/f8JsQsFoPeh36zmIRF36F/+59ybPn6oZ/H6TT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deewwQAAAN0AAAAPAAAAAAAAAAAAAAAA&#10;AKECAABkcnMvZG93bnJldi54bWxQSwUGAAAAAAQABAD5AAAAjwMAAAAA&#10;" strokecolor="aqua" strokeweight="1.5pt"/>
                <v:line id="Line 1740" o:spid="_x0000_s1132" style="position:absolute;visibility:visible;mso-wrap-style:square" from="3024,3886" to="8784,3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0LQ8MAAADdAAAADwAAAGRycy9kb3ducmV2LnhtbESPQYvCQAyF7wv+hyGCt3VqBdFup6KC&#10;sBcP6wpeQye2ZTuZ0hlr99+bg+At4b289yXfjq5VA/Wh8WxgMU9AEZfeNlwZuPweP9egQkS22Hom&#10;A/8UYFtMPnLMrH/wDw3nWCkJ4ZChgTrGLtM6lDU5DHPfEYt2873DKGtfadvjQ8Jdq9MkWWmHDUtD&#10;jR0dair/zndnYHVtLnu7WXo8bKpySNMbdydtzGw67r5ARRrj2/y6/raCv14Iv3wjI+j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tC0PDAAAA3QAAAA8AAAAAAAAAAAAA&#10;AAAAoQIAAGRycy9kb3ducmV2LnhtbFBLBQYAAAAABAAEAPkAAACRAwAAAAA=&#10;" strokecolor="aqua" strokeweight=".5pt"/>
                <v:line id="Line 1741" o:spid="_x0000_s1133" style="position:absolute;visibility:visible;mso-wrap-style:square" from="3024,4030" to="8784,4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Gu2L4AAADdAAAADwAAAGRycy9kb3ducmV2LnhtbERPSwrCMBDdC94hjOBO01YQrUZRQXDj&#10;wg+4HZqxLTaT0sRab28Ewd083neW685UoqXGlZYVxOMIBHFmdcm5gutlP5qBcB5ZY2WZFLzJwXrV&#10;7y0x1fbFJ2rPPhchhF2KCgrv61RKlxVk0I1tTRy4u20M+gCbXOoGXyHcVDKJoqk0WHJoKLCmXUHZ&#10;4/w0Cqa38rrV84nF3TzP2iS5c32USg0H3WYBwlPn/+Kf+6DD/Fkcw/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Ya7YvgAAAN0AAAAPAAAAAAAAAAAAAAAAAKEC&#10;AABkcnMvZG93bnJldi54bWxQSwUGAAAAAAQABAD5AAAAjAMAAAAA&#10;" strokecolor="aqua" strokeweight=".5pt"/>
                <v:line id="Line 1742" o:spid="_x0000_s1134" style="position:absolute;visibility:visible;mso-wrap-style:square" from="3024,4174" to="8784,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Mwr74AAADdAAAADwAAAGRycy9kb3ducmV2LnhtbERPvQrCMBDeBd8hnOCmqRVEq1FUEFwc&#10;1ILr0ZxtsbmUJtb69kYQ3O7j+73VpjOVaKlxpWUFk3EEgjizuuRcQXo9jOYgnEfWWFkmBW9ysFn3&#10;eytMtH3xmdqLz0UIYZeggsL7OpHSZQUZdGNbEwfubhuDPsAml7rBVwg3lYyjaCYNlhwaCqxpX1D2&#10;uDyNgtmtTHd6MbW4X+RZG8d3rk9SqeGg2y5BeOr8X/xzH3WYP5/E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ZszCvvgAAAN0AAAAPAAAAAAAAAAAAAAAAAKEC&#10;AABkcnMvZG93bnJldi54bWxQSwUGAAAAAAQABAD5AAAAjAMAAAAA&#10;" strokecolor="aqua" strokeweight=".5pt"/>
                <v:line id="Line 1743" o:spid="_x0000_s1135" style="position:absolute;visibility:visible;mso-wrap-style:square" from="3024,4318" to="8784,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VNL4AAADdAAAADwAAAGRycy9kb3ducmV2LnhtbERPvQrCMBDeBd8hnOCmqRVEq1FUEFwc&#10;1ILr0ZxtsbmUJtb69kYQ3O7j+73VpjOVaKlxpWUFk3EEgjizuuRcQXo9jOYgnEfWWFkmBW9ysFn3&#10;eytMtH3xmdqLz0UIYZeggsL7OpHSZQUZdGNbEwfubhuDPsAml7rBVwg3lYyjaCYNlhwaCqxpX1D2&#10;uDyNgtmtTHd6MbW4X+RZG8d3rk9SqeGg2y5BeOr8X/xzH3WYP59M4ftNOEG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2/5U0vgAAAN0AAAAPAAAAAAAAAAAAAAAAAKEC&#10;AABkcnMvZG93bnJldi54bWxQSwUGAAAAAAQABAD5AAAAjAMAAAAA&#10;" strokecolor="aqua" strokeweight=".5pt"/>
                <v:line id="Line 1744" o:spid="_x0000_s1136" style="position:absolute;visibility:visible;mso-wrap-style:square" from="3024,4462" to="8784,4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3e88IAAADdAAAADwAAAGRycy9kb3ducmV2LnhtbERPS2sCMRC+F/wPYQq91exq8bEaRYSK&#10;Hn1ceptuxs3SzSRsoq7/vhEEb/PxPWe+7GwjrtSG2rGCvJ+BIC6drrlScDp+f05AhIissXFMCu4U&#10;YLnovc2x0O7Ge7oeYiVSCIcCFZgYfSFlKA1ZDH3niRN3dq3FmGBbSd3iLYXbRg6ybCQt1pwaDHpa&#10;Gyr/DherYLM9DcecbQbnfGd+7z9+OiSvlfp471YzEJG6+BI/3Vud5k/yL3h8k0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3e88IAAADdAAAADwAAAAAAAAAAAAAA&#10;AAChAgAAZHJzL2Rvd25yZXYueG1sUEsFBgAAAAAEAAQA+QAAAJADAAAAAA==&#10;" strokecolor="aqua" strokeweight="1.5pt"/>
                <v:line id="Line 1745" o:spid="_x0000_s1137" style="position:absolute;visibility:visible;mso-wrap-style:square" from="3024,4606" to="8784,4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qo274AAADdAAAADwAAAGRycy9kb3ducmV2LnhtbERPSwrCMBDdC94hjOBOUyuKVqOoILhx&#10;4QfcDs3YFptJaWKttzeC4G4e7zvLdWtK0VDtCssKRsMIBHFqdcGZgutlP5iBcB5ZY2mZFLzJwXrV&#10;7Swx0fbFJ2rOPhMhhF2CCnLvq0RKl+Zk0A1tRRy4u60N+gDrTOoaXyHclDKOoqk0WHBoyLGiXU7p&#10;4/w0Cqa34rrV87HF3TxLmzi+c3WUSvV77WYBwlPr/+Kf+6DD/Nlo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WqjbvgAAAN0AAAAPAAAAAAAAAAAAAAAAAKEC&#10;AABkcnMvZG93bnJldi54bWxQSwUGAAAAAAQABAD5AAAAjAMAAAAA&#10;" strokecolor="aqua" strokeweight=".5pt"/>
                <v:line id="Line 1746" o:spid="_x0000_s1138" style="position:absolute;visibility:visible;mso-wrap-style:square" from="3024,4750" to="8784,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g2rL4AAADdAAAADwAAAGRycy9kb3ducmV2LnhtbERPSwrCMBDdC94hjOBOUysUrUZRQXDj&#10;wg+4HZqxLTaT0sRab28Ewd083neW685UoqXGlZYVTMYRCOLM6pJzBdfLfjQD4TyyxsoyKXiTg/Wq&#10;31tiqu2LT9SefS5CCLsUFRTe16mULivIoBvbmjhwd9sY9AE2udQNvkK4qWQcRYk0WHJoKLCmXUHZ&#10;4/w0CpJbed3q+dTibp5nbRzfuT5KpYaDbrMA4anzf/HPfdBh/myS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iDasvgAAAN0AAAAPAAAAAAAAAAAAAAAAAKEC&#10;AABkcnMvZG93bnJldi54bWxQSwUGAAAAAAQABAD5AAAAjAMAAAAA&#10;" strokecolor="aqua" strokeweight=".5pt"/>
                <v:line id="Line 1747" o:spid="_x0000_s1139" style="position:absolute;visibility:visible;mso-wrap-style:square" from="3024,4894" to="8784,4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TN74AAADdAAAADwAAAGRycy9kb3ducmV2LnhtbERPyQrCMBC9C/5DGMGbplZwqUZRQfDi&#10;wQW8Ds3YFptJaWKtf28Ewds83jrLdWtK0VDtCssKRsMIBHFqdcGZgutlP5iBcB5ZY2mZFLzJwXrV&#10;7Swx0fbFJ2rOPhMhhF2CCnLvq0RKl+Zk0A1tRRy4u60N+gDrTOoaXyHclDKOook0WHBoyLGiXU7p&#10;4/w0Cia34rrV87HF3TxLmzi+c3WUSvV77WYBwlPr/+Kf+6DD/NloC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xJM3vgAAAN0AAAAPAAAAAAAAAAAAAAAAAKEC&#10;AABkcnMvZG93bnJldi54bWxQSwUGAAAAAAQABAD5AAAAjAMAAAAA&#10;" strokecolor="aqua" strokeweight=".5pt"/>
                <v:line id="Line 1748" o:spid="_x0000_s1140" style="position:absolute;visibility:visible;mso-wrap-style:square" from="3024,5038" to="8784,5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sHRcMAAADdAAAADwAAAGRycy9kb3ducmV2LnhtbESPQYvCQAyF7wv+hyGCt3VqBdFup6KC&#10;sBcP6wpeQye2ZTuZ0hlr99+bg+At4b289yXfjq5VA/Wh8WxgMU9AEZfeNlwZuPweP9egQkS22Hom&#10;A/8UYFtMPnLMrH/wDw3nWCkJ4ZChgTrGLtM6lDU5DHPfEYt2873DKGtfadvjQ8Jdq9MkWWmHDUtD&#10;jR0dair/zndnYHVtLnu7WXo8bKpySNMbdydtzGw67r5ARRrj2/y6/raCv14IrnwjI+j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bB0XDAAAA3QAAAA8AAAAAAAAAAAAA&#10;AAAAoQIAAGRycy9kb3ducmV2LnhtbFBLBQYAAAAABAAEAPkAAACRAwAAAAA=&#10;" strokecolor="aqua" strokeweight=".5pt"/>
                <v:line id="Line 1749" o:spid="_x0000_s1141" style="position:absolute;visibility:visible;mso-wrap-style:square" from="3024,5182" to="8784,5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xxbcEAAADdAAAADwAAAGRycy9kb3ducmV2LnhtbERPTYvCMBC9L/gfwgje1rQKu1qNIoKi&#10;R10vexubsSk2k9BErf/eLAh7m8f7nPmys424UxtqxwryYQaCuHS65krB6WfzOQERIrLGxjEpeFKA&#10;5aL3McdCuwcf6H6MlUghHApUYGL0hZShNGQxDJ0nTtzFtRZjgm0ldYuPFG4bOcqyL2mx5tRg0NPa&#10;UHk93qyC7e40/uZsO7rke3N+/vrpmLxWatDvVjMQkbr4L367dzrNn+RT+PsmnS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rHFtwQAAAN0AAAAPAAAAAAAAAAAAAAAA&#10;AKECAABkcnMvZG93bnJldi54bWxQSwUGAAAAAAQABAD5AAAAjwMAAAAA&#10;" strokecolor="aqua" strokeweight="1.5pt"/>
                <v:line id="Line 1750" o:spid="_x0000_s1142" style="position:absolute;visibility:visible;mso-wrap-style:square" from="3024,5326" to="8784,5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B/sQAAADdAAAADwAAAGRycy9kb3ducmV2LnhtbESPT4vCQAzF78J+hyELe9PpdkG0diqu&#10;IOzFg3/Aa+jEttjJlM5Yu9/eHARvCe/lvV/y9ehaNVAfGs8GvmcJKOLS24YrA+fTbroAFSKyxdYz&#10;GfinAOviY5JjZv2DDzQcY6UkhEOGBuoYu0zrUNbkMMx8Ryza1fcOo6x9pW2PDwl3rU6TZK4dNiwN&#10;NXa0ram8He/OwPzSnH/t8sfjdlmVQ5peudtrY74+x80KVKQxvs2v6z8r+ItU+OUbGUE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QcH+xAAAAN0AAAAPAAAAAAAAAAAA&#10;AAAAAKECAABkcnMvZG93bnJldi54bWxQSwUGAAAAAAQABAD5AAAAkgMAAAAA&#10;" strokecolor="aqua" strokeweight=".5pt"/>
                <v:line id="Line 1751" o:spid="_x0000_s1143" style="position:absolute;visibility:visible;mso-wrap-style:square" from="3024,5470" to="8784,5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1kZb4AAADdAAAADwAAAGRycy9kb3ducmV2LnhtbERPvQrCMBDeBd8hnOCmqRVEq1FUEFwc&#10;1ILr0ZxtsbmUJtb69kYQ3O7j+73VpjOVaKlxpWUFk3EEgjizuuRcQXo9jOYgnEfWWFkmBW9ysFn3&#10;eytMtH3xmdqLz0UIYZeggsL7OpHSZQUZdGNbEwfubhuDPsAml7rBVwg3lYyjaCYNlhwaCqxpX1D2&#10;uDyNgtmtTHd6MbW4X+RZG8d3rk9SqeGg2y5BeOr8X/xzH3WYP48n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DWRlvgAAAN0AAAAPAAAAAAAAAAAAAAAAAKEC&#10;AABkcnMvZG93bnJldi54bWxQSwUGAAAAAAQABAD5AAAAjAMAAAAA&#10;" strokecolor="aqua" strokeweight=".5pt"/>
                <v:line id="Line 1752" o:spid="_x0000_s1144" style="position:absolute;visibility:visible;mso-wrap-style:square" from="3024,5614" to="8784,5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6EsAAAADdAAAADwAAAGRycy9kb3ducmV2LnhtbERPTYvCMBC9L/gfwgje1tQIotW0qLDg&#10;xcO6Ba9DM7bFZlKaWLv/3ggLe5vH+5xdPtpWDNT7xrGGxTwBQVw603Clofj5+lyD8AHZYOuYNPyS&#10;hzybfOwwNe7J3zRcQiViCPsUNdQhdKmUvqzJop+7jjhyN9dbDBH2lTQ9PmO4baVKkpW02HBsqLGj&#10;Y03l/fKwGlbXpjiYzdLhcVOVg1I37s5S69l03G9BBBrDv/jPfTJx/lopeH8TT5D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ff+hLAAAAA3QAAAA8AAAAAAAAAAAAAAAAA&#10;oQIAAGRycy9kb3ducmV2LnhtbFBLBQYAAAAABAAEAPkAAACOAwAAAAA=&#10;" strokecolor="aqua" strokeweight=".5pt"/>
                <v:line id="Line 1753" o:spid="_x0000_s1145" style="position:absolute;visibility:visible;mso-wrap-style:square" from="3024,5758" to="8784,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fib4AAADdAAAADwAAAGRycy9kb3ducmV2LnhtbERPvQrCMBDeBd8hnOCmqRVEq1FUEFwc&#10;1ILr0ZxtsbmUJtb69kYQ3O7j+73VpjOVaKlxpWUFk3EEgjizuuRcQXo9jOYgnEfWWFkmBW9ysFn3&#10;eytMtH3xmdqLz0UIYZeggsL7OpHSZQUZdGNbEwfubhuDPsAml7rBVwg3lYyjaCYNlhwaCqxpX1D2&#10;uDyNgtmtTHd6MbW4X+RZG8d3rk9SqeGg2y5BeOr8X/xzH3WYP4+n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1+JvgAAAN0AAAAPAAAAAAAAAAAAAAAAAKEC&#10;AABkcnMvZG93bnJldi54bWxQSwUGAAAAAAQABAD5AAAAjAMAAAAA&#10;" strokecolor="aqua" strokeweight=".5pt"/>
                <v:line id="Line 1754" o:spid="_x0000_s1146" style="position:absolute;visibility:visible;mso-wrap-style:square" from="3024,5902" to="878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EUTsIAAADdAAAADwAAAGRycy9kb3ducmV2LnhtbERPS2sCMRC+F/wPYQq91axr8bEaRYSK&#10;Hn1ceptuxs3SzSRsoq7/vhEEb/PxPWe+7GwjrtSG2rGCQT8DQVw6XXOl4HT8/pyACBFZY+OYFNwp&#10;wHLRe5tjod2N93Q9xEqkEA4FKjAx+kLKUBqyGPrOEyfu7FqLMcG2krrFWwq3jcyzbCQt1pwaDHpa&#10;Gyr/DherYLM9DcecbfLzYGd+7z9+OiSvlfp471YzEJG6+BI/3Vud5k/yL3h8k0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EUTsIAAADdAAAADwAAAAAAAAAAAAAA&#10;AAChAgAAZHJzL2Rvd25yZXYueG1sUEsFBgAAAAAEAAQA+QAAAJADAAAAAA==&#10;" strokecolor="aqua" strokeweight="1.5pt"/>
                <v:line id="Line 1755" o:spid="_x0000_s1147" style="position:absolute;visibility:visible;mso-wrap-style:square" from="3024,2302" to="302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2x1cIAAADdAAAADwAAAGRycy9kb3ducmV2LnhtbERPS2sCMRC+F/wPYQq91awr9bEaRYSK&#10;Hn1ceptuxs3SzSRsoq7/vhEEb/PxPWe+7GwjrtSG2rGCQT8DQVw6XXOl4HT8/pyACBFZY+OYFNwp&#10;wHLRe5tjod2N93Q9xEqkEA4FKjAx+kLKUBqyGPrOEyfu7FqLMcG2krrFWwq3jcyzbCQt1pwaDHpa&#10;Gyr/DherYLM9DcecbfLzYGd+7z9+OiSvlfp471YzEJG6+BI/3Vud5k/yL3h8k0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2x1cIAAADdAAAADwAAAAAAAAAAAAAA&#10;AAChAgAAZHJzL2Rvd25yZXYueG1sUEsFBgAAAAAEAAQA+QAAAJADAAAAAA==&#10;" strokecolor="aqua" strokeweight="1.5pt"/>
                <v:line id="Line 1756" o:spid="_x0000_s1148" style="position:absolute;visibility:visible;mso-wrap-style:square" from="3168,2302" to="3168,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T8Eb4AAADdAAAADwAAAGRycy9kb3ducmV2LnhtbERPSwrCMBDdC94hjOBOUysUrUZRQXDj&#10;wg+4HZqxLTaT0sRab28Ewd083neW685UoqXGlZYVTMYRCOLM6pJzBdfLfjQD4TyyxsoyKXiTg/Wq&#10;31tiqu2LT9SefS5CCLsUFRTe16mULivIoBvbmjhwd9sY9AE2udQNvkK4qWQcRYk0WHJoKLCmXUHZ&#10;4/w0CpJbed3q+dTibp5nbRzfuT5KpYaDbrMA4anzf/HPfdBh/ixO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5PwRvgAAAN0AAAAPAAAAAAAAAAAAAAAAAKEC&#10;AABkcnMvZG93bnJldi54bWxQSwUGAAAAAAQABAD5AAAAjAMAAAAA&#10;" strokecolor="aqua" strokeweight=".5pt"/>
                <v:line id="Line 1757" o:spid="_x0000_s1149" style="position:absolute;visibility:visible;mso-wrap-style:square" from="3312,2302" to="3312,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hZir4AAADdAAAADwAAAGRycy9kb3ducmV2LnhtbERPyQrCMBC9C/5DGMGbplZwqUZRQfDi&#10;wQW8Ds3YFptJaWKtf28Ewds83jrLdWtK0VDtCssKRsMIBHFqdcGZgutlP5iBcB5ZY2mZFLzJwXrV&#10;7Swx0fbFJ2rOPhMhhF2CCnLvq0RKl+Zk0A1tRRy4u60N+gDrTOoaXyHclDKOook0WHBoyLGiXU7p&#10;4/w0Cia34rrV87HF3TxLmzi+c3WUSvV77WYBwlPr/+Kf+6DD/Fk8h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qFmKvgAAAN0AAAAPAAAAAAAAAAAAAAAAAKEC&#10;AABkcnMvZG93bnJldi54bWxQSwUGAAAAAAQABAD5AAAAjAMAAAAA&#10;" strokecolor="aqua" strokeweight=".5pt"/>
                <v:line id="Line 1758" o:spid="_x0000_s1150" style="position:absolute;visibility:visible;mso-wrap-style:square" from="3456,2302" to="3456,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fN+MQAAADdAAAADwAAAGRycy9kb3ducmV2LnhtbESPT4vCQAzF78J+hyELe9PpdkG0diqu&#10;IOzFg3/Aa+jEttjJlM5Yu9/eHARvCe/lvV/y9ehaNVAfGs8GvmcJKOLS24YrA+fTbroAFSKyxdYz&#10;GfinAOviY5JjZv2DDzQcY6UkhEOGBuoYu0zrUNbkMMx8Ryza1fcOo6x9pW2PDwl3rU6TZK4dNiwN&#10;NXa0ram8He/OwPzSnH/t8sfjdlmVQ5peudtrY74+x80KVKQxvs2v6z8r+ItUcOUbGUE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N834xAAAAN0AAAAPAAAAAAAAAAAA&#10;AAAAAKECAABkcnMvZG93bnJldi54bWxQSwUGAAAAAAQABAD5AAAAkgMAAAAA&#10;" strokecolor="aqua" strokeweight=".5pt"/>
                <v:line id="Line 1759" o:spid="_x0000_s1151" style="position:absolute;visibility:visible;mso-wrap-style:square" from="3600,2302" to="3600,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toY74AAADdAAAADwAAAGRycy9kb3ducmV2LnhtbERPSwrCMBDdC94hjOBOUyuIrUZRQXDj&#10;wg+4HZqxLTaT0sRab28Ewd083neW685UoqXGlZYVTMYRCOLM6pJzBdfLfjQH4TyyxsoyKXiTg/Wq&#10;31tiqu2LT9SefS5CCLsUFRTe16mULivIoBvbmjhwd9sY9AE2udQNvkK4qWQcRTNpsOTQUGBNu4Ky&#10;x/lpFMxu5XWrk6nFXZJnbRzfuT5KpYaDbrMA4anzf/HPfdBh/jxO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Ze2hjvgAAAN0AAAAPAAAAAAAAAAAAAAAAAKEC&#10;AABkcnMvZG93bnJldi54bWxQSwUGAAAAAAQABAD5AAAAjAMAAAAA&#10;" strokecolor="aqua" strokeweight=".5pt"/>
                <v:line id="Line 1760" o:spid="_x0000_s1152" style="position:absolute;visibility:visible;mso-wrap-style:square" from="3744,2302" to="374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OEkMUAAADdAAAADwAAAGRycy9kb3ducmV2LnhtbESPT2/CMAzF75P2HSJP2m2kUAlYR0DT&#10;pCE48ufCzWtMU61xoiaD8u3nAxI3W+/5vZ8Xq8F36kJ9agMbGI8KUMR1sC03Bo6H77c5qJSRLXaB&#10;ycCNEqyWz08LrGy48o4u+9woCeFUoQGXc6y0TrUjj2kUIrFo59B7zLL2jbY9XiXcd3pSFFPtsWVp&#10;cBjpy1H9u//zBtabYznjYj05j7fu53aK7yVFa8zry/D5ASrTkB/m+/XGCv68FH75Rk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OEkMUAAADdAAAADwAAAAAAAAAA&#10;AAAAAAChAgAAZHJzL2Rvd25yZXYueG1sUEsFBgAAAAAEAAQA+QAAAJMDAAAAAA==&#10;" strokecolor="aqua" strokeweight="1.5pt"/>
                <v:line id="Line 1761" o:spid="_x0000_s1153" style="position:absolute;visibility:visible;mso-wrap-style:square" from="3888,2302" to="3888,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TyuL4AAADdAAAADwAAAGRycy9kb3ducmV2LnhtbERPvQrCMBDeBd8hnOCmqRVEq1FUEFwc&#10;1ILr0ZxtsbmUJtb69kYQ3O7j+73VpjOVaKlxpWUFk3EEgjizuuRcQXo9jOYgnEfWWFkmBW9ysFn3&#10;eytMtH3xmdqLz0UIYZeggsL7OpHSZQUZdGNbEwfubhuDPsAml7rBVwg3lYyjaCYNlhwaCqxpX1D2&#10;uDyNgtmtTHd6MbW4X+RZG8d3rk9SqeGg2y5BeOr8X/xzH3WYP59O4PtNOEG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1PK4vgAAAN0AAAAPAAAAAAAAAAAAAAAAAKEC&#10;AABkcnMvZG93bnJldi54bWxQSwUGAAAAAAQABAD5AAAAjAMAAAAA&#10;" strokecolor="aqua" strokeweight=".5pt"/>
                <v:line id="Line 1762" o:spid="_x0000_s1154" style="position:absolute;visibility:visible;mso-wrap-style:square" from="4032,2302" to="4032,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Zsz74AAADdAAAADwAAAGRycy9kb3ducmV2LnhtbERPvQrCMBDeBd8hnOCmqRVEq1FUEFwc&#10;1ILr0ZxtsbmUJtb69kYQ3O7j+73VpjOVaKlxpWUFk3EEgjizuuRcQXo9jOYgnEfWWFkmBW9ysFn3&#10;eytMtH3xmdqLz0UIYZeggsL7OpHSZQUZdGNbEwfubhuDPsAml7rBVwg3lYyjaCYNlhwaCqxpX1D2&#10;uDyNgtmtTHd6MbW4X+RZG8d3rk9SqeGg2y5BeOr8X/xzH3WYP5/G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BmzPvgAAAN0AAAAPAAAAAAAAAAAAAAAAAKEC&#10;AABkcnMvZG93bnJldi54bWxQSwUGAAAAAAQABAD5AAAAjAMAAAAA&#10;" strokecolor="aqua" strokeweight=".5pt"/>
                <v:line id="Line 1763" o:spid="_x0000_s1155" style="position:absolute;visibility:visible;mso-wrap-style:square" from="4176,2302" to="4176,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rJVL4AAADdAAAADwAAAGRycy9kb3ducmV2LnhtbERPSwrCMBDdC94hjOBOU1sQrUZRQXDj&#10;wg+4HZqxLTaT0sRab28Ewd083neW685UoqXGlZYVTMYRCOLM6pJzBdfLfjQD4TyyxsoyKXiTg/Wq&#10;31tiqu2LT9SefS5CCLsUFRTe16mULivIoBvbmjhwd9sY9AE2udQNvkK4qWQcRVNpsOTQUGBNu4Ky&#10;x/lpFExv5XWr54nF3TzP2ji+c32USg0H3WYBwlPn/+Kf+6DD/FmS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SslUvgAAAN0AAAAPAAAAAAAAAAAAAAAAAKEC&#10;AABkcnMvZG93bnJldi54bWxQSwUGAAAAAAQABAD5AAAAjAMAAAAA&#10;" strokecolor="aqua" strokeweight=".5pt"/>
                <v:line id="Line 1764" o:spid="_x0000_s1156" style="position:absolute;visibility:visible;mso-wrap-style:square" from="4320,2302" to="4320,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NRIL4AAADdAAAADwAAAGRycy9kb3ducmV2LnhtbERPSwrCMBDdC94hjOBOU6uIVqOoILhx&#10;4QfcDs3YFptJaWKttzeC4G4e7zvLdWtK0VDtCssKRsMIBHFqdcGZgutlP5iBcB5ZY2mZFLzJwXrV&#10;7Swx0fbFJ2rOPhMhhF2CCnLvq0RKl+Zk0A1tRRy4u60N+gDrTOoaXyHclDKOoqk0WHBoyLGiXU7p&#10;4/w0Cqa34rrV87HF3TxLmzi+c3WUSvV77WYBwlPr/+Kf+6DD/Nl4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o1EgvgAAAN0AAAAPAAAAAAAAAAAAAAAAAKEC&#10;AABkcnMvZG93bnJldi54bWxQSwUGAAAAAAQABAD5AAAAjAMAAAAA&#10;" strokecolor="aqua" strokeweight=".5pt"/>
                <v:line id="Line 1765" o:spid="_x0000_s1157" style="position:absolute;visibility:visible;mso-wrap-style:square" from="4464,2302" to="446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QnCMEAAADdAAAADwAAAGRycy9kb3ducmV2LnhtbERPTWsCMRC9F/wPYQRvNauLra5GEUGx&#10;x1ov3sbNuFncTMIm6vrvTaHQ2zze5yxWnW3EndpQO1YwGmYgiEuna64UHH+271MQISJrbByTgicF&#10;WC17bwsstHvwN90PsRIphEOBCkyMvpAylIYshqHzxIm7uNZiTLCtpG7xkcJtI8dZ9iEt1pwaDHra&#10;GCqvh5tVsNsf80/OduPL6Mucnyc/y8lrpQb9bj0HEamL/+I/916n+dN8Ar/fp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VCcIwQAAAN0AAAAPAAAAAAAAAAAAAAAA&#10;AKECAABkcnMvZG93bnJldi54bWxQSwUGAAAAAAQABAD5AAAAjwMAAAAA&#10;" strokecolor="aqua" strokeweight="1.5pt"/>
                <v:line id="Line 1766" o:spid="_x0000_s1158" style="position:absolute;visibility:visible;mso-wrap-style:square" from="4608,2302" to="4608,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1qzL4AAADdAAAADwAAAGRycy9kb3ducmV2LnhtbERPSwrCMBDdC94hjOBOUysUrUZRQXDj&#10;wg+4HZqxLTaT0sRab28Ewd083neW685UoqXGlZYVTMYRCOLM6pJzBdfLfjQD4TyyxsoyKXiTg/Wq&#10;31tiqu2LT9SefS5CCLsUFRTe16mULivIoBvbmjhwd9sY9AE2udQNvkK4qWQcRYk0WHJoKLCmXUHZ&#10;4/w0CpJbed3q+dTibp5nbRzfuT5KpYaDbrMA4anzf/HPfdBh/mya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PWrMvgAAAN0AAAAPAAAAAAAAAAAAAAAAAKEC&#10;AABkcnMvZG93bnJldi54bWxQSwUGAAAAAAQABAD5AAAAjAMAAAAA&#10;" strokecolor="aqua" strokeweight=".5pt"/>
                <v:line id="Line 1767" o:spid="_x0000_s1159" style="position:absolute;visibility:visible;mso-wrap-style:square" from="4752,2302" to="4752,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HPV74AAADdAAAADwAAAGRycy9kb3ducmV2LnhtbERPyQrCMBC9C/5DGMGbplZwqUZRQfDi&#10;wQW8Ds3YFptJaWKtf28Ewds83jrLdWtK0VDtCssKRsMIBHFqdcGZgutlP5iBcB5ZY2mZFLzJwXrV&#10;7Swx0fbFJ2rOPhMhhF2CCnLvq0RKl+Zk0A1tRRy4u60N+gDrTOoaXyHclDKOook0WHBoyLGiXU7p&#10;4/w0Cia34rrV87HF3TxLmzi+c3WUSvV77WYBwlPr/+Kf+6DD/Nl4C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cc9XvgAAAN0AAAAPAAAAAAAAAAAAAAAAAKEC&#10;AABkcnMvZG93bnJldi54bWxQSwUGAAAAAAQABAD5AAAAjAMAAAAA&#10;" strokecolor="aqua" strokeweight=".5pt"/>
                <v:line id="Line 1768" o:spid="_x0000_s1160" style="position:absolute;visibility:visible;mso-wrap-style:square" from="4896,2302" to="4896,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bJcQAAADdAAAADwAAAGRycy9kb3ducmV2LnhtbESPT4vCQAzF74LfYYiwN51aQbTbqbjC&#10;wl48+Ae8hk5sy3YypTNbu9/eHARvCe/lvV/y3ehaNVAfGs8GlosEFHHpbcOVgevle74BFSKyxdYz&#10;GfinALtiOskxs/7BJxrOsVISwiFDA3WMXaZ1KGtyGBa+Ixbt7nuHUda+0rbHh4S7VqdJstYOG5aG&#10;Gjs61FT+nv+cgfWtuX7Z7crjYVuVQ5reuTtqYz5m4/4TVKQxvs2v6x8r+JuV4Mo3MoI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7lslxAAAAN0AAAAPAAAAAAAAAAAA&#10;AAAAAKECAABkcnMvZG93bnJldi54bWxQSwUGAAAAAAQABAD5AAAAkgMAAAAA&#10;" strokecolor="aqua" strokeweight=".5pt"/>
                <v:line id="Line 1769" o:spid="_x0000_s1161" style="position:absolute;visibility:visible;mso-wrap-style:square" from="5040,2302" to="5040,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L+vr4AAADdAAAADwAAAGRycy9kb3ducmV2LnhtbERPSwrCMBDdC94hjOBOUyuIrUZRQXDj&#10;wg+4HZqxLTaT0sRab28Ewd083neW685UoqXGlZYVTMYRCOLM6pJzBdfLfjQH4TyyxsoyKXiTg/Wq&#10;31tiqu2LT9SefS5CCLsUFRTe16mULivIoBvbmjhwd9sY9AE2udQNvkK4qWQcRTNpsOTQUGBNu4Ky&#10;x/lpFMxu5XWrk6nFXZJnbRzfuT5KpYaDbrMA4anzf/HPfdBh/nya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ov6+vgAAAN0AAAAPAAAAAAAAAAAAAAAAAKEC&#10;AABkcnMvZG93bnJldi54bWxQSwUGAAAAAAQABAD5AAAAjAMAAAAA&#10;" strokecolor="aqua" strokeweight=".5pt"/>
                <v:line id="Line 1770" o:spid="_x0000_s1162" style="position:absolute;visibility:visible;mso-wrap-style:square" from="5184,2302" to="518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X37cQAAADdAAAADwAAAGRycy9kb3ducmV2LnhtbESPQW/CMAyF70j7D5En7QYpMA3WEdA0&#10;CQTHARduXmOaao0TNQHKv58Pk7jZes/vfV6set+qK3WpCWxgPCpAEVfBNlwbOB7WwzmolJEttoHJ&#10;wJ0SrJZPgwWWNtz4m677XCsJ4VSiAZdzLLVOlSOPaRQisWjn0HnMsna1th3eJNy3elIUb9pjw9Lg&#10;MNKXo+p3f/EGNtvjdMbFZnIe79zP/RTfpxStMS/P/ecHqEx9fpj/r7dW8Oevwi/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fftxAAAAN0AAAAPAAAAAAAAAAAA&#10;AAAAAKECAABkcnMvZG93bnJldi54bWxQSwUGAAAAAAQABAD5AAAAkgMAAAAA&#10;" strokecolor="aqua" strokeweight="1.5pt"/>
                <v:line id="Line 1771" o:spid="_x0000_s1163" style="position:absolute;visibility:visible;mso-wrap-style:square" from="5328,2302" to="5328,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Bxb4AAADdAAAADwAAAGRycy9kb3ducmV2LnhtbERPSwrCMBDdC94hjOBOU6uIVqOoILhx&#10;4QfcDs3YFptJaWKttzeC4G4e7zvLdWtK0VDtCssKRsMIBHFqdcGZgutlP5iBcB5ZY2mZFLzJwXrV&#10;7Swx0fbFJ2rOPhMhhF2CCnLvq0RKl+Zk0A1tRRy4u60N+gDrTOoaXyHclDKOoqk0WHBoyLGiXU7p&#10;4/w0Cqa34rrV87HF3TxLmzi+c3WUSvV77WYBwlPr/+Kf+6DD/Nlk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0oHFvgAAAN0AAAAPAAAAAAAAAAAAAAAAAKEC&#10;AABkcnMvZG93bnJldi54bWxQSwUGAAAAAAQABAD5AAAAjAMAAAAA&#10;" strokecolor="aqua" strokeweight=".5pt"/>
                <v:line id="Line 1772" o:spid="_x0000_s1164" style="position:absolute;visibility:visible;mso-wrap-style:square" from="5472,2302" to="5472,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Afsr4AAADdAAAADwAAAGRycy9kb3ducmV2LnhtbERPSwrCMBDdC94hjOBOU6uIVqOoILhx&#10;4QfcDs3YFptJaWKttzeC4G4e7zvLdWtK0VDtCssKRsMIBHFqdcGZgutlP5iBcB5ZY2mZFLzJwXrV&#10;7Swx0fbFJ2rOPhMhhF2CCnLvq0RKl+Zk0A1tRRy4u60N+gDrTOoaXyHclDKOoqk0WHBoyLGiXU7p&#10;4/w0Cqa34rrV87HF3TxLmzi+c3WUSvV77WYBwlPr/+Kf+6DD/Nkk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AB+yvgAAAN0AAAAPAAAAAAAAAAAAAAAAAKEC&#10;AABkcnMvZG93bnJldi54bWxQSwUGAAAAAAQABAD5AAAAjAMAAAAA&#10;" strokecolor="aqua" strokeweight=".5pt"/>
                <v:line id="Line 1773" o:spid="_x0000_s1165" style="position:absolute;visibility:visible;mso-wrap-style:square" from="5616,2302" to="5616,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y6Kb4AAADdAAAADwAAAGRycy9kb3ducmV2LnhtbERPSwrCMBDdC94hjOBOU6uIVqOoILhx&#10;4QfcDs3YFptJaWKttzeC4G4e7zvLdWtK0VDtCssKRsMIBHFqdcGZgutlP5iBcB5ZY2mZFLzJwXrV&#10;7Swx0fbFJ2rOPhMhhF2CCnLvq0RKl+Zk0A1tRRy4u60N+gDrTOoaXyHclDKOoqk0WHBoyLGiXU7p&#10;4/w0Cqa34rrV87HF3TxLmzi+c3WUSvV77WYBwlPr/+Kf+6DD/Nlk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TLopvgAAAN0AAAAPAAAAAAAAAAAAAAAAAKEC&#10;AABkcnMvZG93bnJldi54bWxQSwUGAAAAAAQABAD5AAAAjAMAAAAA&#10;" strokecolor="aqua" strokeweight=".5pt"/>
                <v:line id="Line 1774" o:spid="_x0000_s1166" style="position:absolute;visibility:visible;mso-wrap-style:square" from="5760,2302" to="5760,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UiXb4AAADdAAAADwAAAGRycy9kb3ducmV2LnhtbERPSwrCMBDdC94hjOBOU6uIVqOoILhx&#10;4QfcDs3YFptJaWKttzeC4G4e7zvLdWtK0VDtCssKRsMIBHFqdcGZgutlP5iBcB5ZY2mZFLzJwXrV&#10;7Swx0fbFJ2rOPhMhhF2CCnLvq0RKl+Zk0A1tRRy4u60N+gDrTOoaXyHclDKOoqk0WHBoyLGiXU7p&#10;4/w0Cqa34rrV87HF3TxLmzi+c3WUSvV77WYBwlPr/+Kf+6DD/Nlk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pSJdvgAAAN0AAAAPAAAAAAAAAAAAAAAAAKEC&#10;AABkcnMvZG93bnJldi54bWxQSwUGAAAAAAQABAD5AAAAjAMAAAAA&#10;" strokecolor="aqua" strokeweight=".5pt"/>
                <v:line id="Line 1775" o:spid="_x0000_s1167" style="position:absolute;visibility:visible;mso-wrap-style:square" from="5904,2302" to="590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JUdcIAAADdAAAADwAAAGRycy9kb3ducmV2LnhtbERPTWsCMRC9C/0PYQq9aVatVVejlELF&#10;Ht168TZuxs3iZhI2qa7/3ggFb/N4n7Ncd7YRF2pD7VjBcJCBIC6drrlSsP/97s9AhIissXFMCm4U&#10;YL166S0x1+7KO7oUsRIphEOOCkyMPpcylIYshoHzxIk7udZiTLCtpG7xmsJtI0dZ9iEt1pwaDHr6&#10;MlSeiz+rYLPdj6ecbUan4Y853g5+PiavlXp77T4XICJ18Sn+d291mj97n8Djm3SCX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VJUdcIAAADdAAAADwAAAAAAAAAAAAAA&#10;AAChAgAAZHJzL2Rvd25yZXYueG1sUEsFBgAAAAAEAAQA+QAAAJADAAAAAA==&#10;" strokecolor="aqua" strokeweight="1.5pt"/>
                <v:line id="Line 1776" o:spid="_x0000_s1168" style="position:absolute;visibility:visible;mso-wrap-style:square" from="6048,2302" to="6048,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sZscIAAADdAAAADwAAAGRycy9kb3ducmV2LnhtbERPTWuDQBC9F/oflgn01qwxQYzNRhoh&#10;kEsPsYFeB3eiUndW3I3af58tBHKbx/ucXT6bTow0uNaygtUyAkFcWd1yreDyfXxPQTiPrLGzTAr+&#10;yEG+f33ZYabtxGcaS1+LEMIuQwWN930mpasaMuiWticO3NUOBn2AQy31gFMIN52MoyiRBlsODQ32&#10;VDRU/ZY3oyD5aS8HvV1bLLZ1NcbxlfsvqdTbYv78AOFp9k/xw33SYX66SeD/m3CC3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sZscIAAADdAAAADwAAAAAAAAAAAAAA&#10;AAChAgAAZHJzL2Rvd25yZXYueG1sUEsFBgAAAAAEAAQA+QAAAJADAAAAAA==&#10;" strokecolor="aqua" strokeweight=".5pt"/>
                <v:line id="Line 1777" o:spid="_x0000_s1169" style="position:absolute;visibility:visible;mso-wrap-style:square" from="6192,2302" to="6192,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e8KsEAAADdAAAADwAAAGRycy9kb3ducmV2LnhtbERPS4vCMBC+L/gfwgje1tQqPmqjqCDs&#10;ZQ9bBa9DM31gMylNrPXfb4SFvc3H95x0P5hG9NS52rKC2TQCQZxbXXOp4Ho5f65BOI+ssbFMCl7k&#10;YL8bfaSYaPvkH+ozX4oQwi5BBZX3bSKlyysy6Ka2JQ5cYTuDPsCulLrDZwg3jYyjaCkN1hwaKmzp&#10;VFF+zx5GwfJWX496M7d42pR5H8cFt99Sqcl4OGxBeBr8v/jP/aXD/PViBe9vwgl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d7wqwQAAAN0AAAAPAAAAAAAAAAAAAAAA&#10;AKECAABkcnMvZG93bnJldi54bWxQSwUGAAAAAAQABAD5AAAAjwMAAAAA&#10;" strokecolor="aqua" strokeweight=".5pt"/>
                <v:line id="Line 1778" o:spid="_x0000_s1170" style="position:absolute;visibility:visible;mso-wrap-style:square" from="6336,2302" to="6336,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oWMUAAADdAAAADwAAAGRycy9kb3ducmV2LnhtbESPQWvDMAyF74P9B6PBbquzrJQkqxu2&#10;QKGXHtYGdhWxmoTFcojdNPv306Gwm8R7eu/TtlzcoGaaQu/ZwOsqAUXceNtza6A+718yUCEiWxw8&#10;k4FfClDuHh+2WFh/4y+aT7FVEsKhQANdjGOhdWg6chhWfiQW7eInh1HWqdV2wpuEu0GnSbLRDnuW&#10;hg5Hqjpqfk5XZ2Dz3defNn/zWOVtM6fphcejNub5afl4BxVpif/m+/XBCn62Flz5Rkb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oWMUAAADdAAAADwAAAAAAAAAA&#10;AAAAAAChAgAAZHJzL2Rvd25yZXYueG1sUEsFBgAAAAAEAAQA+QAAAJMDAAAAAA==&#10;" strokecolor="aqua" strokeweight=".5pt"/>
                <v:line id="Line 1779" o:spid="_x0000_s1171" style="position:absolute;visibility:visible;mso-wrap-style:square" from="6480,2302" to="6480,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SNw8IAAADdAAAADwAAAGRycy9kb3ducmV2LnhtbERPTWuDQBC9F/oflgn01qwxRdRmE1oh&#10;kEsOMYFcB3eiUndW3K3af58NFHKbx/uczW42nRhpcK1lBatlBIK4srrlWsHlvH9PQTiPrLGzTAr+&#10;yMFu+/qywVzbiU80lr4WIYRdjgoa7/tcSlc1ZNAtbU8cuJsdDPoAh1rqAacQbjoZR1EiDbYcGhrs&#10;qWio+il/jYLk2l6+dba2WGR1NcbxjfujVOptMX99gvA0+6f4333QYX76kcH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SNw8IAAADdAAAADwAAAAAAAAAAAAAA&#10;AAChAgAAZHJzL2Rvd25yZXYueG1sUEsFBgAAAAAEAAQA+QAAAJADAAAAAA==&#10;" strokecolor="aqua" strokeweight=".5pt"/>
                <v:line id="Line 1780" o:spid="_x0000_s1172" style="position:absolute;visibility:visible;mso-wrap-style:square" from="6624,2302" to="662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xhMMQAAADdAAAADwAAAGRycy9kb3ducmV2LnhtbESPQW/CMAyF70j7D5En7QYpoA3WEdA0&#10;CQTHARduXmOaao0TNQHKv58Pk7jZes/vfV6set+qK3WpCWxgPCpAEVfBNlwbOB7WwzmolJEttoHJ&#10;wJ0SrJZPgwWWNtz4m677XCsJ4VSiAZdzLLVOlSOPaRQisWjn0HnMsna1th3eJNy3elIUb9pjw9Lg&#10;MNKXo+p3f/EGNtvjdMbFZnIe79zP/RTfpxStMS/P/ecHqEx9fpj/r7dW8Oevwi/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GEwxAAAAN0AAAAPAAAAAAAAAAAA&#10;AAAAAKECAABkcnMvZG93bnJldi54bWxQSwUGAAAAAAQABAD5AAAAkgMAAAAA&#10;" strokecolor="aqua" strokeweight="1.5pt"/>
                <v:line id="Line 1781" o:spid="_x0000_s1173" style="position:absolute;visibility:visible;mso-wrap-style:square" from="6768,2302" to="6768,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sXGL4AAADdAAAADwAAAGRycy9kb3ducmV2LnhtbERPSwrCMBDdC94hjOBOUyuKVqOoILhx&#10;4QfcDs3YFptJaWKttzeC4G4e7zvLdWtK0VDtCssKRsMIBHFqdcGZgutlP5iBcB5ZY2mZFLzJwXrV&#10;7Swx0fbFJ2rOPhMhhF2CCnLvq0RKl+Zk0A1tRRy4u60N+gDrTOoaXyHclDKOoqk0WHBoyLGiXU7p&#10;4/w0Cqa34rrV87HF3TxLmzi+c3WUSvV77WYBwlPr/+Kf+6DD/Nlk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xcYvgAAAN0AAAAPAAAAAAAAAAAAAAAAAKEC&#10;AABkcnMvZG93bnJldi54bWxQSwUGAAAAAAQABAD5AAAAjAMAAAAA&#10;" strokecolor="aqua" strokeweight=".5pt"/>
                <v:line id="Line 1782" o:spid="_x0000_s1174" style="position:absolute;visibility:visible;mso-wrap-style:square" from="6912,2302" to="6912,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mJb74AAADdAAAADwAAAGRycy9kb3ducmV2LnhtbERPSwrCMBDdC94hjOBOUyuKVqOoILhx&#10;4QfcDs3YFptJaWKttzeC4G4e7zvLdWtK0VDtCssKRsMIBHFqdcGZgutlP5iBcB5ZY2mZFLzJwXrV&#10;7Swx0fbFJ2rOPhMhhF2CCnLvq0RKl+Zk0A1tRRy4u60N+gDrTOoaXyHclDKOoqk0WHBoyLGiXU7p&#10;4/w0Cqa34rrV87HF3TxLmzi+c3WUSvV77WYBwlPr/+Kf+6DD/Nkk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2YlvvgAAAN0AAAAPAAAAAAAAAAAAAAAAAKEC&#10;AABkcnMvZG93bnJldi54bWxQSwUGAAAAAAQABAD5AAAAjAMAAAAA&#10;" strokecolor="aqua" strokeweight=".5pt"/>
                <v:line id="Line 1783" o:spid="_x0000_s1175" style="position:absolute;visibility:visible;mso-wrap-style:square" from="7056,2302" to="7056,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Us9L4AAADdAAAADwAAAGRycy9kb3ducmV2LnhtbERPSwrCMBDdC94hjOBOUyuKVqOoILhx&#10;4QfcDs3YFptJaWKttzeC4G4e7zvLdWtK0VDtCssKRsMIBHFqdcGZgutlP5iBcB5ZY2mZFLzJwXrV&#10;7Swx0fbFJ2rOPhMhhF2CCnLvq0RKl+Zk0A1tRRy4u60N+gDrTOoaXyHclDKOoqk0WHBoyLGiXU7p&#10;4/w0Cqa34rrV87HF3TxLmzi+c3WUSvV77WYBwlPr/+Kf+6DD/Nlk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lSz0vgAAAN0AAAAPAAAAAAAAAAAAAAAAAKEC&#10;AABkcnMvZG93bnJldi54bWxQSwUGAAAAAAQABAD5AAAAjAMAAAAA&#10;" strokecolor="aqua" strokeweight=".5pt"/>
                <v:line id="Line 1784" o:spid="_x0000_s1176" style="position:absolute;visibility:visible;mso-wrap-style:square" from="7200,2302" to="7200,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y0gMIAAADdAAAADwAAAGRycy9kb3ducmV2LnhtbERPTWvCQBC9C/0PyxS86ca0DZq6BisU&#10;evHQGOh1yI5JMDsbsmsS/31XELzN433ONptMKwbqXWNZwWoZgSAurW64UlCcvhdrEM4ja2wtk4Ib&#10;Och2L7MtptqO/EtD7isRQtilqKD2vkuldGVNBt3SdsSBO9veoA+wr6TucQzhppVxFCXSYMOhocaO&#10;DjWVl/xqFCR/TfGlN28WD5uqHOL4zN1RKjV/nfafIDxN/il+uH90mL/+eIf7N+EEu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y0gMIAAADdAAAADwAAAAAAAAAAAAAA&#10;AAChAgAAZHJzL2Rvd25yZXYueG1sUEsFBgAAAAAEAAQA+QAAAJADAAAAAA==&#10;" strokecolor="aqua" strokeweight=".5pt"/>
                <v:line id="Line 1785" o:spid="_x0000_s1177" style="position:absolute;visibility:visible;mso-wrap-style:square" from="7344,2302" to="734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vCqMEAAADdAAAADwAAAGRycy9kb3ducmV2LnhtbERPS4vCMBC+C/6HMII3TVV8bNcoIqzo&#10;0cfF22wzNmWbSWiyWv+9ERb2Nh/fc5br1tbiTk2oHCsYDTMQxIXTFZcKLuevwQJEiMgaa8ek4EkB&#10;1qtuZ4m5dg8+0v0US5FCOOSowMTocylDYchiGDpPnLibayzGBJtS6gYfKdzWcpxlM2mx4tRg0NPW&#10;UPFz+rUKdvvLZM7ZbnwbHcz38+o/JuS1Uv1eu/kEEamN/+I/916n+YvpFN7fpBP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i8KowQAAAN0AAAAPAAAAAAAAAAAAAAAA&#10;AKECAABkcnMvZG93bnJldi54bWxQSwUGAAAAAAQABAD5AAAAjwMAAAAA&#10;" strokecolor="aqua" strokeweight="1.5pt"/>
                <v:line id="Line 1786" o:spid="_x0000_s1178" style="position:absolute;visibility:visible;mso-wrap-style:square" from="7488,2302" to="7488,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KPbMIAAADdAAAADwAAAGRycy9kb3ducmV2LnhtbERPTWuDQBC9F/oflgn01qwxRIzNRhoh&#10;kEsPsYFeB3eiUndW3I3af58tBHKbx/ucXT6bTow0uNaygtUyAkFcWd1yreDyfXxPQTiPrLGzTAr+&#10;yEG+f33ZYabtxGcaS1+LEMIuQwWN930mpasaMuiWticO3NUOBn2AQy31gFMIN52MoyiRBlsODQ32&#10;VDRU/ZY3oyD5aS8HvV1bLLZ1NcbxlfsvqdTbYv78AOFp9k/xw33SYX66SeD/m3CC3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KPbMIAAADdAAAADwAAAAAAAAAAAAAA&#10;AAChAgAAZHJzL2Rvd25yZXYueG1sUEsFBgAAAAAEAAQA+QAAAJADAAAAAA==&#10;" strokecolor="aqua" strokeweight=".5pt"/>
                <v:line id="Line 1787" o:spid="_x0000_s1179" style="position:absolute;visibility:visible;mso-wrap-style:square" from="7632,2302" to="7632,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4q98EAAADdAAAADwAAAGRycy9kb3ducmV2LnhtbERPS4vCMBC+L/gfwgje1tSKr9ooKgh7&#10;2cNWwevQTB/YTEoTa/33G2Fhb/PxPSfdD6YRPXWutqxgNo1AEOdW11wquF7On2sQziNrbCyTghc5&#10;2O9GHykm2j75h/rMlyKEsEtQQeV9m0jp8ooMuqltiQNX2M6gD7Arpe7wGcJNI+MoWkqDNYeGCls6&#10;VZTfs4dRsLzV16PezC2eNmXex3HB7bdUajIeDlsQngb/L/5zf+kwf71YwfubcIL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rir3wQAAAN0AAAAPAAAAAAAAAAAAAAAA&#10;AKECAABkcnMvZG93bnJldi54bWxQSwUGAAAAAAQABAD5AAAAjwMAAAAA&#10;" strokecolor="aqua" strokeweight=".5pt"/>
                <v:line id="Line 1788" o:spid="_x0000_s1180" style="position:absolute;visibility:visible;mso-wrap-style:square" from="7776,2302" to="7776,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G+hcUAAADdAAAADwAAAGRycy9kb3ducmV2LnhtbESPQWvDMAyF74P9B6PBbquzjJYkqxu2&#10;QKGXHtYGdhWxmoTFcojdNPv306Gwm8R7eu/TtlzcoGaaQu/ZwOsqAUXceNtza6A+718yUCEiWxw8&#10;k4FfClDuHh+2WFh/4y+aT7FVEsKhQANdjGOhdWg6chhWfiQW7eInh1HWqdV2wpuEu0GnSbLRDnuW&#10;hg5Hqjpqfk5XZ2Dz3defNn/zWOVtM6fphcejNub5afl4BxVpif/m+/XBCn62Flz5Rkb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G+hcUAAADdAAAADwAAAAAAAAAA&#10;AAAAAAChAgAAZHJzL2Rvd25yZXYueG1sUEsFBgAAAAAEAAQA+QAAAJMDAAAAAA==&#10;" strokecolor="aqua" strokeweight=".5pt"/>
                <v:line id="Line 1789" o:spid="_x0000_s1181" style="position:absolute;visibility:visible;mso-wrap-style:square" from="7920,2302" to="7920,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0bHsIAAADdAAAADwAAAGRycy9kb3ducmV2LnhtbERPTWuDQBC9F/oflgn01qwxVNRmE1oh&#10;kEsOMYFcB3eiUndW3K3af58NFHKbx/uczW42nRhpcK1lBatlBIK4srrlWsHlvH9PQTiPrLGzTAr+&#10;yMFu+/qywVzbiU80lr4WIYRdjgoa7/tcSlc1ZNAtbU8cuJsdDPoAh1rqAacQbjoZR1EiDbYcGhrs&#10;qWio+il/jYLk2l6+dba2WGR1NcbxjfujVOptMX99gvA0+6f4333QYX76kcH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X0bHsIAAADdAAAADwAAAAAAAAAAAAAA&#10;AAChAgAAZHJzL2Rvd25yZXYueG1sUEsFBgAAAAAEAAQA+QAAAJADAAAAAA==&#10;" strokecolor="aqua" strokeweight=".5pt"/>
                <v:line id="Line 1790" o:spid="_x0000_s1182" style="position:absolute;visibility:visible;mso-wrap-style:square" from="8064,2302" to="806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rjcQAAADdAAAADwAAAGRycy9kb3ducmV2LnhtbESPzW4CMQyE75X6DpGReitZQAK6EFCF&#10;VESP/Fx6MxuzWbFxok2A5e3rQ6XebM145vNy3ftW3alLTWADo2EBirgKtuHawOn49T4HlTKyxTYw&#10;GXhSgvXq9WWJpQ0P3tP9kGslIZxKNOByjqXWqXLkMQ1DJBbtEjqPWdau1rbDh4T7Vo+LYqo9NiwN&#10;DiNtHFXXw80b2O5OkxkX2/Fl9O3Oz5/4MaFojXkb9J8LUJn6/G/+u95ZwZ9PhV++kRH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kKuNxAAAAN0AAAAPAAAAAAAAAAAA&#10;AAAAAKECAABkcnMvZG93bnJldi54bWxQSwUGAAAAAAQABAD5AAAAkgMAAAAA&#10;" strokecolor="aqua" strokeweight="1.5pt"/>
                <v:line id="Line 1791" o:spid="_x0000_s1183" style="position:absolute;visibility:visible;mso-wrap-style:square" from="8208,2302" to="8208,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fdpb4AAADdAAAADwAAAGRycy9kb3ducmV2LnhtbERPSwrCMBDdC94hjOBOUysUrUZRQXDj&#10;wg+4HZqxLTaT0sRab28Ewd083neW685UoqXGlZYVTMYRCOLM6pJzBdfLfjQD4TyyxsoyKXiTg/Wq&#10;31tiqu2LT9SefS5CCLsUFRTe16mULivIoBvbmjhwd9sY9AE2udQNvkK4qWQcRYk0WHJoKLCmXUHZ&#10;4/w0CpJbed3q+dTibp5nbRzfuT5KpYaDbrMA4anzf/HPfdBh/iyZ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Z92lvgAAAN0AAAAPAAAAAAAAAAAAAAAAAKEC&#10;AABkcnMvZG93bnJldi54bWxQSwUGAAAAAAQABAD5AAAAjAMAAAAA&#10;" strokecolor="aqua" strokeweight=".5pt"/>
                <v:line id="Line 1792" o:spid="_x0000_s1184" style="position:absolute;visibility:visible;mso-wrap-style:square" from="8352,2302" to="8352,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VD0r4AAADdAAAADwAAAGRycy9kb3ducmV2LnhtbERPSwrCMBDdC94hjOBOUysUrUZRQXDj&#10;wg+4HZqxLTaT0sRab28Ewd083neW685UoqXGlZYVTMYRCOLM6pJzBdfLfjQD4TyyxsoyKXiTg/Wq&#10;31tiqu2LT9SefS5CCLsUFRTe16mULivIoBvbmjhwd9sY9AE2udQNvkK4qWQcRYk0WHJoKLCmXUHZ&#10;4/w0CpJbed3q+dTibp5nbRzfuT5KpYaDbrMA4anzf/HPfdBh/iyJ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tUPSvgAAAN0AAAAPAAAAAAAAAAAAAAAAAKEC&#10;AABkcnMvZG93bnJldi54bWxQSwUGAAAAAAQABAD5AAAAjAMAAAAA&#10;" strokecolor="aqua" strokeweight=".5pt"/>
                <v:line id="Line 1793" o:spid="_x0000_s1185" style="position:absolute;visibility:visible;mso-wrap-style:square" from="8496,2302" to="8496,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nmSb4AAADdAAAADwAAAGRycy9kb3ducmV2LnhtbERPSwrCMBDdC94hjOBOUysUrUZRQXDj&#10;wg+4HZqxLTaT0sRab28Ewd083neW685UoqXGlZYVTMYRCOLM6pJzBdfLfjQD4TyyxsoyKXiTg/Wq&#10;31tiqu2LT9SefS5CCLsUFRTe16mULivIoBvbmjhwd9sY9AE2udQNvkK4qWQcRYk0WHJoKLCmXUHZ&#10;4/w0CpJbed3q+dTibp5nbRzfuT5KpYaDbrMA4anzf/HPfdBh/iyZwv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eZJvgAAAN0AAAAPAAAAAAAAAAAAAAAAAKEC&#10;AABkcnMvZG93bnJldi54bWxQSwUGAAAAAAQABAD5AAAAjAMAAAAA&#10;" strokecolor="aqua" strokeweight=".5pt"/>
                <v:line id="Line 1794" o:spid="_x0000_s1186" style="position:absolute;visibility:visible;mso-wrap-style:square" from="8640,2302" to="8640,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B+PcIAAADdAAAADwAAAGRycy9kb3ducmV2LnhtbERPTWuDQBC9F/oflgn01qwxQYzNRhoh&#10;kEsPsYFeB3eiUndW3I3af58tBHKbx/ucXT6bTow0uNaygtUyAkFcWd1yreDyfXxPQTiPrLGzTAr+&#10;yEG+f33ZYabtxGcaS1+LEMIuQwWN930mpasaMuiWticO3NUOBn2AQy31gFMIN52MoyiRBlsODQ32&#10;VDRU/ZY3oyD5aS8HvV1bLLZ1NcbxlfsvqdTbYv78AOFp9k/xw33SYX6abOD/m3CC3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B+PcIAAADdAAAADwAAAAAAAAAAAAAA&#10;AAChAgAAZHJzL2Rvd25yZXYueG1sUEsFBgAAAAAEAAQA+QAAAJADAAAAAA==&#10;" strokecolor="aqua" strokeweight=".5pt"/>
                <v:line id="Line 1795" o:spid="_x0000_s1187" style="position:absolute;visibility:visible;mso-wrap-style:square" from="8784,2302" to="8784,5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cIFcEAAADdAAAADwAAAGRycy9kb3ducmV2LnhtbERPS4vCMBC+C/6HMII3TVV8bNcoIqy4&#10;Rx8Xb7PN2JRtJqHJav33RljwNh/fc5br1tbiRk2oHCsYDTMQxIXTFZcKzqevwQJEiMgaa8ek4EEB&#10;1qtuZ4m5dnc+0O0YS5FCOOSowMTocylDYchiGDpPnLirayzGBJtS6gbvKdzWcpxlM2mx4tRg0NPW&#10;UPF7/LMKdvvzZM7ZbnwdfZufx8V/TMhrpfq9dvMJIlIb3+J/916n+YvZFF7fpBP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5wgVwQAAAN0AAAAPAAAAAAAAAAAAAAAA&#10;AKECAABkcnMvZG93bnJldi54bWxQSwUGAAAAAAQABAD5AAAAjwMAAAAA&#10;" strokecolor="aqua" strokeweight="1.5pt"/>
                <v:shape id="Text Box 1796" o:spid="_x0000_s1188" type="#_x0000_t202" style="position:absolute;left:4464;top:1726;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3mV8IA&#10;AADdAAAADwAAAGRycy9kb3ducmV2LnhtbERPS2sCMRC+C/6HMEJvmih20a1ZEUXoqaU+Cr0Nm9kH&#10;3UyWTXS3/74pFLzNx/eczXawjbhT52vHGuYzBYI4d6bmUsPlfJyuQPiAbLBxTBp+yMM2G482mBrX&#10;8wfdT6EUMYR9ihqqENpUSp9XZNHPXEscucJ1FkOEXSlNh30Mt41cKJVIizXHhgpb2leUf59uVsP1&#10;rfj6XKr38mCf294NSrJdS62fJsPuBUSgITzE/+5XE+evkg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TeZXwgAAAN0AAAAPAAAAAAAAAAAAAAAAAJgCAABkcnMvZG93&#10;bnJldi54bWxQSwUGAAAAAAQABAD1AAAAhwMAAAAA&#10;" filled="f" stroked="f">
                  <v:textbox>
                    <w:txbxContent>
                      <w:p w:rsidR="00197967" w:rsidRDefault="00197967">
                        <w:pPr>
                          <w:jc w:val="center"/>
                        </w:pPr>
                        <w:r>
                          <w:t xml:space="preserve">Position </w:t>
                        </w:r>
                        <w:proofErr w:type="spellStart"/>
                        <w:r>
                          <w:t>vs</w:t>
                        </w:r>
                        <w:proofErr w:type="spellEnd"/>
                        <w:r>
                          <w:t xml:space="preserve"> Time</w:t>
                        </w:r>
                      </w:p>
                    </w:txbxContent>
                  </v:textbox>
                </v:shape>
                <v:shape id="Text Box 1797" o:spid="_x0000_s1189" type="#_x0000_t202" style="position:absolute;left:2592;top:201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HhMQA&#10;AADdAAAADwAAAGRycy9kb3ducmV2LnhtbERP22rCQBB9L/Qflin4VjdWUBuzkVIQrMXi7QOm2TEb&#10;zM6m2dWkf98VhL7N4VwnW/S2FldqfeVYwWiYgCAunK64VHA8LJ9nIHxA1lg7JgW/5GGRPz5kmGrX&#10;8Y6u+1CKGMI+RQUmhCaV0heGLPqha4gjd3KtxRBhW0rdYhfDbS1fkmQiLVYcGww29G6oOO8vVsFm&#10;+fX58dqvD99YrTv3sx0fTcdKDZ76tzmIQH34F9/dKx3nzyZTuH0TT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Hh4TEAAAA3QAAAA8AAAAAAAAAAAAAAAAAmAIAAGRycy9k&#10;b3ducmV2LnhtbFBLBQYAAAAABAAEAPUAAACJAwAAAAA=&#10;" filled="f" stroked="f">
                  <v:textbox inset="0">
                    <w:txbxContent>
                      <w:p w:rsidR="00197967" w:rsidRDefault="00197967">
                        <w:r>
                          <w:t>+15</w:t>
                        </w:r>
                      </w:p>
                    </w:txbxContent>
                  </v:textbox>
                </v:shape>
                <v:shape id="Text Box 1798" o:spid="_x0000_s1190" type="#_x0000_t202" style="position:absolute;left:2592;top:273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gT9sYA&#10;AADdAAAADwAAAGRycy9kb3ducmV2LnhtbESP3WrCQBCF7wXfYZlC7+qmFkSjqxRBaC0t/j3AmB2z&#10;odnZmN2a9O07FwXvZjhnzvlmsep9rW7UxiqwgedRBoq4CLbi0sDpuHmagooJ2WIdmAz8UoTVcjhY&#10;YG5Dx3u6HVKpJIRjjgZcSk2udSwceYyj0BCLdgmtxyRrW2rbYifhvtbjLJtojxVLg8OG1o6K78OP&#10;N/C5+fp4n/Xb4xmrbReuu5eT69iYx4f+dQ4qUZ/u5v/rNyv404ngyj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gT9sYAAADdAAAADwAAAAAAAAAAAAAAAACYAgAAZHJz&#10;L2Rvd25yZXYueG1sUEsFBgAAAAAEAAQA9QAAAIsDAAAAAA==&#10;" filled="f" stroked="f">
                  <v:textbox inset="0">
                    <w:txbxContent>
                      <w:p w:rsidR="00197967" w:rsidRDefault="00197967">
                        <w:r>
                          <w:t>+10</w:t>
                        </w:r>
                      </w:p>
                    </w:txbxContent>
                  </v:textbox>
                </v:shape>
                <v:shape id="Text Box 1799" o:spid="_x0000_s1191" type="#_x0000_t202" style="position:absolute;left:2592;top:345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2bcMA&#10;AADdAAAADwAAAGRycy9kb3ducmV2LnhtbERP24rCMBB9F/yHMMK+aeouiFajiCB4wWW9fMDYjE2x&#10;mXSbaLt/vxEW9m0O5zqzRWtL8aTaF44VDAcJCOLM6YJzBZfzuj8G4QOyxtIxKfghD4t5tzPDVLuG&#10;j/Q8hVzEEPYpKjAhVKmUPjNk0Q9cRRy5m6sthgjrXOoamxhuS/meJCNpseDYYLCilaHsfnpYBYf1&#10;5347aXfnKxa7xn1/fVxMw0q99drlFESgNvyL/9wbHeePRxN4fRNPk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2bcMAAADdAAAADwAAAAAAAAAAAAAAAACYAgAAZHJzL2Rv&#10;d25yZXYueG1sUEsFBgAAAAAEAAQA9QAAAIgDAAAAAA==&#10;" filled="f" stroked="f">
                  <v:textbox inset="0">
                    <w:txbxContent>
                      <w:p w:rsidR="00197967" w:rsidRDefault="00197967">
                        <w:r>
                          <w:t>+5</w:t>
                        </w:r>
                      </w:p>
                    </w:txbxContent>
                  </v:textbox>
                </v:shape>
                <v:shape id="Text Box 1800" o:spid="_x0000_s1192" type="#_x0000_t202" style="position:absolute;left:2736;top:417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eJLccA&#10;AADdAAAADwAAAGRycy9kb3ducmV2LnhtbESP3WrCQBCF7wu+wzKCd3VjBaupq0hBaJWW+vMA0+w0&#10;G5qdTbNbE9/euSj0boZz5pxvluve1+pCbawCG5iMM1DERbAVlwbOp+39HFRMyBbrwGTgShHWq8Hd&#10;EnMbOj7Q5ZhKJSEcczTgUmpyrWPhyGMch4ZYtK/QekyytqW2LXYS7mv9kGUz7bFiaXDY0LOj4vv4&#10;6w28bd/3r4t+d/rEateFn4/p2XVszGjYb55AJerTv/nv+sUK/vxR+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3iS3HAAAA3QAAAA8AAAAAAAAAAAAAAAAAmAIAAGRy&#10;cy9kb3ducmV2LnhtbFBLBQYAAAAABAAEAPUAAACMAwAAAAA=&#10;" filled="f" stroked="f">
                  <v:textbox inset="0">
                    <w:txbxContent>
                      <w:p w:rsidR="00197967" w:rsidRDefault="00197967">
                        <w:r>
                          <w:t>0</w:t>
                        </w:r>
                      </w:p>
                    </w:txbxContent>
                  </v:textbox>
                </v:shape>
                <v:shape id="Text Box 1801" o:spid="_x0000_s1193" type="#_x0000_t202" style="position:absolute;left:259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sstsQA&#10;AADdAAAADwAAAGRycy9kb3ducmV2LnhtbERP3WrCMBS+H+wdwhF2N1MdTK1NZQjCpkw29QGOzbEp&#10;Niddk9nu7c1A8O58fL8nW/S2FhdqfeVYwWiYgCAunK64VHDYr56nIHxA1lg7JgV/5GGRPz5kmGrX&#10;8TdddqEUMYR9igpMCE0qpS8MWfRD1xBH7uRaiyHCtpS6xS6G21qOk+RVWqw4NhhsaGmoOO9+rYLP&#10;1XbzMevX+yNW6879fL0cTMdKPQ36tzmIQH24i2/udx3nTycj+P8mni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7LLbEAAAA3QAAAA8AAAAAAAAAAAAAAAAAmAIAAGRycy9k&#10;b3ducmV2LnhtbFBLBQYAAAAABAAEAPUAAACJAwAAAAA=&#10;" filled="f" stroked="f">
                  <v:textbox inset="0">
                    <w:txbxContent>
                      <w:p w:rsidR="00197967" w:rsidRDefault="00197967">
                        <w:r>
                          <w:t>-5</w:t>
                        </w:r>
                      </w:p>
                    </w:txbxContent>
                  </v:textbox>
                </v:shape>
                <v:shape id="Text Box 1802" o:spid="_x0000_s1194" type="#_x0000_t202" style="position:absolute;left:2592;top:561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mywcMA&#10;AADdAAAADwAAAGRycy9kb3ducmV2LnhtbERP22oCMRB9F/yHMIJvmq1CtatRRBCqpeLtA6abcbN0&#10;M9luorv9+6Yg+DaHc535srWluFPtC8cKXoYJCOLM6YJzBZfzZjAF4QOyxtIxKfglD8tFtzPHVLuG&#10;j3Q/hVzEEPYpKjAhVKmUPjNk0Q9dRRy5q6sthgjrXOoamxhuSzlKkldpseDYYLCitaHs+3SzCj43&#10;+4/tW7s7f2Gxa9zPYXwxDSvV77WrGYhAbXiKH+53HedPJyP4/y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mywcMAAADdAAAADwAAAAAAAAAAAAAAAACYAgAAZHJzL2Rv&#10;d25yZXYueG1sUEsFBgAAAAAEAAQA9QAAAIgDAAAAAA==&#10;" filled="f" stroked="f">
                  <v:textbox inset="0">
                    <w:txbxContent>
                      <w:p w:rsidR="00197967" w:rsidRDefault="00197967">
                        <w:r>
                          <w:t>-10</w:t>
                        </w:r>
                      </w:p>
                    </w:txbxContent>
                  </v:textbox>
                </v:shape>
                <v:shape id="Text Box 1803" o:spid="_x0000_s1195" type="#_x0000_t202" style="position:absolute;left:3024;top:590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UXWsQA&#10;AADdAAAADwAAAGRycy9kb3ducmV2LnhtbERP22rCQBB9L/gPywi+1Y0KrY3ZiAiCtbR4+4BpdswG&#10;s7MxuzXp33cLhb7N4VwnW/a2FndqfeVYwWScgCAunK64VHA+bR7nIHxA1lg7JgXf5GGZDx4yTLXr&#10;+ED3YyhFDGGfogITQpNK6QtDFv3YNcSRu7jWYoiwLaVusYvhtpbTJHmSFiuODQYbWhsqrscvq+B9&#10;8/H2+tLvTp9Y7Tp328/OpmOlRsN+tQARqA//4j/3Vsf58+cZ/H4TT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lF1rEAAAA3QAAAA8AAAAAAAAAAAAAAAAAmAIAAGRycy9k&#10;b3ducmV2LnhtbFBLBQYAAAAABAAEAPUAAACJAwAAAAA=&#10;" filled="f" stroked="f">
                  <v:textbox inset="0">
                    <w:txbxContent>
                      <w:p w:rsidR="00197967" w:rsidRDefault="00197967">
                        <w:r>
                          <w:t>0</w:t>
                        </w:r>
                      </w:p>
                    </w:txbxContent>
                  </v:textbox>
                </v:shape>
                <v:shape id="Text Box 1804" o:spid="_x0000_s1196" type="#_x0000_t202" style="position:absolute;left:3744;top:590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PLsQA&#10;AADdAAAADwAAAGRycy9kb3ducmV2LnhtbERP3WrCMBS+F3yHcITd2XRzTNcZZQyEqShOfYCz5qwp&#10;a05qE2339mYgeHc+vt8znXe2EhdqfOlYwWOSgiDOnS65UHA8LIYTED4ga6wck4I/8jCf9XtTzLRr&#10;+Ysu+1CIGMI+QwUmhDqT0ueGLPrE1cSR+3GNxRBhU0jdYBvDbSWf0vRFWiw5Nhis6cNQ/rs/WwWb&#10;xXa9fO1Wh28sV6077UZH07JSD4Pu/Q1EoC7cxTf3p47zJ+Nn+P8mni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Mjy7EAAAA3QAAAA8AAAAAAAAAAAAAAAAAmAIAAGRycy9k&#10;b3ducmV2LnhtbFBLBQYAAAAABAAEAPUAAACJAwAAAAA=&#10;" filled="f" stroked="f">
                  <v:textbox inset="0">
                    <w:txbxContent>
                      <w:p w:rsidR="00197967" w:rsidRDefault="00197967">
                        <w:r>
                          <w:t>5</w:t>
                        </w:r>
                      </w:p>
                    </w:txbxContent>
                  </v:textbox>
                </v:shape>
                <v:shape id="Text Box 1805" o:spid="_x0000_s1197" type="#_x0000_t202" style="position:absolute;left:4320;top:590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qtcQA&#10;AADdAAAADwAAAGRycy9kb3ducmV2LnhtbERP3WrCMBS+F3yHcITd2XSTTdcZZQyEqShOfYCz5qwp&#10;a05qE2339mYgeHc+vt8znXe2EhdqfOlYwWOSgiDOnS65UHA8LIYTED4ga6wck4I/8jCf9XtTzLRr&#10;+Ysu+1CIGMI+QwUmhDqT0ueGLPrE1cSR+3GNxRBhU0jdYBvDbSWf0vRFWiw5Nhis6cNQ/rs/WwWb&#10;xXa9fO1Wh28sV6077UZH07JSD4Pu/Q1EoC7cxTf3p47zJ+Nn+P8mni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AKrXEAAAA3QAAAA8AAAAAAAAAAAAAAAAAmAIAAGRycy9k&#10;b3ducmV2LnhtbFBLBQYAAAAABAAEAPUAAACJAwAAAAA=&#10;" filled="f" stroked="f">
                  <v:textbox inset="0">
                    <w:txbxContent>
                      <w:p w:rsidR="00197967" w:rsidRDefault="00197967">
                        <w:r>
                          <w:t>10</w:t>
                        </w:r>
                      </w:p>
                    </w:txbxContent>
                  </v:textbox>
                </v:shape>
                <v:shape id="Text Box 1806" o:spid="_x0000_s1198" type="#_x0000_t202" style="position:absolute;left:5040;top:590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K0wsQA&#10;AADdAAAADwAAAGRycy9kb3ducmV2LnhtbERP22rCQBB9L/Qflin4VjdWUBuzkVIQrMXi7QOm2TEb&#10;zM6m2dWkf98VhL7N4VwnW/S2FldqfeVYwWiYgCAunK64VHA8LJ9nIHxA1lg7JgW/5GGRPz5kmGrX&#10;8Y6u+1CKGMI+RQUmhCaV0heGLPqha4gjd3KtxRBhW0rdYhfDbS1fkmQiLVYcGww29G6oOO8vVsFm&#10;+fX58dqvD99YrTv3sx0fTcdKDZ76tzmIQH34F9/dKx3nz6YTuH0TT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StMLEAAAA3QAAAA8AAAAAAAAAAAAAAAAAmAIAAGRycy9k&#10;b3ducmV2LnhtbFBLBQYAAAAABAAEAPUAAACJAwAAAAA=&#10;" filled="f" stroked="f">
                  <v:textbox inset="0">
                    <w:txbxContent>
                      <w:p w:rsidR="00197967" w:rsidRDefault="00197967">
                        <w:r>
                          <w:t>15</w:t>
                        </w:r>
                      </w:p>
                    </w:txbxContent>
                  </v:textbox>
                </v:shape>
                <v:shape id="Text Box 1807" o:spid="_x0000_s1199" type="#_x0000_t202" style="position:absolute;left:5760;top:590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4RWcQA&#10;AADdAAAADwAAAGRycy9kb3ducmV2LnhtbERP3WrCMBS+H+wdwhnsbqY6mFqbyhgIm+LY1Ac4Nsem&#10;2JzUJrP17Y0g7O58fL8nm/e2FmdqfeVYwXCQgCAunK64VLDbLl4mIHxA1lg7JgUX8jDPHx8yTLXr&#10;+JfOm1CKGMI+RQUmhCaV0heGLPqBa4gjd3CtxRBhW0rdYhfDbS1HSfImLVYcGww29GGoOG7+rIL1&#10;4nv1Ne2X2z1Wy86dfl53pmOlnp/69xmIQH34F9/dnzrOn4zHcPsmni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EVnEAAAA3QAAAA8AAAAAAAAAAAAAAAAAmAIAAGRycy9k&#10;b3ducmV2LnhtbFBLBQYAAAAABAAEAPUAAACJAwAAAAA=&#10;" filled="f" stroked="f">
                  <v:textbox inset="0">
                    <w:txbxContent>
                      <w:p w:rsidR="00197967" w:rsidRDefault="00197967">
                        <w:r>
                          <w:t>20</w:t>
                        </w:r>
                      </w:p>
                    </w:txbxContent>
                  </v:textbox>
                </v:shape>
                <v:shape id="Text Box 1808" o:spid="_x0000_s1200" type="#_x0000_t202" style="position:absolute;left:6480;top:590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FK8cA&#10;AADdAAAADwAAAGRycy9kb3ducmV2LnhtbESP3WrCQBCF7wu+wzKCd3VjBaupq0hBaJWW+vMA0+w0&#10;G5qdTbNbE9/euSj0boZz5pxvluve1+pCbawCG5iMM1DERbAVlwbOp+39HFRMyBbrwGTgShHWq8Hd&#10;EnMbOj7Q5ZhKJSEcczTgUmpyrWPhyGMch4ZYtK/QekyytqW2LXYS7mv9kGUz7bFiaXDY0LOj4vv4&#10;6w28bd/3r4t+d/rEateFn4/p2XVszGjYb55AJerTv/nv+sUK/vxRc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BhSvHAAAA3QAAAA8AAAAAAAAAAAAAAAAAmAIAAGRy&#10;cy9kb3ducmV2LnhtbFBLBQYAAAAABAAEAPUAAACMAwAAAAA=&#10;" filled="f" stroked="f">
                  <v:textbox inset="0">
                    <w:txbxContent>
                      <w:p w:rsidR="00197967" w:rsidRDefault="00197967">
                        <w:r>
                          <w:t>25</w:t>
                        </w:r>
                      </w:p>
                    </w:txbxContent>
                  </v:textbox>
                </v:shape>
                <v:shape id="Text Box 1809" o:spid="_x0000_s1201" type="#_x0000_t202" style="position:absolute;left:7200;top:590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0gsMMA&#10;AADdAAAADwAAAGRycy9kb3ducmV2LnhtbERP3WrCMBS+F3yHcATvNHWC084oMhDU4djUBzhrjk2x&#10;OalNtPXtF2Gwu/Px/Z75srWluFPtC8cKRsMEBHHmdMG5gtNxPZiC8AFZY+mYFDzIw3LR7cwx1a7h&#10;b7ofQi5iCPsUFZgQqlRKnxmy6IeuIo7c2dUWQ4R1LnWNTQy3pXxJkom0WHBsMFjRu6HscrhZBfv1&#10;58d21u6OP1jsGnf9Gp9Mw0r1e+3qDUSgNvyL/9wbHedPX2fw/Ca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0gsMMAAADdAAAADwAAAAAAAAAAAAAAAACYAgAAZHJzL2Rv&#10;d25yZXYueG1sUEsFBgAAAAAEAAQA9QAAAIgDAAAAAA==&#10;" filled="f" stroked="f">
                  <v:textbox inset="0">
                    <w:txbxContent>
                      <w:p w:rsidR="00197967" w:rsidRDefault="00197967">
                        <w:r>
                          <w:t>30</w:t>
                        </w:r>
                      </w:p>
                    </w:txbxContent>
                  </v:textbox>
                </v:shape>
                <v:shape id="Text Box 1810" o:spid="_x0000_s1202" type="#_x0000_t202" style="position:absolute;left:7920;top:590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L5CsYA&#10;AADdAAAADwAAAGRycy9kb3ducmV2LnhtbESP0WrCQBBF3wv+wzJC3+qmFiRNXaUIQqu0WPUDptkx&#10;G8zOptmtiX/vPBT6NsO9c++Z+XLwjbpQF+vABh4nGSjiMtiaKwPHw/ohBxUTssUmMBm4UoTlYnQ3&#10;x8KGnr/osk+VkhCOBRpwKbWF1rF05DFOQkss2il0HpOsXaVth72E+0ZPs2ymPdYsDQ5bWjkqz/tf&#10;b+Bj/bl9fx42h2+sN3342T0dXc/G3I+H1xdQiYb0b/67frOCn+fCL9/ICHp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L5CsYAAADdAAAADwAAAAAAAAAAAAAAAACYAgAAZHJz&#10;L2Rvd25yZXYueG1sUEsFBgAAAAAEAAQA9QAAAIsDAAAAAA==&#10;" filled="f" stroked="f">
                  <v:textbox inset="0">
                    <w:txbxContent>
                      <w:p w:rsidR="00197967" w:rsidRDefault="00197967">
                        <w:r>
                          <w:t>35</w:t>
                        </w:r>
                      </w:p>
                    </w:txbxContent>
                  </v:textbox>
                </v:shape>
                <v:shape id="Text Box 1811" o:spid="_x0000_s1203" type="#_x0000_t202" style="position:absolute;left:8640;top:590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5ckcMA&#10;AADdAAAADwAAAGRycy9kb3ducmV2LnhtbERPyWrDMBC9F/IPYgK9NXJaKI5rOYRAIAsp2T5gak0t&#10;U2vkWkrs/n1UKPQ2j7dOPh9sI27U+dqxgukkAUFcOl1zpeByXj2lIHxA1tg4JgU/5GFejB5yzLTr&#10;+Ui3U6hEDGGfoQITQptJ6UtDFv3EtcSR+3SdxRBhV0ndYR/DbSOfk+RVWqw5NhhsaWmo/DpdrYL9&#10;6n23mQ3b8wfW2959H14upmelHsfD4g1EoCH8i//cax3np+kUfr+JJ8j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5ckcMAAADdAAAADwAAAAAAAAAAAAAAAACYAgAAZHJzL2Rv&#10;d25yZXYueG1sUEsFBgAAAAAEAAQA9QAAAIgDAAAAAA==&#10;" filled="f" stroked="f">
                  <v:textbox inset="0">
                    <w:txbxContent>
                      <w:p w:rsidR="00197967" w:rsidRDefault="00197967">
                        <w:r>
                          <w:t>40</w:t>
                        </w:r>
                      </w:p>
                    </w:txbxContent>
                  </v:textbox>
                </v:shape>
                <v:shape id="Text Box 1812" o:spid="_x0000_s1204" type="#_x0000_t202" style="position:absolute;left:4608;top:6190;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GrsMA&#10;AADdAAAADwAAAGRycy9kb3ducmV2LnhtbERPTWvCQBC9F/wPyxS8NbsNWtLUVUQp9KRUbaG3ITsm&#10;odnZkN0m6b93BcHbPN7nLFajbURPna8da3hOFAjiwpmaSw2n4/tTBsIHZIONY9LwTx5Wy8nDAnPj&#10;Bv6k/hBKEUPY56ihCqHNpfRFRRZ94lriyJ1dZzFE2JXSdDjEcNvIVKkXabHm2FBhS5uKit/Dn9Xw&#10;tTv/fM/UvtzaeTu4UUm2r1Lr6eO4fgMRaAx38c39YeL8LEvh+k08QS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oGrsMAAADdAAAADwAAAAAAAAAAAAAAAACYAgAAZHJzL2Rv&#10;d25yZXYueG1sUEsFBgAAAAAEAAQA9QAAAIgDAAAAAA==&#10;" filled="f" stroked="f">
                  <v:textbox>
                    <w:txbxContent>
                      <w:p w:rsidR="00197967" w:rsidRDefault="00197967">
                        <w:pPr>
                          <w:jc w:val="center"/>
                        </w:pPr>
                        <w:r>
                          <w:t>Time (s)</w:t>
                        </w:r>
                      </w:p>
                    </w:txbxContent>
                  </v:textbox>
                </v:shape>
                <v:shape id="Text Box 1813" o:spid="_x0000_s1205" type="#_x0000_t202" style="position:absolute;left:1584;top:3022;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jNcIA&#10;AADdAAAADwAAAGRycy9kb3ducmV2LnhtbERPyWrDMBC9B/IPYgK9JVLbJDiulVBaCjk1ZIXeBmu8&#10;UGtkLDV2/74qBHKbx1sn2wy2EVfqfO1Yw+NMgSDOnam51HA6fkwTED4gG2wck4Zf8rBZj0cZpsb1&#10;vKfrIZQihrBPUUMVQptK6fOKLPqZa4kjV7jOYoiwK6XpsI/htpFPSi2lxZpjQ4UtvVWUfx9+rIbz&#10;Z/F1matd+W4Xbe8GJdmupNYPk+H1BUSgIdzFN/fWxPlJ8gz/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NqM1wgAAAN0AAAAPAAAAAAAAAAAAAAAAAJgCAABkcnMvZG93&#10;bnJldi54bWxQSwUGAAAAAAQABAD1AAAAhwMAAAAA&#10;" filled="f" stroked="f">
                  <v:textbox>
                    <w:txbxContent>
                      <w:p w:rsidR="00197967" w:rsidRDefault="00197967">
                        <w:r>
                          <w:t>Position (m)</w:t>
                        </w:r>
                      </w:p>
                    </w:txbxContent>
                  </v:textbox>
                </v:shape>
                <v:line id="Line 1814" o:spid="_x0000_s1206" style="position:absolute;visibility:visible;mso-wrap-style:square" from="3024,4474" to="8784,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L9w8UAAADdAAAADwAAAGRycy9kb3ducmV2LnhtbERPS2vCQBC+C/0Pywi9SN1UWwlpNlKF&#10;Pg5e1F56G7JjEs3OptmNif/eFYTe5uN7TrocTC3O1LrKsoLnaQSCOLe64kLBz/7jKQbhPLLG2jIp&#10;uJCDZfYwSjHRtuctnXe+ECGEXYIKSu+bREqXl2TQTW1DHLiDbQ36ANtC6hb7EG5qOYuihTRYcWgo&#10;saF1Sflp1xkF8895dVm74+/rqu7/vppNt51sOqUex8P7GwhPg/8X393fOsyP4xe4fRNOk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L9w8UAAADdAAAADwAAAAAAAAAA&#10;AAAAAAChAgAAZHJzL2Rvd25yZXYueG1sUEsFBgAAAAAEAAQA+QAAAJMDAAAAAA==&#10;" strokeweight="1.5pt">
                  <v:stroke dashstyle="1 1" endcap="round"/>
                </v:line>
                <v:line id="Line 1815" o:spid="_x0000_s1207" style="position:absolute;flip:y;visibility:visible;mso-wrap-style:square" from="3024,2746" to="5184,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2ezcIAAADdAAAADwAAAGRycy9kb3ducmV2LnhtbERPS4vCMBC+L/gfwgje1nQFpVSjLAuC&#10;4h7WB3gdmmlTtpmUJNr6783Cgrf5+J6z2gy2FXfyoXGs4GOagSAunW64VnA5b99zECEia2wdk4IH&#10;BdisR28rLLTr+Uj3U6xFCuFQoAITY1dIGUpDFsPUdcSJq5y3GBP0tdQe+xRuWznLsoW02HBqMNjR&#10;l6Hy93SzCuT+0P/47exS1dWuc9e9+V70g1KT8fC5BBFpiC/xv3un0/w8n8PfN+kEuX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2ezcIAAADdAAAADwAAAAAAAAAAAAAA&#10;AAChAgAAZHJzL2Rvd25yZXYueG1sUEsFBgAAAAAEAAQA+QAAAJADAAAAAA==&#10;" strokeweight="1.5pt"/>
                <v:line id="Line 1816" o:spid="_x0000_s1208" style="position:absolute;visibility:visible;mso-wrap-style:square" from="5184,2746" to="6624,2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4xg8IAAADdAAAADwAAAGRycy9kb3ducmV2LnhtbERPTWvCQBC9F/wPywje6qYVJERXKQW1&#10;9GYUwduQHZM02dm4u9H037uFgrd5vM9ZrgfTihs5X1tW8DZNQBAXVtdcKjgeNq8pCB+QNbaWScEv&#10;eVivRi9LzLS9855ueShFDGGfoYIqhC6T0hcVGfRT2xFH7mKdwRChK6V2eI/hppXvSTKXBmuODRV2&#10;9FlR0eS9UXDqcz7/NBvXYr/d7S6na+Nn30pNxsPHAkSgITzF/+4vHeen6Rz+vo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74xg8IAAADdAAAADwAAAAAAAAAAAAAA&#10;AAChAgAAZHJzL2Rvd25yZXYueG1sUEsFBgAAAAAEAAQA+QAAAJADAAAAAA==&#10;" strokeweight="1.5pt"/>
                <v:line id="Line 1817" o:spid="_x0000_s1209" style="position:absolute;visibility:visible;mso-wrap-style:square" from="6624,2746" to="8064,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KUGMMAAADdAAAADwAAAGRycy9kb3ducmV2LnhtbERPTWvCQBC9C/6HZYTedNMWakhdpRSs&#10;pbdGCXgbsmOSJjub7m40/fddQfA2j/c5q81oOnEm5xvLCh4XCQji0uqGKwWH/XaegvABWWNnmRT8&#10;kYfNejpZYabthb/pnIdKxBD2GSqoQ+gzKX1Zk0G/sD1x5E7WGQwRukpqh5cYbjr5lCQv0mDDsaHG&#10;nt5rKtt8MAqKIefjT7t1HQ4fu92p+G3985dSD7Px7RVEoDHcxTf3p47z03QJ12/iCX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ylBjDAAAA3QAAAA8AAAAAAAAAAAAA&#10;AAAAoQIAAGRycy9kb3ducmV2LnhtbFBLBQYAAAAABAAEAPkAAACRAwAAAAA=&#10;" strokeweight="1.5p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819" o:spid="_x0000_s1210" type="#_x0000_t42" style="position:absolute;left:8006;top:2856;width:1642;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vWeMcA&#10;AADdAAAADwAAAGRycy9kb3ducmV2LnhtbESPQWvCQBCF74L/YRmhN91U2hKiqxSxpadCVVqPY3bM&#10;RrOzIbvVtL++cyh4m+G9ee+b+bL3jbpQF+vABu4nGSjiMtiaKwO77cs4BxUTssUmMBn4oQjLxXAw&#10;x8KGK3/QZZMqJSEcCzTgUmoLrWPpyGOchJZYtGPoPCZZu0rbDq8S7hs9zbIn7bFmaXDY0spRed58&#10;ewOh2q6/3P6xd/vf+uH0+T7ND6dXY+5G/fMMVKI+3cz/129W8PNcc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r1njHAAAA3QAAAA8AAAAAAAAAAAAAAAAAmAIAAGRy&#10;cy9kb3ducmV2LnhtbFBLBQYAAAAABAAEAPUAAACMAwAAAAA=&#10;" adj="-9932,28729,-5722,9576,-1579,9576" filled="f">
                  <v:textbox>
                    <w:txbxContent>
                      <w:p w:rsidR="00197967" w:rsidRDefault="00197967">
                        <w:r>
                          <w:t>v = -1.2 m/s</w:t>
                        </w:r>
                      </w:p>
                    </w:txbxContent>
                  </v:textbox>
                  <o:callout v:ext="edit" minusy="t"/>
                </v:shape>
                <v:shape id="AutoShape 1820" o:spid="_x0000_s1211" type="#_x0000_t42" style="position:absolute;left:7200;top:2134;width:1584;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3ZcMA&#10;AADdAAAADwAAAGRycy9kb3ducmV2LnhtbERPS4vCMBC+L/gfwgheFk2rIrVrlEUQvProst6GZrYt&#10;NpPSZLX6640geJuP7zmLVWdqcaHWVZYVxKMIBHFudcWFguNhM0xAOI+ssbZMCm7kYLXsfSww1fbK&#10;O7rsfSFCCLsUFZTeN6mULi/JoBvZhjhwf7Y16ANsC6lbvIZwU8txFM2kwYpDQ4kNrUvKz/t/o+D0&#10;+xPvzvVxvp7eiwNNo2wSf2ZKDfrd9xcIT51/i1/urQ7zk2QOz2/CC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3ZcMAAADdAAAADwAAAAAAAAAAAAAAAACYAgAAZHJzL2Rv&#10;d25yZXYueG1sUEsFBgAAAAAEAAQA9QAAAIgDAAAAAA==&#10;" adj="-15191,30112,-8359,9576,-1636,9576" filled="f">
                  <v:textbox>
                    <w:txbxContent>
                      <w:p w:rsidR="00197967" w:rsidRDefault="00197967">
                        <w:r>
                          <w:t>v = 0 m/s</w:t>
                        </w:r>
                      </w:p>
                    </w:txbxContent>
                  </v:textbox>
                  <o:callout v:ext="edit" minusy="t"/>
                </v:shape>
                <v:shape id="AutoShape 1821" o:spid="_x0000_s1212" type="#_x0000_t42" style="position:absolute;left:4992;top:3456;width:1920;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VbsYA&#10;AADdAAAADwAAAGRycy9kb3ducmV2LnhtbESPQWvCQBCF7wX/wzJCb3VjhaLRVUQoSA9CU1G8jdkx&#10;iWZnQ3aN8d93DoXeZnhv3vtmsepdrTpqQ+XZwHiUgCLOva24MLD/+XybggoR2WLtmQw8KcBqOXhZ&#10;YGr9g7+py2KhJIRDigbKGJtU65CX5DCMfEMs2sW3DqOsbaFtiw8Jd7V+T5IP7bBiaSixoU1J+S27&#10;OwP3+pz54+HKp6B3xaTbHvXXemLM67Bfz0FF6uO/+e96awV/OhN++UZG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VbsYAAADdAAAADwAAAAAAAAAAAAAAAACYAgAAZHJz&#10;L2Rvd25yZXYueG1sUEsFBgAAAAAEAAQA9QAAAIsDAAAAAA==&#10;" adj="-4478,-13513,-2914,9576,-1350,9576" filled="f">
                  <v:textbox>
                    <w:txbxContent>
                      <w:p w:rsidR="00197967" w:rsidRDefault="00197967">
                        <w:r>
                          <w:t>v = +0.80 m/s</w:t>
                        </w:r>
                      </w:p>
                    </w:txbxContent>
                  </v:textbox>
                </v:shape>
              </v:group>
            </w:pict>
          </mc:Fallback>
        </mc:AlternateContent>
      </w: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Pr>
        <w:pStyle w:val="BodyText"/>
        <w:tabs>
          <w:tab w:val="left" w:pos="0"/>
        </w:tabs>
      </w:pPr>
    </w:p>
    <w:p w:rsidR="008907E2" w:rsidRDefault="008907E2"/>
    <w:p w:rsidR="008907E2" w:rsidRDefault="008907E2"/>
    <w:p w:rsidR="008907E2" w:rsidRDefault="008907E2">
      <w:r>
        <w:t>The velocity–time graph that corresponds to this position–time graph is:</w:t>
      </w:r>
    </w:p>
    <w:p w:rsidR="008907E2" w:rsidRDefault="00117A19">
      <w:r>
        <w:rPr>
          <w:noProof/>
        </w:rPr>
        <mc:AlternateContent>
          <mc:Choice Requires="wpg">
            <w:drawing>
              <wp:anchor distT="0" distB="0" distL="114300" distR="114300" simplePos="0" relativeHeight="251646464" behindDoc="0" locked="0" layoutInCell="0" allowOverlap="1">
                <wp:simplePos x="0" y="0"/>
                <wp:positionH relativeFrom="column">
                  <wp:posOffset>0</wp:posOffset>
                </wp:positionH>
                <wp:positionV relativeFrom="paragraph">
                  <wp:posOffset>36830</wp:posOffset>
                </wp:positionV>
                <wp:extent cx="5029200" cy="3108960"/>
                <wp:effectExtent l="0" t="0" r="0" b="0"/>
                <wp:wrapNone/>
                <wp:docPr id="1706" name="Group 4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3108960"/>
                          <a:chOff x="1440" y="7488"/>
                          <a:chExt cx="7920" cy="4896"/>
                        </a:xfrm>
                      </wpg:grpSpPr>
                      <wps:wsp>
                        <wps:cNvPr id="1707" name="Line 1824"/>
                        <wps:cNvCnPr/>
                        <wps:spPr bwMode="auto">
                          <a:xfrm>
                            <a:off x="3024" y="8040"/>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08" name="Line 1825"/>
                        <wps:cNvCnPr/>
                        <wps:spPr bwMode="auto">
                          <a:xfrm>
                            <a:off x="3024" y="82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09" name="Line 1826"/>
                        <wps:cNvCnPr/>
                        <wps:spPr bwMode="auto">
                          <a:xfrm>
                            <a:off x="3024" y="83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10" name="Line 1827"/>
                        <wps:cNvCnPr/>
                        <wps:spPr bwMode="auto">
                          <a:xfrm>
                            <a:off x="3024" y="84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11" name="Line 1828"/>
                        <wps:cNvCnPr/>
                        <wps:spPr bwMode="auto">
                          <a:xfrm>
                            <a:off x="3024" y="86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12" name="Line 1829"/>
                        <wps:cNvCnPr/>
                        <wps:spPr bwMode="auto">
                          <a:xfrm>
                            <a:off x="3024" y="87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13" name="Line 1830"/>
                        <wps:cNvCnPr/>
                        <wps:spPr bwMode="auto">
                          <a:xfrm>
                            <a:off x="3024" y="89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14" name="Line 1831"/>
                        <wps:cNvCnPr/>
                        <wps:spPr bwMode="auto">
                          <a:xfrm>
                            <a:off x="3024" y="90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15" name="Line 1832"/>
                        <wps:cNvCnPr/>
                        <wps:spPr bwMode="auto">
                          <a:xfrm>
                            <a:off x="3024" y="92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16" name="Line 1833"/>
                        <wps:cNvCnPr/>
                        <wps:spPr bwMode="auto">
                          <a:xfrm>
                            <a:off x="3024" y="93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17" name="Line 1834"/>
                        <wps:cNvCnPr/>
                        <wps:spPr bwMode="auto">
                          <a:xfrm>
                            <a:off x="3024" y="95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18" name="Line 1835"/>
                        <wps:cNvCnPr/>
                        <wps:spPr bwMode="auto">
                          <a:xfrm>
                            <a:off x="3024" y="96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19" name="Line 1836"/>
                        <wps:cNvCnPr/>
                        <wps:spPr bwMode="auto">
                          <a:xfrm>
                            <a:off x="3024" y="97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20" name="Line 1837"/>
                        <wps:cNvCnPr/>
                        <wps:spPr bwMode="auto">
                          <a:xfrm>
                            <a:off x="3024" y="99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21" name="Line 1838"/>
                        <wps:cNvCnPr/>
                        <wps:spPr bwMode="auto">
                          <a:xfrm>
                            <a:off x="3024" y="100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22" name="Line 1839"/>
                        <wps:cNvCnPr/>
                        <wps:spPr bwMode="auto">
                          <a:xfrm>
                            <a:off x="3024" y="102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23" name="Line 1840"/>
                        <wps:cNvCnPr/>
                        <wps:spPr bwMode="auto">
                          <a:xfrm>
                            <a:off x="3024" y="103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24" name="Line 1841"/>
                        <wps:cNvCnPr/>
                        <wps:spPr bwMode="auto">
                          <a:xfrm>
                            <a:off x="3024" y="105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25" name="Line 1842"/>
                        <wps:cNvCnPr/>
                        <wps:spPr bwMode="auto">
                          <a:xfrm>
                            <a:off x="3024" y="106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26" name="Line 1843"/>
                        <wps:cNvCnPr/>
                        <wps:spPr bwMode="auto">
                          <a:xfrm>
                            <a:off x="3024" y="108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27" name="Line 1844"/>
                        <wps:cNvCnPr/>
                        <wps:spPr bwMode="auto">
                          <a:xfrm>
                            <a:off x="3024" y="109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28" name="Line 1845"/>
                        <wps:cNvCnPr/>
                        <wps:spPr bwMode="auto">
                          <a:xfrm>
                            <a:off x="3024" y="110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29" name="Line 1846"/>
                        <wps:cNvCnPr/>
                        <wps:spPr bwMode="auto">
                          <a:xfrm>
                            <a:off x="3024" y="112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30" name="Line 1847"/>
                        <wps:cNvCnPr/>
                        <wps:spPr bwMode="auto">
                          <a:xfrm>
                            <a:off x="3024" y="113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31" name="Line 1848"/>
                        <wps:cNvCnPr/>
                        <wps:spPr bwMode="auto">
                          <a:xfrm>
                            <a:off x="3024" y="115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32" name="Line 1849"/>
                        <wps:cNvCnPr/>
                        <wps:spPr bwMode="auto">
                          <a:xfrm>
                            <a:off x="3024" y="116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33" name="Line 1850"/>
                        <wps:cNvCnPr/>
                        <wps:spPr bwMode="auto">
                          <a:xfrm>
                            <a:off x="3024" y="806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34" name="Line 1851"/>
                        <wps:cNvCnPr/>
                        <wps:spPr bwMode="auto">
                          <a:xfrm>
                            <a:off x="3168"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35" name="Line 1852"/>
                        <wps:cNvCnPr/>
                        <wps:spPr bwMode="auto">
                          <a:xfrm>
                            <a:off x="3312"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36" name="Line 1853"/>
                        <wps:cNvCnPr/>
                        <wps:spPr bwMode="auto">
                          <a:xfrm>
                            <a:off x="3456"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37" name="Line 1854"/>
                        <wps:cNvCnPr/>
                        <wps:spPr bwMode="auto">
                          <a:xfrm>
                            <a:off x="3600"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38" name="Line 1855"/>
                        <wps:cNvCnPr/>
                        <wps:spPr bwMode="auto">
                          <a:xfrm>
                            <a:off x="3744" y="806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39" name="Line 1856"/>
                        <wps:cNvCnPr/>
                        <wps:spPr bwMode="auto">
                          <a:xfrm>
                            <a:off x="3888"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40" name="Line 1857"/>
                        <wps:cNvCnPr/>
                        <wps:spPr bwMode="auto">
                          <a:xfrm>
                            <a:off x="4032"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41" name="Line 1858"/>
                        <wps:cNvCnPr/>
                        <wps:spPr bwMode="auto">
                          <a:xfrm>
                            <a:off x="4176"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42" name="Line 1859"/>
                        <wps:cNvCnPr/>
                        <wps:spPr bwMode="auto">
                          <a:xfrm>
                            <a:off x="4320"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43" name="Line 1860"/>
                        <wps:cNvCnPr/>
                        <wps:spPr bwMode="auto">
                          <a:xfrm>
                            <a:off x="4464" y="806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44" name="Line 1861"/>
                        <wps:cNvCnPr/>
                        <wps:spPr bwMode="auto">
                          <a:xfrm>
                            <a:off x="4608"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45" name="Line 1862"/>
                        <wps:cNvCnPr/>
                        <wps:spPr bwMode="auto">
                          <a:xfrm>
                            <a:off x="4752"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46" name="Line 1863"/>
                        <wps:cNvCnPr/>
                        <wps:spPr bwMode="auto">
                          <a:xfrm>
                            <a:off x="4896"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47" name="Line 1864"/>
                        <wps:cNvCnPr/>
                        <wps:spPr bwMode="auto">
                          <a:xfrm>
                            <a:off x="5040"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48" name="Line 1865"/>
                        <wps:cNvCnPr/>
                        <wps:spPr bwMode="auto">
                          <a:xfrm>
                            <a:off x="5184" y="806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49" name="Line 1866"/>
                        <wps:cNvCnPr/>
                        <wps:spPr bwMode="auto">
                          <a:xfrm>
                            <a:off x="5328"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50" name="Line 1867"/>
                        <wps:cNvCnPr/>
                        <wps:spPr bwMode="auto">
                          <a:xfrm>
                            <a:off x="5472"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51" name="Line 1868"/>
                        <wps:cNvCnPr/>
                        <wps:spPr bwMode="auto">
                          <a:xfrm>
                            <a:off x="5616"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52" name="Line 1869"/>
                        <wps:cNvCnPr/>
                        <wps:spPr bwMode="auto">
                          <a:xfrm>
                            <a:off x="5760"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53" name="Line 1870"/>
                        <wps:cNvCnPr/>
                        <wps:spPr bwMode="auto">
                          <a:xfrm>
                            <a:off x="5904" y="806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54" name="Line 1871"/>
                        <wps:cNvCnPr/>
                        <wps:spPr bwMode="auto">
                          <a:xfrm>
                            <a:off x="6048"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55" name="Line 1872"/>
                        <wps:cNvCnPr/>
                        <wps:spPr bwMode="auto">
                          <a:xfrm>
                            <a:off x="6192"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56" name="Line 1873"/>
                        <wps:cNvCnPr/>
                        <wps:spPr bwMode="auto">
                          <a:xfrm>
                            <a:off x="6336"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57" name="Line 1874"/>
                        <wps:cNvCnPr/>
                        <wps:spPr bwMode="auto">
                          <a:xfrm>
                            <a:off x="6480"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58" name="Line 1875"/>
                        <wps:cNvCnPr/>
                        <wps:spPr bwMode="auto">
                          <a:xfrm>
                            <a:off x="6624" y="806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59" name="Line 1876"/>
                        <wps:cNvCnPr/>
                        <wps:spPr bwMode="auto">
                          <a:xfrm>
                            <a:off x="6768"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60" name="Line 1877"/>
                        <wps:cNvCnPr/>
                        <wps:spPr bwMode="auto">
                          <a:xfrm>
                            <a:off x="6912"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61" name="Line 1878"/>
                        <wps:cNvCnPr/>
                        <wps:spPr bwMode="auto">
                          <a:xfrm>
                            <a:off x="7056"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62" name="Line 1879"/>
                        <wps:cNvCnPr/>
                        <wps:spPr bwMode="auto">
                          <a:xfrm>
                            <a:off x="7200"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63" name="Line 1880"/>
                        <wps:cNvCnPr/>
                        <wps:spPr bwMode="auto">
                          <a:xfrm>
                            <a:off x="7344" y="806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64" name="Line 1881"/>
                        <wps:cNvCnPr/>
                        <wps:spPr bwMode="auto">
                          <a:xfrm>
                            <a:off x="7488"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65" name="Line 1882"/>
                        <wps:cNvCnPr/>
                        <wps:spPr bwMode="auto">
                          <a:xfrm>
                            <a:off x="7632"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66" name="Line 1883"/>
                        <wps:cNvCnPr/>
                        <wps:spPr bwMode="auto">
                          <a:xfrm>
                            <a:off x="7776"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67" name="Line 1884"/>
                        <wps:cNvCnPr/>
                        <wps:spPr bwMode="auto">
                          <a:xfrm>
                            <a:off x="7920"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68" name="Line 1885"/>
                        <wps:cNvCnPr/>
                        <wps:spPr bwMode="auto">
                          <a:xfrm>
                            <a:off x="8064" y="806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69" name="Line 1886"/>
                        <wps:cNvCnPr/>
                        <wps:spPr bwMode="auto">
                          <a:xfrm>
                            <a:off x="8208"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70" name="Line 1887"/>
                        <wps:cNvCnPr/>
                        <wps:spPr bwMode="auto">
                          <a:xfrm>
                            <a:off x="8352"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71" name="Line 1888"/>
                        <wps:cNvCnPr/>
                        <wps:spPr bwMode="auto">
                          <a:xfrm>
                            <a:off x="8496"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72" name="Line 1889"/>
                        <wps:cNvCnPr/>
                        <wps:spPr bwMode="auto">
                          <a:xfrm>
                            <a:off x="8640" y="806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73" name="Line 1890"/>
                        <wps:cNvCnPr/>
                        <wps:spPr bwMode="auto">
                          <a:xfrm>
                            <a:off x="8784" y="806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74" name="Text Box 1891"/>
                        <wps:cNvSpPr txBox="1">
                          <a:spLocks noChangeArrowheads="1"/>
                        </wps:cNvSpPr>
                        <wps:spPr bwMode="auto">
                          <a:xfrm>
                            <a:off x="4464" y="748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Velocity </w:t>
                              </w:r>
                              <w:proofErr w:type="spellStart"/>
                              <w:r>
                                <w:t>vs</w:t>
                              </w:r>
                              <w:proofErr w:type="spellEnd"/>
                              <w:r>
                                <w:t xml:space="preserve"> Time</w:t>
                              </w:r>
                            </w:p>
                          </w:txbxContent>
                        </wps:txbx>
                        <wps:bodyPr rot="0" vert="horz" wrap="square" lIns="91440" tIns="45720" rIns="91440" bIns="45720" anchor="t" anchorCtr="0" upright="1">
                          <a:noAutofit/>
                        </wps:bodyPr>
                      </wps:wsp>
                      <wps:wsp>
                        <wps:cNvPr id="1775" name="Text Box 1892"/>
                        <wps:cNvSpPr txBox="1">
                          <a:spLocks noChangeArrowheads="1"/>
                        </wps:cNvSpPr>
                        <wps:spPr bwMode="auto">
                          <a:xfrm>
                            <a:off x="2448" y="77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776" name="Text Box 1893"/>
                        <wps:cNvSpPr txBox="1">
                          <a:spLocks noChangeArrowheads="1"/>
                        </wps:cNvSpPr>
                        <wps:spPr bwMode="auto">
                          <a:xfrm>
                            <a:off x="2448" y="84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5</w:t>
                              </w:r>
                            </w:p>
                          </w:txbxContent>
                        </wps:txbx>
                        <wps:bodyPr rot="0" vert="horz" wrap="square" lIns="0" tIns="45720" rIns="91440" bIns="45720" anchor="t" anchorCtr="0" upright="1">
                          <a:noAutofit/>
                        </wps:bodyPr>
                      </wps:wsp>
                      <wps:wsp>
                        <wps:cNvPr id="1777" name="Text Box 1894"/>
                        <wps:cNvSpPr txBox="1">
                          <a:spLocks noChangeArrowheads="1"/>
                        </wps:cNvSpPr>
                        <wps:spPr bwMode="auto">
                          <a:xfrm>
                            <a:off x="2592" y="921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778" name="Text Box 1895"/>
                        <wps:cNvSpPr txBox="1">
                          <a:spLocks noChangeArrowheads="1"/>
                        </wps:cNvSpPr>
                        <wps:spPr bwMode="auto">
                          <a:xfrm>
                            <a:off x="2448" y="99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5</w:t>
                              </w:r>
                            </w:p>
                          </w:txbxContent>
                        </wps:txbx>
                        <wps:bodyPr rot="0" vert="horz" wrap="square" lIns="0" tIns="45720" rIns="91440" bIns="45720" anchor="t" anchorCtr="0" upright="1">
                          <a:noAutofit/>
                        </wps:bodyPr>
                      </wps:wsp>
                      <wps:wsp>
                        <wps:cNvPr id="1779" name="Text Box 1896"/>
                        <wps:cNvSpPr txBox="1">
                          <a:spLocks noChangeArrowheads="1"/>
                        </wps:cNvSpPr>
                        <wps:spPr bwMode="auto">
                          <a:xfrm>
                            <a:off x="2448" y="106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780" name="Text Box 1897"/>
                        <wps:cNvSpPr txBox="1">
                          <a:spLocks noChangeArrowheads="1"/>
                        </wps:cNvSpPr>
                        <wps:spPr bwMode="auto">
                          <a:xfrm>
                            <a:off x="2448" y="113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781" name="Text Box 1898"/>
                        <wps:cNvSpPr txBox="1">
                          <a:spLocks noChangeArrowheads="1"/>
                        </wps:cNvSpPr>
                        <wps:spPr bwMode="auto">
                          <a:xfrm>
                            <a:off x="3024" y="116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782" name="Text Box 1899"/>
                        <wps:cNvSpPr txBox="1">
                          <a:spLocks noChangeArrowheads="1"/>
                        </wps:cNvSpPr>
                        <wps:spPr bwMode="auto">
                          <a:xfrm>
                            <a:off x="3744" y="1166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783" name="Text Box 1900"/>
                        <wps:cNvSpPr txBox="1">
                          <a:spLocks noChangeArrowheads="1"/>
                        </wps:cNvSpPr>
                        <wps:spPr bwMode="auto">
                          <a:xfrm>
                            <a:off x="4320" y="1166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784" name="Text Box 1901"/>
                        <wps:cNvSpPr txBox="1">
                          <a:spLocks noChangeArrowheads="1"/>
                        </wps:cNvSpPr>
                        <wps:spPr bwMode="auto">
                          <a:xfrm>
                            <a:off x="5040" y="1166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785" name="Text Box 1902"/>
                        <wps:cNvSpPr txBox="1">
                          <a:spLocks noChangeArrowheads="1"/>
                        </wps:cNvSpPr>
                        <wps:spPr bwMode="auto">
                          <a:xfrm>
                            <a:off x="5760" y="1166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786" name="Text Box 1903"/>
                        <wps:cNvSpPr txBox="1">
                          <a:spLocks noChangeArrowheads="1"/>
                        </wps:cNvSpPr>
                        <wps:spPr bwMode="auto">
                          <a:xfrm>
                            <a:off x="6480" y="1166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1787" name="Text Box 1904"/>
                        <wps:cNvSpPr txBox="1">
                          <a:spLocks noChangeArrowheads="1"/>
                        </wps:cNvSpPr>
                        <wps:spPr bwMode="auto">
                          <a:xfrm>
                            <a:off x="7200" y="1166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788" name="Text Box 1905"/>
                        <wps:cNvSpPr txBox="1">
                          <a:spLocks noChangeArrowheads="1"/>
                        </wps:cNvSpPr>
                        <wps:spPr bwMode="auto">
                          <a:xfrm>
                            <a:off x="7920" y="1166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1789" name="Text Box 1906"/>
                        <wps:cNvSpPr txBox="1">
                          <a:spLocks noChangeArrowheads="1"/>
                        </wps:cNvSpPr>
                        <wps:spPr bwMode="auto">
                          <a:xfrm>
                            <a:off x="8640" y="1166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790" name="Text Box 1907"/>
                        <wps:cNvSpPr txBox="1">
                          <a:spLocks noChangeArrowheads="1"/>
                        </wps:cNvSpPr>
                        <wps:spPr bwMode="auto">
                          <a:xfrm>
                            <a:off x="4608" y="1195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791" name="Text Box 1908"/>
                        <wps:cNvSpPr txBox="1">
                          <a:spLocks noChangeArrowheads="1"/>
                        </wps:cNvSpPr>
                        <wps:spPr bwMode="auto">
                          <a:xfrm>
                            <a:off x="1440" y="878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Velocity (m/s)</w:t>
                              </w:r>
                            </w:p>
                          </w:txbxContent>
                        </wps:txbx>
                        <wps:bodyPr rot="0" vert="horz" wrap="square" lIns="91440" tIns="45720" rIns="91440" bIns="45720" anchor="t" anchorCtr="0" upright="1">
                          <a:noAutofit/>
                        </wps:bodyPr>
                      </wps:wsp>
                      <wps:wsp>
                        <wps:cNvPr id="1792" name="Line 1909"/>
                        <wps:cNvCnPr/>
                        <wps:spPr bwMode="auto">
                          <a:xfrm>
                            <a:off x="3024" y="9504"/>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93" name="Line 1910"/>
                        <wps:cNvCnPr/>
                        <wps:spPr bwMode="auto">
                          <a:xfrm>
                            <a:off x="3024" y="8352"/>
                            <a:ext cx="21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4" name="Line 1911"/>
                        <wps:cNvCnPr/>
                        <wps:spPr bwMode="auto">
                          <a:xfrm>
                            <a:off x="5184" y="9504"/>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5" name="Line 1912"/>
                        <wps:cNvCnPr/>
                        <wps:spPr bwMode="auto">
                          <a:xfrm>
                            <a:off x="5184" y="8352"/>
                            <a:ext cx="0" cy="11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6" name="Line 1913"/>
                        <wps:cNvCnPr/>
                        <wps:spPr bwMode="auto">
                          <a:xfrm>
                            <a:off x="6624" y="11232"/>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7" name="Line 1914"/>
                        <wps:cNvCnPr/>
                        <wps:spPr bwMode="auto">
                          <a:xfrm>
                            <a:off x="6624" y="9504"/>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13" o:spid="_x0000_s1213" style="position:absolute;margin-left:0;margin-top:2.9pt;width:396pt;height:244.8pt;z-index:251646464" coordorigin="1440,7488" coordsize="7920,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" o:allowincell="f">
                <v:line id="Line 1824" o:spid="_x0000_s1214" style="position:absolute;visibility:visible;mso-wrap-style:square" from="3024,8040" to="8784,8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JCD8EAAADdAAAADwAAAGRycy9kb3ducmV2LnhtbERPTWsCMRC9F/wPYYTeaqJCV1ejiFCx&#10;x6oXb+Nm3CxuJmGT6vrvm0Kht3m8z1mue9eKO3Wx8axhPFIgiCtvGq41nI4fbzMQMSEbbD2ThidF&#10;WK8GL0ssjX/wF90PqRY5hGOJGmxKoZQyVpYcxpEPxJm7+s5hyrCrpenwkcNdKydKvUuHDecGi4G2&#10;lqrb4dtp2O1P04LVbnIdf9rL8xzmUwpG69dhv1mASNSnf/Gfe2/y/EIV8PtNPkG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EkIPwQAAAN0AAAAPAAAAAAAAAAAAAAAA&#10;AKECAABkcnMvZG93bnJldi54bWxQSwUGAAAAAAQABAD5AAAAjwMAAAAA&#10;" strokecolor="aqua" strokeweight="1.5pt"/>
                <v:line id="Line 1825" o:spid="_x0000_s1215" style="position:absolute;visibility:visible;mso-wrap-style:square" from="3024,8208" to="8784,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YFzsMAAADdAAAADwAAAGRycy9kb3ducmV2LnhtbESPQYvCQAyF7wv+hyGCt3VqBV2ro6gg&#10;7MWDruA1dGJb7GRKZ6z135vDgreE9/Lel9Wmd7XqqA2VZwOTcQKKOPe24sLA5e/w/QMqRGSLtWcy&#10;8KIAm/Xga4WZ9U8+UXeOhZIQDhkaKGNsMq1DXpLDMPYNsWg33zqMsraFti0+JdzVOk2SmXZYsTSU&#10;2NC+pPx+fjgDs2t12dnF1ON+UeRdmt64OWpjRsN+uwQVqY8f8//1rxX8eSK48o2MoN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2Bc7DAAAA3QAAAA8AAAAAAAAAAAAA&#10;AAAAoQIAAGRycy9kb3ducmV2LnhtbFBLBQYAAAAABAAEAPkAAACRAwAAAAA=&#10;" strokecolor="aqua" strokeweight=".5pt"/>
                <v:line id="Line 1826" o:spid="_x0000_s1216" style="position:absolute;visibility:visible;mso-wrap-style:square" from="3024,8352" to="8784,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qgVcIAAADdAAAADwAAAGRycy9kb3ducmV2LnhtbERPS4vCMBC+L+x/CCN4W1O7UG3XKKuw&#10;sBcPPsDrkIxt2WZSmtjWf78RBG/z8T1ntRltI3rqfO1YwXyWgCDWztRcKjiffj6WIHxANtg4JgV3&#10;8rBZv7+tsDBu4AP1x1CKGMK+QAVVCG0hpdcVWfQz1xJH7uo6iyHCrpSmwyGG20amSZJJizXHhgpb&#10;2lWk/443qyC71OetyT8d7vJS92l65XYvlZpOxu8vEIHG8BI/3b8mzl8kOTy+iS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qgVcIAAADdAAAADwAAAAAAAAAAAAAA&#10;AAChAgAAZHJzL2Rvd25yZXYueG1sUEsFBgAAAAAEAAQA+QAAAJADAAAAAA==&#10;" strokecolor="aqua" strokeweight=".5pt"/>
                <v:line id="Line 1827" o:spid="_x0000_s1217" style="position:absolute;visibility:visible;mso-wrap-style:square" from="3024,8496" to="8784,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mfFcUAAADdAAAADwAAAGRycy9kb3ducmV2LnhtbESPQWvDMAyF74P9B6NBb4uTFLomq1va&#10;wGCXHdYWehWxmoTFcoi9NP331WGwm8R7eu/TZje7Xk00hs6zgSxJQRHX3nbcGDifPl7XoEJEtth7&#10;JgN3CrDbPj9tsLT+xt80HWOjJIRDiQbaGIdS61C35DAkfiAW7epHh1HWsdF2xJuEu17nabrSDjuW&#10;hhYHqlqqf46/zsDq0p0Ptlh6rIqmnvL8ysOXNmbxMu/fQUWa47/57/rTCv5bJvzyjYy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mfFcUAAADdAAAADwAAAAAAAAAA&#10;AAAAAAChAgAAZHJzL2Rvd25yZXYueG1sUEsFBgAAAAAEAAQA+QAAAJMDAAAAAA==&#10;" strokecolor="aqua" strokeweight=".5pt"/>
                <v:line id="Line 1828" o:spid="_x0000_s1218" style="position:absolute;visibility:visible;mso-wrap-style:square" from="3024,8640" to="8784,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U6jsAAAADdAAAADwAAAGRycy9kb3ducmV2LnhtbERPS4vCMBC+C/6HMII3TVvBXWujqCB4&#10;2cO6gtehmT6wmZQm1vrvzYLgbT6+52TbwTSip87VlhXE8wgEcW51zaWCy99x9g3CeWSNjWVS8CQH&#10;2814lGGq7YN/qT/7UoQQdikqqLxvUyldXpFBN7ctceAK2xn0AXal1B0+QrhpZBJFS2mw5tBQYUuH&#10;ivLb+W4ULK/1Za9XC4uHVZn3SVJw+yOVmk6G3RqEp8F/xG/3SYf5X3EM/9+EE+Tm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VOo7AAAAA3QAAAA8AAAAAAAAAAAAAAAAA&#10;oQIAAGRycy9kb3ducmV2LnhtbFBLBQYAAAAABAAEAPkAAACOAwAAAAA=&#10;" strokecolor="aqua" strokeweight=".5pt"/>
                <v:line id="Line 1829" o:spid="_x0000_s1219" style="position:absolute;visibility:visible;mso-wrap-style:square" from="3024,8784" to="8784,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x3SsIAAADdAAAADwAAAGRycy9kb3ducmV2LnhtbERPTWsCMRC9C/6HMII3ze4Ktd0apRQq&#10;9qjupbfpZtws3UzCJtX13xtB8DaP9zmrzWA7caY+tI4V5PMMBHHtdMuNgur4NXsFESKyxs4xKbhS&#10;gM16PFphqd2F93Q+xEakEA4lKjAx+lLKUBuyGObOEyfu5HqLMcG+kbrHSwq3nSyy7EVabDk1GPT0&#10;aaj+O/xbBdtdtVhyti1O+bf5vf74twV5rdR0Mny8g4g0xKf44d7pNH+ZF3D/Jp0g1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7x3SsIAAADdAAAADwAAAAAAAAAAAAAA&#10;AAChAgAAZHJzL2Rvd25yZXYueG1sUEsFBgAAAAAEAAQA+QAAAJADAAAAAA==&#10;" strokecolor="aqua" strokeweight="1.5pt"/>
                <v:line id="Line 1830" o:spid="_x0000_s1220" style="position:absolute;visibility:visible;mso-wrap-style:square" from="3024,8928" to="8784,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BYr4AAADdAAAADwAAAGRycy9kb3ducmV2LnhtbERPyQrCMBC9C/5DGMGbplZwqUZRQfDi&#10;wQW8Ds3YFptJaWKtf28Ewds83jrLdWtK0VDtCssKRsMIBHFqdcGZgutlP5iBcB5ZY2mZFLzJwXrV&#10;7Swx0fbFJ2rOPhMhhF2CCnLvq0RKl+Zk0A1tRRy4u60N+gDrTOoaXyHclDKOook0WHBoyLGiXU7p&#10;4/w0Cia34rrV87HF3TxLmzi+c3WUSvV77WYBwlPr/+Kf+6DD/Olo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SwFivgAAAN0AAAAPAAAAAAAAAAAAAAAAAKEC&#10;AABkcnMvZG93bnJldi54bWxQSwUGAAAAAAQABAD5AAAAjAMAAAAA&#10;" strokecolor="aqua" strokeweight=".5pt"/>
                <v:line id="Line 1831" o:spid="_x0000_s1221" style="position:absolute;visibility:visible;mso-wrap-style:square" from="3024,9072" to="8784,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KZFsIAAADdAAAADwAAAGRycy9kb3ducmV2LnhtbERPS2vCQBC+F/wPywjemo2xqImuYoWC&#10;lx7UgNchO3lgdjZktzH9926h4G0+vuds96NpxUC9aywrmEcxCOLC6oYrBfn1630Nwnlkja1lUvBL&#10;Dva7ydsWM20ffKbh4isRQthlqKD2vsukdEVNBl1kO+LAlbY36APsK6l7fIRw08okjpfSYMOhocaO&#10;jjUV98uPUbC8NfmnThcWj2lVDElScvctlZpNx8MGhKfRv8T/7pMO81fzD/j7Jpw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KZFsIAAADdAAAADwAAAAAAAAAAAAAA&#10;AAChAgAAZHJzL2Rvd25yZXYueG1sUEsFBgAAAAAEAAQA+QAAAJADAAAAAA==&#10;" strokecolor="aqua" strokeweight=".5pt"/>
                <v:line id="Line 1832" o:spid="_x0000_s1222" style="position:absolute;visibility:visible;mso-wrap-style:square" from="3024,9216" to="878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48jcIAAADdAAAADwAAAGRycy9kb3ducmV2LnhtbERPS2vCQBC+F/wPywjemo2RqomuYoWC&#10;lx7UgNchO3lgdjZktzH9926h4G0+vuds96NpxUC9aywrmEcxCOLC6oYrBfn1630Nwnlkja1lUvBL&#10;Dva7ydsWM20ffKbh4isRQthlqKD2vsukdEVNBl1kO+LAlbY36APsK6l7fIRw08okjpfSYMOhocaO&#10;jjUV98uPUbC8NfmnThcWj2lVDElScvctlZpNx8MGhKfRv8T/7pMO81fzD/j7Jpw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48jcIAAADdAAAADwAAAAAAAAAAAAAA&#10;AAChAgAAZHJzL2Rvd25yZXYueG1sUEsFBgAAAAAEAAQA+QAAAJADAAAAAA==&#10;" strokecolor="aqua" strokeweight=".5pt"/>
                <v:line id="Line 1833" o:spid="_x0000_s1223" style="position:absolute;visibility:visible;mso-wrap-style:square" from="3024,9360" to="8784,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yi+sIAAADdAAAADwAAAGRycy9kb3ducmV2LnhtbERPTWuDQBC9F/oflgn01qwaMI3NJjRC&#10;IJceYoVeB3eiEndW3I3af58tBHKbx/uc7X42nRhpcK1lBfEyAkFcWd1yraD8Ob5/gHAeWWNnmRT8&#10;kYP97vVli5m2E59pLHwtQgi7DBU03veZlK5qyKBb2p44cBc7GPQBDrXUA04h3HQyiaJUGmw5NDTY&#10;U95QdS1uRkH625YHvVlZzDd1NSbJhftvqdTbYv76BOFp9k/xw33SYf46Tu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Dyi+sIAAADdAAAADwAAAAAAAAAAAAAA&#10;AAChAgAAZHJzL2Rvd25yZXYueG1sUEsFBgAAAAAEAAQA+QAAAJADAAAAAA==&#10;" strokecolor="aqua" strokeweight=".5pt"/>
                <v:line id="Line 1834" o:spid="_x0000_s1224" style="position:absolute;visibility:visible;mso-wrap-style:square" from="3024,9504" to="8784,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vU0sIAAADdAAAADwAAAGRycy9kb3ducmV2LnhtbERPTWsCMRC9C/6HMEJvml0Ft12NIkJF&#10;j9W99DbdjJvFzSRsUl3/fVMo9DaP9znr7WA7cac+tI4V5LMMBHHtdMuNguryPn0FESKyxs4xKXhS&#10;gO1mPFpjqd2DP+h+jo1IIRxKVGBi9KWUoTZkMcycJ07c1fUWY4J9I3WPjxRuOznPsqW02HJqMOhp&#10;b6i+nb+tgsOxWhScHebX/GS+np/+bUFeK/UyGXYrEJGG+C/+cx91ml/kBfx+k06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8vU0sIAAADdAAAADwAAAAAAAAAAAAAA&#10;AAChAgAAZHJzL2Rvd25yZXYueG1sUEsFBgAAAAAEAAQA+QAAAJADAAAAAA==&#10;" strokecolor="aqua" strokeweight="1.5pt"/>
                <v:line id="Line 1835" o:spid="_x0000_s1225" style="position:absolute;visibility:visible;mso-wrap-style:square" from="3024,9648" to="8784,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TE8UAAADdAAAADwAAAGRycy9kb3ducmV2LnhtbESPQWvDMAyF74P9B6NBb4uTFLomq1va&#10;wGCXHdYWehWxmoTFcoi9NP331WGwm8R7eu/TZje7Xk00hs6zgSxJQRHX3nbcGDifPl7XoEJEtth7&#10;JgN3CrDbPj9tsLT+xt80HWOjJIRDiQbaGIdS61C35DAkfiAW7epHh1HWsdF2xJuEu17nabrSDjuW&#10;hhYHqlqqf46/zsDq0p0Ptlh6rIqmnvL8ysOXNmbxMu/fQUWa47/57/rTCv5bJrjyjYy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TE8UAAADdAAAADwAAAAAAAAAA&#10;AAAAAAChAgAAZHJzL2Rvd25yZXYueG1sUEsFBgAAAAAEAAQA+QAAAJMDAAAAAA==&#10;" strokecolor="aqua" strokeweight=".5pt"/>
                <v:line id="Line 1836" o:spid="_x0000_s1226" style="position:absolute;visibility:visible;mso-wrap-style:square" from="3024,9792" to="8784,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M2iMAAAADdAAAADwAAAGRycy9kb3ducmV2LnhtbERPTYvCMBC9C/6HMII3Ta3gbmtTUUHw&#10;sod1Ba9DM7bFZlKaWOu/NwuCt3m8z8k2g2lET52rLStYzCMQxIXVNZcKzn+H2TcI55E1NpZJwZMc&#10;bPLxKMNU2wf/Un/ypQgh7FJUUHnfplK6oiKDbm5b4sBdbWfQB9iVUnf4COGmkXEUraTBmkNDhS3t&#10;Kypup7tRsLrU551Olhb3SVn0cXzl9kcqNZ0M2zUIT4P/iN/uow7zvxYJ/H8TTpD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jNojAAAAA3QAAAA8AAAAAAAAAAAAAAAAA&#10;oQIAAGRycy9kb3ducmV2LnhtbFBLBQYAAAAABAAEAPkAAACOAwAAAAA=&#10;" strokecolor="aqua" strokeweight=".5pt"/>
                <v:line id="Line 1837" o:spid="_x0000_s1227" style="position:absolute;visibility:visible;mso-wrap-style:square" from="3024,9936" to="8784,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VqMQAAADdAAAADwAAAGRycy9kb3ducmV2LnhtbESPT4vCQAzF78J+hyEL3nRqBf90HWVX&#10;ELx4UAt7DZ3YFjuZ0hlr99tvDoK3hPfy3i+b3eAa1VMXas8GZtMEFHHhbc2lgfx6mKxAhYhssfFM&#10;Bv4owG77MdpgZv2Tz9RfYqkkhEOGBqoY20zrUFTkMEx9SyzazXcOo6xdqW2HTwl3jU6TZKEd1iwN&#10;Fba0r6i4Xx7OwOK3zn/seu5xvy6LPk1v3J60MePP4fsLVKQhvs2v66MV/GUq/PKNjK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VWoxAAAAN0AAAAPAAAAAAAAAAAA&#10;AAAAAKECAABkcnMvZG93bnJldi54bWxQSwUGAAAAAAQABAD5AAAAkgMAAAAA&#10;" strokecolor="aqua" strokeweight=".5pt"/>
                <v:line id="Line 1838" o:spid="_x0000_s1228" style="position:absolute;visibility:visible;mso-wrap-style:square" from="3024,10080" to="8784,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wM74AAADdAAAADwAAAGRycy9kb3ducmV2LnhtbERPyQrCMBC9C/5DGMGbplZwqUZRQfDi&#10;wQW8Ds3YFptJaWKtf28Ewds83jrLdWtK0VDtCssKRsMIBHFqdcGZgutlP5iBcB5ZY2mZFLzJwXrV&#10;7Swx0fbFJ2rOPhMhhF2CCnLvq0RKl+Zk0A1tRRy4u60N+gDrTOoaXyHclDKOook0WHBoyLGiXU7p&#10;4/w0Cia34rrV87HF3TxLmzi+c3WUSvV77WYBwlPr/+Kf+6DD/Gk8g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ufAzvgAAAN0AAAAPAAAAAAAAAAAAAAAAAKEC&#10;AABkcnMvZG93bnJldi54bWxQSwUGAAAAAAQABAD5AAAAjAMAAAAA&#10;" strokecolor="aqua" strokeweight=".5pt"/>
                <v:line id="Line 1839" o:spid="_x0000_s1229" style="position:absolute;visibility:visible;mso-wrap-style:square" from="3024,10224" to="8784,1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998EAAADdAAAADwAAAGRycy9kb3ducmV2LnhtbERPS4vCMBC+C/sfwix409QKq1uNIsKK&#10;e/Rx8TbbjE2xmYQmq/XfG0HwNh/fc+bLzjbiSm2oHSsYDTMQxKXTNVcKjoefwRREiMgaG8ek4E4B&#10;louP3hwL7W68o+s+ViKFcChQgYnRF1KG0pDFMHSeOHFn11qMCbaV1C3eUrhtZJ5lX9JizanBoKe1&#10;ofKy/7cKNtvjeMLZJj+Pfs3f/eS/x+S1Uv3PbjUDEamLb/HLvdVp/iTP4flNOkE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0L33wQAAAN0AAAAPAAAAAAAAAAAAAAAA&#10;AKECAABkcnMvZG93bnJldi54bWxQSwUGAAAAAAQABAD5AAAAjwMAAAAA&#10;" strokecolor="aqua" strokeweight="1.5pt"/>
                <v:line id="Line 1840" o:spid="_x0000_s1230" style="position:absolute;visibility:visible;mso-wrap-style:square" from="3024,10368" to="8784,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fL374AAADdAAAADwAAAGRycy9kb3ducmV2LnhtbERPyQrCMBC9C/5DGMGbplZwqUZRQfDi&#10;wQW8Ds3YFptJaWKtf28Ewds83jrLdWtK0VDtCssKRsMIBHFqdcGZgutlP5iBcB5ZY2mZFLzJwXrV&#10;7Swx0fbFJ2rOPhMhhF2CCnLvq0RKl+Zk0A1tRRy4u60N+gDrTOoaXyHclDKOook0WHBoyLGiXU7p&#10;4/w0Cia34rrV87HF3TxLmzi+c3WUSvV77WYBwlPr/+Kf+6DD/Gk8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OJ8vfvgAAAN0AAAAPAAAAAAAAAAAAAAAAAKEC&#10;AABkcnMvZG93bnJldi54bWxQSwUGAAAAAAQABAD5AAAAjAMAAAAA&#10;" strokecolor="aqua" strokeweight=".5pt"/>
                <v:line id="Line 1841" o:spid="_x0000_s1231" style="position:absolute;visibility:visible;mso-wrap-style:square" from="3024,10512" to="8784,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5Tq8EAAADdAAAADwAAAGRycy9kb3ducmV2LnhtbERPS4vCMBC+C/sfwizsTdPtitpqlFVY&#10;8OLBKngdmukDm0lpYu3+eyMI3ubje85qM5hG9NS52rKC70kEgji3uuZSwfn0N16AcB5ZY2OZFPyT&#10;g836Y7TCVNs7H6nPfClCCLsUFVTet6mULq/IoJvYljhwhe0M+gC7UuoO7yHcNDKOopk0WHNoqLCl&#10;XUX5NbsZBbNLfd7q5MfiLinzPo4Lbg9Sqa/P4XcJwtPg3+KXe6/D/Hk8hec34QS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zlOrwQAAAN0AAAAPAAAAAAAAAAAAAAAA&#10;AKECAABkcnMvZG93bnJldi54bWxQSwUGAAAAAAQABAD5AAAAjwMAAAAA&#10;" strokecolor="aqua" strokeweight=".5pt"/>
                <v:line id="Line 1842" o:spid="_x0000_s1232" style="position:absolute;visibility:visible;mso-wrap-style:square" from="3024,10656" to="8784,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L2MMEAAADdAAAADwAAAGRycy9kb3ducmV2LnhtbERPS4vCMBC+C/sfwizsTdPt4qPVKKuw&#10;4MWDVfA6NNMHNpPSxNr990YQvM3H95zVZjCN6KlztWUF35MIBHFudc2lgvPpb7wA4TyyxsYyKfgn&#10;B5v1x2iFqbZ3PlKf+VKEEHYpKqi8b1MpXV6RQTexLXHgCtsZ9AF2pdQd3kO4aWQcRTNpsObQUGFL&#10;u4rya3YzCmaX+rzVyY/FXVLmfRwX3B6kUl+fw+8ShKfBv8Uv916H+fN4Cs9vw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vYwwQAAAN0AAAAPAAAAAAAAAAAAAAAA&#10;AKECAABkcnMvZG93bnJldi54bWxQSwUGAAAAAAQABAD5AAAAjwMAAAAA&#10;" strokecolor="aqua" strokeweight=".5pt"/>
                <v:line id="Line 1843" o:spid="_x0000_s1233" style="position:absolute;visibility:visible;mso-wrap-style:square" from="3024,10800" to="8784,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BoR8EAAADdAAAADwAAAGRycy9kb3ducmV2LnhtbERPS4vCMBC+L/gfwgje1tQKVatpcQXB&#10;yx58gNehGdtiMylNttZ/bxYEb/PxPWeTD6YRPXWutqxgNo1AEBdW11wquJz330sQziNrbCyTgic5&#10;yLPR1wZTbR98pP7kSxFC2KWooPK+TaV0RUUG3dS2xIG72c6gD7Arpe7wEcJNI+MoSqTBmkNDhS3t&#10;Kirupz+jILnWlx+9mlvcrcqij+Mbt79Sqcl42K5BeBr8R/x2H3SYv4gT+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UGhHwQAAAN0AAAAPAAAAAAAAAAAAAAAA&#10;AKECAABkcnMvZG93bnJldi54bWxQSwUGAAAAAAQABAD5AAAAjwMAAAAA&#10;" strokecolor="aqua" strokeweight=".5pt"/>
                <v:line id="Line 1844" o:spid="_x0000_s1234" style="position:absolute;visibility:visible;mso-wrap-style:square" from="3024,10944" to="8784,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ceb8IAAADdAAAADwAAAGRycy9kb3ducmV2LnhtbERPTWsCMRC9C/6HMEJvmnUF165GKYWK&#10;Hqt78TbdjJvFzSRsUl3/fVMo9DaP9zmb3WA7cac+tI4VzGcZCOLa6ZYbBdX5Y7oCESKyxs4xKXhS&#10;gN12PNpgqd2DP+l+io1IIRxKVGBi9KWUoTZkMcycJ07c1fUWY4J9I3WPjxRuO5ln2VJabDk1GPT0&#10;bqi+nb6tgv2hWhSc7fPr/Gi+nhf/uiCvlXqZDG9rEJGG+C/+cx90ml/kBfx+k06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ceb8IAAADdAAAADwAAAAAAAAAAAAAA&#10;AAChAgAAZHJzL2Rvd25yZXYueG1sUEsFBgAAAAAEAAQA+QAAAJADAAAAAA==&#10;" strokecolor="aqua" strokeweight="1.5pt"/>
                <v:line id="Line 1845" o:spid="_x0000_s1235" style="position:absolute;visibility:visible;mso-wrap-style:square" from="3024,11088" to="8784,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NZrsQAAADdAAAADwAAAGRycy9kb3ducmV2LnhtbESPT4vCQAzF78J+hyEL3nRqBf90HWVX&#10;ELx4UAt7DZ3YFjuZ0hlr99tvDoK3hPfy3i+b3eAa1VMXas8GZtMEFHHhbc2lgfx6mKxAhYhssfFM&#10;Bv4owG77MdpgZv2Tz9RfYqkkhEOGBqoY20zrUFTkMEx9SyzazXcOo6xdqW2HTwl3jU6TZKEd1iwN&#10;Fba0r6i4Xx7OwOK3zn/seu5xvy6LPk1v3J60MePP4fsLVKQhvs2v66MV/GUquPKNjK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1muxAAAAN0AAAAPAAAAAAAAAAAA&#10;AAAAAKECAABkcnMvZG93bnJldi54bWxQSwUGAAAAAAQABAD5AAAAkgMAAAAA&#10;" strokecolor="aqua" strokeweight=".5pt"/>
                <v:line id="Line 1846" o:spid="_x0000_s1236" style="position:absolute;visibility:visible;mso-wrap-style:square" from="3024,11232" to="8784,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8Nb8AAADdAAAADwAAAGRycy9kb3ducmV2LnhtbERPy6rCMBDdX/AfwgjurqkV1FajqCC4&#10;ceED3A7N2BabSWlirX9vBMHdHM5zFqvOVKKlxpWWFYyGEQjizOqScwWX8+5/BsJ5ZI2VZVLwIger&#10;Ze9vgam2Tz5Se/K5CCHsUlRQeF+nUrqsIINuaGviwN1sY9AH2ORSN/gM4aaScRRNpMGSQ0OBNW0L&#10;yu6nh1EwuZaXjU7GFrdJnrVxfOP6IJUa9Lv1HISnzv/EX/deh/nTOIHPN+EE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8/8Nb8AAADdAAAADwAAAAAAAAAAAAAAAACh&#10;AgAAZHJzL2Rvd25yZXYueG1sUEsFBgAAAAAEAAQA+QAAAI0DAAAAAA==&#10;" strokecolor="aqua" strokeweight=".5pt"/>
                <v:line id="Line 1847" o:spid="_x0000_s1237" style="position:absolute;visibility:visible;mso-wrap-style:square" from="3024,11376" to="8784,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zDdcUAAADdAAAADwAAAGRycy9kb3ducmV2LnhtbESPQWvDMAyF74X9B6PBbq2zBLI1q1vW&#10;wKCXHdYGdhWxmoTFcojdJPv306Gwm8R7eu/T7rC4Xk00hs6zgedNAoq49rbjxkB1+Vi/ggoR2WLv&#10;mQz8UoDD/mG1w8L6mb9oOsdGSQiHAg20MQ6F1qFuyWHY+IFYtKsfHUZZx0bbEWcJd71OkyTXDjuW&#10;hhYHKluqf843ZyD/7qqj3WYey21TT2l65eFTG/P0uLy/gYq0xH/z/fpkBf8lE375Rkb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zDdcUAAADdAAAADwAAAAAAAAAA&#10;AAAAAAChAgAAZHJzL2Rvd25yZXYueG1sUEsFBgAAAAAEAAQA+QAAAJMDAAAAAA==&#10;" strokecolor="aqua" strokeweight=".5pt"/>
                <v:line id="Line 1848" o:spid="_x0000_s1238" style="position:absolute;visibility:visible;mso-wrap-style:square" from="3024,11520" to="8784,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Bm7r4AAADdAAAADwAAAGRycy9kb3ducmV2LnhtbERPyQrCMBC9C/5DGMGbplZwqUZRQfDi&#10;wQW8Ds3YFptJaWKtf28Ewds83jrLdWtK0VDtCssKRsMIBHFqdcGZgutlP5iBcB5ZY2mZFLzJwXrV&#10;7Swx0fbFJ2rOPhMhhF2CCnLvq0RKl+Zk0A1tRRy4u60N+gDrTOoaXyHclDKOook0WHBoyLGiXU7p&#10;4/w0Cia34rrV87HF3TxLmzi+c3WUSvV77WYBwlPr/+Kf+6DD/Ol4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YGbuvgAAAN0AAAAPAAAAAAAAAAAAAAAAAKEC&#10;AABkcnMvZG93bnJldi54bWxQSwUGAAAAAAQABAD5AAAAjAMAAAAA&#10;" strokecolor="aqua" strokeweight=".5pt"/>
                <v:line id="Line 1849" o:spid="_x0000_s1239" style="position:absolute;visibility:visible;mso-wrap-style:square" from="3024,11664" to="878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krKsIAAADdAAAADwAAAGRycy9kb3ducmV2LnhtbERPTWsCMRC9C/0PYQq9adZdqHY1Siko&#10;9qjuxdt0M24WN5Owibr++6ZQ8DaP9znL9WA7caM+tI4VTCcZCOLa6ZYbBdVxM56DCBFZY+eYFDwo&#10;wHr1Mlpiqd2d93Q7xEakEA4lKjAx+lLKUBuyGCbOEyfu7HqLMcG+kbrHewq3ncyz7F1abDk1GPT0&#10;Zai+HK5WwXZXFTPOtvl5+m1+Hif/UZDXSr29Dp8LEJGG+BT/u3c6zZ8VOfx9k06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krKsIAAADdAAAADwAAAAAAAAAAAAAA&#10;AAChAgAAZHJzL2Rvd25yZXYueG1sUEsFBgAAAAAEAAQA+QAAAJADAAAAAA==&#10;" strokecolor="aqua" strokeweight="1.5pt"/>
                <v:line id="Line 1850" o:spid="_x0000_s1240" style="position:absolute;visibility:visible;mso-wrap-style:square" from="3024,8064" to="302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WOscEAAADdAAAADwAAAGRycy9kb3ducmV2LnhtbERPS4vCMBC+C/6HMII3TbWgu9Uoy8KK&#10;Hn1c9jbbjE2xmYQmq/XfG0HwNh/fc5brzjbiSm2oHSuYjDMQxKXTNVcKTsef0QeIEJE1No5JwZ0C&#10;rFf93hIL7W68p+shViKFcChQgYnRF1KG0pDFMHaeOHFn11qMCbaV1C3eUrht5DTLZtJizanBoKdv&#10;Q+Xl8G8VbLanfM7ZZnqe7Mzf/dd/5uS1UsNB97UAEamLb/HLvdVp/jzP4flNOkG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RY6xwQAAAN0AAAAPAAAAAAAAAAAAAAAA&#10;AKECAABkcnMvZG93bnJldi54bWxQSwUGAAAAAAQABAD5AAAAjwMAAAAA&#10;" strokecolor="aqua" strokeweight="1.5pt"/>
                <v:line id="Line 1851" o:spid="_x0000_s1241" style="position:absolute;visibility:visible;mso-wrap-style:square" from="3168,8064" to="3168,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fFdsIAAADdAAAADwAAAGRycy9kb3ducmV2LnhtbERPS4vCMBC+C/sfwix409QqPmpTWQVh&#10;Lx62Cl6HZmyLzaQ02Vr//UYQ9jYf33PS3WAa0VPnassKZtMIBHFhdc2lgsv5OFmDcB5ZY2OZFDzJ&#10;wS77GKWYaPvgH+pzX4oQwi5BBZX3bSKlKyoy6Ka2JQ7czXYGfYBdKXWHjxBuGhlH0VIarDk0VNjS&#10;oaLinv8aBctrfdnrzdziYVMWfRzfuD1Jpcafw9cWhKfB/4vf7m8d5q/mC3h9E06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fFdsIAAADdAAAADwAAAAAAAAAAAAAA&#10;AAChAgAAZHJzL2Rvd25yZXYueG1sUEsFBgAAAAAEAAQA+QAAAJADAAAAAA==&#10;" strokecolor="aqua" strokeweight=".5pt"/>
                <v:line id="Line 1852" o:spid="_x0000_s1242" style="position:absolute;visibility:visible;mso-wrap-style:square" from="3312,8064" to="331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tg7cEAAADdAAAADwAAAGRycy9kb3ducmV2LnhtbERPS4vCMBC+C/sfwix409SKr9pUVkHY&#10;i4etgtehGdtiMylNttZ/vxGEvc3H95x0N5hG9NS52rKC2TQCQVxYXXOp4HI+TtYgnEfW2FgmBU9y&#10;sMs+Rikm2j74h/rclyKEsEtQQeV9m0jpiooMuqltiQN3s51BH2BXSt3hI4SbRsZRtJQGaw4NFbZ0&#10;qKi4579GwfJaX/Z6M7d42JRFH8c3bk9SqfHn8LUF4Wnw/+K3+1uH+av5Al7fhBN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W2DtwQAAAN0AAAAPAAAAAAAAAAAAAAAA&#10;AKECAABkcnMvZG93bnJldi54bWxQSwUGAAAAAAQABAD5AAAAjwMAAAAA&#10;" strokecolor="aqua" strokeweight=".5pt"/>
                <v:line id="Line 1853" o:spid="_x0000_s1243" style="position:absolute;visibility:visible;mso-wrap-style:square" from="3456,8064" to="345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n+msEAAADdAAAADwAAAGRycy9kb3ducmV2LnhtbERPS4vCMBC+C/6HMMLeNN0Kde02igqC&#10;Fw+6hb0OzfTBNpPSxNr990YQvM3H95xsO5pWDNS7xrKCz0UEgriwuuFKQf5znH+BcB5ZY2uZFPyT&#10;g+1mOskw1fbOFxquvhIhhF2KCmrvu1RKV9Rk0C1sRxy40vYGfYB9JXWP9xBuWhlHUSINNhwaauzo&#10;UFPxd70ZBclvk+/1emnxsK6KIY5L7s5SqY/ZuPsG4Wn0b/HLfdJh/mqZwP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if6awQAAAN0AAAAPAAAAAAAAAAAAAAAA&#10;AKECAABkcnMvZG93bnJldi54bWxQSwUGAAAAAAQABAD5AAAAjwMAAAAA&#10;" strokecolor="aqua" strokeweight=".5pt"/>
                <v:line id="Line 1854" o:spid="_x0000_s1244" style="position:absolute;visibility:visible;mso-wrap-style:square" from="3600,8064" to="360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VbAb4AAADdAAAADwAAAGRycy9kb3ducmV2LnhtbERPyQrCMBC9C/5DGMGbplZwqUZRQfDi&#10;wQW8Ds3YFptJaWKtf28Ewds83jrLdWtK0VDtCssKRsMIBHFqdcGZgutlP5iBcB5ZY2mZFLzJwXrV&#10;7Swx0fbFJ2rOPhMhhF2CCnLvq0RKl+Zk0A1tRRy4u60N+gDrTOoaXyHclDKOook0WHBoyLGiXU7p&#10;4/w0Cia34rrV87HF3TxLmzi+c3WUSvV77WYBwlPr/+Kf+6DD/Ol4C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0xVsBvgAAAN0AAAAPAAAAAAAAAAAAAAAAAKEC&#10;AABkcnMvZG93bnJldi54bWxQSwUGAAAAAAQABAD5AAAAjAMAAAAA&#10;" strokecolor="aqua" strokeweight=".5pt"/>
                <v:line id="Line 1855" o:spid="_x0000_s1245" style="position:absolute;visibility:visible;mso-wrap-style:square" from="3744,8064" to="374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EcwMUAAADdAAAADwAAAGRycy9kb3ducmV2LnhtbESPQW/CMAyF75P2HyJP2m2kUGmwjoAm&#10;pCF2BHrZzWtMU61xoiZA+ffzYRI3W+/5vc/L9eh7daEhdYENTCcFKOIm2I5bA/Xx82UBKmVki31g&#10;MnCjBOvV48MSKxuuvKfLIbdKQjhVaMDlHCutU+PIY5qESCzaKQwes6xDq+2AVwn3vZ4Vxav22LE0&#10;OIy0cdT8Hs7ewHZXl3MutrPT9Mv93L7jW0nRGvP8NH68g8o05rv5/3pnBX9eCq58Iy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EcwMUAAADdAAAADwAAAAAAAAAA&#10;AAAAAAChAgAAZHJzL2Rvd25yZXYueG1sUEsFBgAAAAAEAAQA+QAAAJMDAAAAAA==&#10;" strokecolor="aqua" strokeweight="1.5pt"/>
                <v:line id="Line 1856" o:spid="_x0000_s1246" style="position:absolute;visibility:visible;mso-wrap-style:square" from="3888,8064" to="3888,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Zq6MIAAADdAAAADwAAAGRycy9kb3ducmV2LnhtbERPS2vCQBC+F/wPywi9NZtGiCZ1FRUK&#10;XjwYA70O2cmDZmdDdhvTf+8Khd7m43vOdj+bXkw0us6ygvcoBkFcWd1xo6C8fb5tQDiPrLG3TAp+&#10;ycF+t3jZYq7tna80Fb4RIYRdjgpa74dcSle1ZNBFdiAOXG1Hgz7AsZF6xHsIN71M4jiVBjsODS0O&#10;dGqp+i5+jIL0qyuPOltZPGVNNSVJzcNFKvW6nA8fIDzN/l/85z7rMH+9yuD5TThB7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Zq6MIAAADdAAAADwAAAAAAAAAAAAAA&#10;AAChAgAAZHJzL2Rvd25yZXYueG1sUEsFBgAAAAAEAAQA+QAAAJADAAAAAA==&#10;" strokecolor="aqua" strokeweight=".5pt"/>
                <v:line id="Line 1857" o:spid="_x0000_s1247" style="position:absolute;visibility:visible;mso-wrap-style:square" from="4032,8064" to="403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qwCMUAAADdAAAADwAAAGRycy9kb3ducmV2LnhtbESPQWvDMAyF74X9B6PBbq2ztHRrVies&#10;hUIvOywN7CpiNQmL5RB7afbvq8NgN4n39N6nfTG7Xk00hs6zgedVAoq49rbjxkB1OS1fQYWIbLH3&#10;TAZ+KUCRPyz2mFl/40+aytgoCeGQoYE2xiHTOtQtOQwrPxCLdvWjwyjr2Gg74k3CXa/TJNlqhx1L&#10;Q4sDHVuqv8sfZ2D71VUHu1t7PO6aekrTKw8f2pinx/n9DVSkOf6b/67PVvBfNsIv38gIO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qwCMUAAADdAAAADwAAAAAAAAAA&#10;AAAAAAChAgAAZHJzL2Rvd25yZXYueG1sUEsFBgAAAAAEAAQA+QAAAJMDAAAAAA==&#10;" strokecolor="aqua" strokeweight=".5pt"/>
                <v:line id="Line 1858" o:spid="_x0000_s1248" style="position:absolute;visibility:visible;mso-wrap-style:square" from="4176,8064" to="417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YVk8IAAADdAAAADwAAAGRycy9kb3ducmV2LnhtbERPS2vCQBC+F/wPywjemo2xqImuYoWC&#10;lx7UgNchO3lgdjZktzH9926h4G0+vuds96NpxUC9aywrmEcxCOLC6oYrBfn1630Nwnlkja1lUvBL&#10;Dva7ydsWM20ffKbh4isRQthlqKD2vsukdEVNBl1kO+LAlbY36APsK6l7fIRw08okjpfSYMOhocaO&#10;jjUV98uPUbC8NfmnThcWj2lVDElScvctlZpNx8MGhKfRv8T/7pMO81cfc/j7Jpw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YVk8IAAADdAAAADwAAAAAAAAAAAAAA&#10;AAChAgAAZHJzL2Rvd25yZXYueG1sUEsFBgAAAAAEAAQA+QAAAJADAAAAAA==&#10;" strokecolor="aqua" strokeweight=".5pt"/>
                <v:line id="Line 1859" o:spid="_x0000_s1249" style="position:absolute;visibility:visible;mso-wrap-style:square" from="4320,8064" to="432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SL5MEAAADdAAAADwAAAGRycy9kb3ducmV2LnhtbERPS4vCMBC+C/sfwizsTdPtitpqlFVY&#10;8OLBKngdmukDm0lpYu3+eyMI3ubje85qM5hG9NS52rKC70kEgji3uuZSwfn0N16AcB5ZY2OZFPyT&#10;g836Y7TCVNs7H6nPfClCCLsUFVTet6mULq/IoJvYljhwhe0M+gC7UuoO7yHcNDKOopk0WHNoqLCl&#10;XUX5NbsZBbNLfd7q5MfiLinzPo4Lbg9Sqa/P4XcJwtPg3+KXe6/D/Pk0huc34QS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tIvkwQAAAN0AAAAPAAAAAAAAAAAAAAAA&#10;AKECAABkcnMvZG93bnJldi54bWxQSwUGAAAAAAQABAD5AAAAjwMAAAAA&#10;" strokecolor="aqua" strokeweight=".5pt"/>
                <v:line id="Line 1860" o:spid="_x0000_s1250" style="position:absolute;visibility:visible;mso-wrap-style:square" from="4464,8064" to="446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P9zMIAAADdAAAADwAAAGRycy9kb3ducmV2LnhtbERPS2sCMRC+F/wPYQq91axu0boaRYSK&#10;Hn1cvE0342bpZhI2Udd/3wiCt/n4njNbdLYRV2pD7VjBoJ+BIC6drrlScDz8fH6DCBFZY+OYFNwp&#10;wGLee5thod2Nd3Tdx0qkEA4FKjAx+kLKUBqyGPrOEyfu7FqLMcG2krrFWwq3jRxm2UharDk1GPS0&#10;MlT+7S9WwXpzzMecrYfnwdb83k9+kpPXSn28d8spiEhdfImf7o1O88dfOTy+SSf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P9zMIAAADdAAAADwAAAAAAAAAAAAAA&#10;AAChAgAAZHJzL2Rvd25yZXYueG1sUEsFBgAAAAAEAAQA+QAAAJADAAAAAA==&#10;" strokecolor="aqua" strokeweight="1.5pt"/>
                <v:line id="Line 1861" o:spid="_x0000_s1251" style="position:absolute;visibility:visible;mso-wrap-style:square" from="4608,8064" to="4608,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G2C8EAAADdAAAADwAAAGRycy9kb3ducmV2LnhtbERPS4vCMBC+C/sfwix409QqPmpTWQXB&#10;i4dVwevQjG2xmZQmW+u/N4Kwt/n4npNuelOLjlpXWVYwGUcgiHOrKy4UXM770RKE88gaa8uk4EkO&#10;NtnXIMVE2wf/UnfyhQgh7BJUUHrfJFK6vCSDbmwb4sDdbGvQB9gWUrf4COGmlnEUzaXBikNDiQ3t&#10;Ssrvpz+jYH6tLlu9mlrcrYq8i+MbN0ep1PC7/1mD8NT7f/HHfdBh/mI2g/c34QSZ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EbYLwQAAAN0AAAAPAAAAAAAAAAAAAAAA&#10;AKECAABkcnMvZG93bnJldi54bWxQSwUGAAAAAAQABAD5AAAAjwMAAAAA&#10;" strokecolor="aqua" strokeweight=".5pt"/>
                <v:line id="Line 1862" o:spid="_x0000_s1252" style="position:absolute;visibility:visible;mso-wrap-style:square" from="4752,8064" to="475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0TkMIAAADdAAAADwAAAGRycy9kb3ducmV2LnhtbERPTWvCQBC9C/0PyxS86aZRU01dQysI&#10;vXgwFbwO2TEJzc6G7DaJ/94tCN7m8T5nm42mET11rras4G0egSAurK65VHD+OczWIJxH1thYJgU3&#10;cpDtXiZbTLUd+ER97ksRQtilqKDyvk2ldEVFBt3ctsSBu9rOoA+wK6XucAjhppFxFCXSYM2hocKW&#10;9hUVv/mfUZBc6vOX3iws7jdl0cfxldujVGr6On5+gPA0+qf44f7WYf77cgX/34QT5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0TkMIAAADdAAAADwAAAAAAAAAAAAAA&#10;AAChAgAAZHJzL2Rvd25yZXYueG1sUEsFBgAAAAAEAAQA+QAAAJADAAAAAA==&#10;" strokecolor="aqua" strokeweight=".5pt"/>
                <v:line id="Line 1863" o:spid="_x0000_s1253" style="position:absolute;visibility:visible;mso-wrap-style:square" from="4896,8064" to="489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N58EAAADdAAAADwAAAGRycy9kb3ducmV2LnhtbERPS4vCMBC+L/gfwgje1tQqVWujqCDs&#10;ZQ+rgtehmT6wmZQm1vrvN8LC3ubje062G0wjeupcbVnBbBqBIM6trrlUcL2cPlcgnEfW2FgmBS9y&#10;sNuOPjJMtX3yD/VnX4oQwi5FBZX3bSqlyysy6Ka2JQ5cYTuDPsCulLrDZwg3jYyjKJEGaw4NFbZ0&#10;rCi/nx9GQXKrrwe9nls8rsu8j+OC22+p1GQ87DcgPA3+X/zn/tJh/nKRwP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j43nwQAAAN0AAAAPAAAAAAAAAAAAAAAA&#10;AKECAABkcnMvZG93bnJldi54bWxQSwUGAAAAAAQABAD5AAAAjwMAAAAA&#10;" strokecolor="aqua" strokeweight=".5pt"/>
                <v:line id="Line 1864" o:spid="_x0000_s1254" style="position:absolute;visibility:visible;mso-wrap-style:square" from="5040,8064" to="504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ofMIAAADdAAAADwAAAGRycy9kb3ducmV2LnhtbERPS2vCQBC+C/6HZQq96aZp8RHdBBso&#10;ePHgA7wO2TEJZmdDdpuk/94tCN7m43vONhtNI3rqXG1Zwcc8AkFcWF1zqeBy/pmtQDiPrLGxTAr+&#10;yEGWTidbTLQd+Ej9yZcihLBLUEHlfZtI6YqKDLq5bYkDd7OdQR9gV0rd4RDCTSPjKFpIgzWHhgpb&#10;yisq7qdfo2BxrS/fev1pMV+XRR/HN24PUqn3t3G3AeFp9C/x073XYf7yawn/34QTZP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MofMIAAADdAAAADwAAAAAAAAAAAAAA&#10;AAChAgAAZHJzL2Rvd25yZXYueG1sUEsFBgAAAAAEAAQA+QAAAJADAAAAAA==&#10;" strokecolor="aqua" strokeweight=".5pt"/>
                <v:line id="Line 1865" o:spid="_x0000_s1255" style="position:absolute;visibility:visible;mso-wrap-style:square" from="5184,8064" to="518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dvvcQAAADdAAAADwAAAGRycy9kb3ducmV2LnhtbESPQW/CMAyF70j7D5En7QYpMA3WEdA0&#10;CQTHARduXmOaao0TNQHKv58Pk7jZes/vfV6set+qK3WpCWxgPCpAEVfBNlwbOB7WwzmolJEttoHJ&#10;wJ0SrJZPgwWWNtz4m677XCsJ4VSiAZdzLLVOlSOPaRQisWjn0HnMsna1th3eJNy3elIUb9pjw9Lg&#10;MNKXo+p3f/EGNtvjdMbFZnIe79zP/RTfpxStMS/P/ecHqEx9fpj/r7dW8Gevgiv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52+9xAAAAN0AAAAPAAAAAAAAAAAA&#10;AAAAAKECAABkcnMvZG93bnJldi54bWxQSwUGAAAAAAQABAD5AAAAkgMAAAAA&#10;" strokecolor="aqua" strokeweight="1.5pt"/>
                <v:line id="Line 1866" o:spid="_x0000_s1256" style="position:absolute;visibility:visible;mso-wrap-style:square" from="5328,8064" to="5328,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ZlcIAAADdAAAADwAAAGRycy9kb3ducmV2LnhtbERPS2vCQBC+F/oflhG8NRujpE10lRoo&#10;ePFQK/Q6ZCcPzM6G7BrTf+8KQm/z8T1ns5tMJ0YaXGtZwSKKQRCXVrdcKzj/fL19gHAeWWNnmRT8&#10;kYPd9vVlg7m2N/6m8eRrEULY5aig8b7PpXRlQwZdZHviwFV2MOgDHGqpB7yFcNPJJI5TabDl0NBg&#10;T0VD5eV0NQrS3/a819nSYpHV5ZgkFfdHqdR8Nn2uQXia/L/46T7oMP99lcH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AZlcIAAADdAAAADwAAAAAAAAAAAAAA&#10;AAChAgAAZHJzL2Rvd25yZXYueG1sUEsFBgAAAAAEAAQA+QAAAJADAAAAAA==&#10;" strokecolor="aqua" strokeweight=".5pt"/>
                <v:line id="Line 1867" o:spid="_x0000_s1257" style="position:absolute;visibility:visible;mso-wrap-style:square" from="5472,8064" to="547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Mm1cUAAADdAAAADwAAAGRycy9kb3ducmV2LnhtbESPQWvDMAyF74X9B6PBbq2zlHZrVies&#10;hUIvOywN7CpiNQmL5RB7afbvq8NgN4n39N6nfTG7Xk00hs6zgedVAoq49rbjxkB1OS1fQYWIbLH3&#10;TAZ+KUCRPyz2mFl/40+aytgoCeGQoYE2xiHTOtQtOQwrPxCLdvWjwyjr2Gg74k3CXa/TJNlqhx1L&#10;Q4sDHVuqv8sfZ2D71VUHu1t7PO6aekrTKw8f2pinx/n9DVSkOf6b/67PVvBfNsIv38gIO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Mm1cUAAADdAAAADwAAAAAAAAAA&#10;AAAAAAChAgAAZHJzL2Rvd25yZXYueG1sUEsFBgAAAAAEAAQA+QAAAJMDAAAAAA==&#10;" strokecolor="aqua" strokeweight=".5pt"/>
                <v:line id="Line 1868" o:spid="_x0000_s1258" style="position:absolute;visibility:visible;mso-wrap-style:square" from="5616,8064" to="561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DTsIAAADdAAAADwAAAGRycy9kb3ducmV2LnhtbERPS2vCQBC+F/wPywjemo2RqomuYoWC&#10;lx7UgNchO3lgdjZktzH9926h4G0+vuds96NpxUC9aywrmEcxCOLC6oYrBfn1630Nwnlkja1lUvBL&#10;Dva7ydsWM20ffKbh4isRQthlqKD2vsukdEVNBl1kO+LAlbY36APsK6l7fIRw08okjpfSYMOhocaO&#10;jjUV98uPUbC8NfmnThcWj2lVDElScvctlZpNx8MGhKfRv8T/7pMO81cfc/j7Jpw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DTsIAAADdAAAADwAAAAAAAAAAAAAA&#10;AAChAgAAZHJzL2Rvd25yZXYueG1sUEsFBgAAAAAEAAQA+QAAAJADAAAAAA==&#10;" strokecolor="aqua" strokeweight=".5pt"/>
                <v:line id="Line 1869" o:spid="_x0000_s1259" style="position:absolute;visibility:visible;mso-wrap-style:square" from="5760,8064" to="576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dOcEAAADdAAAADwAAAGRycy9kb3ducmV2LnhtbERPS4vCMBC+C/sfwizsTdPt4qPVKKuw&#10;4MWDVfA6NNMHNpPSxNr990YQvM3H95zVZjCN6KlztWUF35MIBHFudc2lgvPpb7wA4TyyxsYyKfgn&#10;B5v1x2iFqbZ3PlKf+VKEEHYpKqi8b1MpXV6RQTexLXHgCtsZ9AF2pdQd3kO4aWQcRTNpsObQUGFL&#10;u4rya3YzCmaX+rzVyY/FXVLmfRwX3B6kUl+fw+8ShKfBv8Uv916H+fNpDM9vw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bR05wQAAAN0AAAAPAAAAAAAAAAAAAAAA&#10;AKECAABkcnMvZG93bnJldi54bWxQSwUGAAAAAAQABAD5AAAAjwMAAAAA&#10;" strokecolor="aqua" strokeweight=".5pt"/>
                <v:line id="Line 1870" o:spid="_x0000_s1260" style="position:absolute;visibility:visible;mso-wrap-style:square" from="5904,8064" to="590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prEcIAAADdAAAADwAAAGRycy9kb3ducmV2LnhtbERPS2sCMRC+F/wPYQq91awu1boaRYSK&#10;Hn1cvE0342bpZhI2Udd/3wiCt/n4njNbdLYRV2pD7VjBoJ+BIC6drrlScDz8fH6DCBFZY+OYFNwp&#10;wGLee5thod2Nd3Tdx0qkEA4FKjAx+kLKUBqyGPrOEyfu7FqLMcG2krrFWwq3jRxm2UharDk1GPS0&#10;MlT+7S9WwXpzzMecrYfnwdb83k9+kpPXSn28d8spiEhdfImf7o1O88dfOTy+SSf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prEcIAAADdAAAADwAAAAAAAAAAAAAA&#10;AAChAgAAZHJzL2Rvd25yZXYueG1sUEsFBgAAAAAEAAQA+QAAAJADAAAAAA==&#10;" strokecolor="aqua" strokeweight="1.5pt"/>
                <v:line id="Line 1871" o:spid="_x0000_s1261" style="position:absolute;visibility:visible;mso-wrap-style:square" from="6048,8064" to="6048,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gg1sIAAADdAAAADwAAAGRycy9kb3ducmV2LnhtbERPTWvCQBC9C/0PyxS86aZRU01dQysI&#10;vXgwFbwO2TEJzc6G7DaJ/94tCN7m8T5nm42mET11rras4G0egSAurK65VHD+OczWIJxH1thYJgU3&#10;cpDtXiZbTLUd+ER97ksRQtilqKDyvk2ldEVFBt3ctsSBu9rOoA+wK6XucAjhppFxFCXSYM2hocKW&#10;9hUVv/mfUZBc6vOX3iws7jdl0cfxldujVGr6On5+gPA0+qf44f7WYf77agn/34QT5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gg1sIAAADdAAAADwAAAAAAAAAAAAAA&#10;AAChAgAAZHJzL2Rvd25yZXYueG1sUEsFBgAAAAAEAAQA+QAAAJADAAAAAA==&#10;" strokecolor="aqua" strokeweight=".5pt"/>
                <v:line id="Line 1872" o:spid="_x0000_s1262" style="position:absolute;visibility:visible;mso-wrap-style:square" from="6192,8064" to="619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FTcEAAADdAAAADwAAAGRycy9kb3ducmV2LnhtbERPS4vCMBC+C/sfwix409SKr9pUVkHw&#10;4mFV8Do0Y1tsJqXJ1vrvjSDsbT6+56Sb3tSio9ZVlhVMxhEI4tzqigsFl/N+tAThPLLG2jIpeJKD&#10;TfY1SDHR9sG/1J18IUIIuwQVlN43iZQuL8mgG9uGOHA32xr0AbaF1C0+QripZRxFc2mw4tBQYkO7&#10;kvL76c8omF+ry1avphZ3qyLv4vjGzVEqNfzuf9YgPPX+X/xxH3SYv5jN4P1NOEF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hIVNwQAAAN0AAAAPAAAAAAAAAAAAAAAA&#10;AKECAABkcnMvZG93bnJldi54bWxQSwUGAAAAAAQABAD5AAAAjwMAAAAA&#10;" strokecolor="aqua" strokeweight=".5pt"/>
                <v:line id="Line 1873" o:spid="_x0000_s1263" style="position:absolute;visibility:visible;mso-wrap-style:square" from="6336,8064" to="633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YbOsEAAADdAAAADwAAAGRycy9kb3ducmV2LnhtbERPS4vCMBC+L/gfwgje1tSKVWujqCDs&#10;ZQ+rgtehmT6wmZQm1vrvN8LC3ubje062G0wjeupcbVnBbBqBIM6trrlUcL2cPlcgnEfW2FgmBS9y&#10;sNuOPjJMtX3yD/VnX4oQwi5FBZX3bSqlyysy6Ka2JQ5cYTuDPsCulLrDZwg3jYyjKJEGaw4NFbZ0&#10;rCi/nx9GQXKrrwe9nls8rsu8j+OC22+p1GQ87DcgPA3+X/zn/tJh/nKRwP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Vhs6wQAAAN0AAAAPAAAAAAAAAAAAAAAA&#10;AKECAABkcnMvZG93bnJldi54bWxQSwUGAAAAAAQABAD5AAAAjwMAAAAA&#10;" strokecolor="aqua" strokeweight=".5pt"/>
                <v:line id="Line 1874" o:spid="_x0000_s1264" style="position:absolute;visibility:visible;mso-wrap-style:square" from="6480,8064" to="648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q+ocIAAADdAAAADwAAAGRycy9kb3ducmV2LnhtbERPS2vCQBC+C/6HZQq96aYp9RHdBBso&#10;ePHgA7wO2TEJZmdDdpuk/94tCN7m43vONhtNI3rqXG1Zwcc8AkFcWF1zqeBy/pmtQDiPrLGxTAr+&#10;yEGWTidbTLQd+Ej9yZcihLBLUEHlfZtI6YqKDLq5bYkDd7OdQR9gV0rd4RDCTSPjKFpIgzWHhgpb&#10;yisq7qdfo2BxrS/fev1pMV+XRR/HN24PUqn3t3G3AeFp9C/x073XYf7yawn/34QTZP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q+ocIAAADdAAAADwAAAAAAAAAAAAAA&#10;AAChAgAAZHJzL2Rvd25yZXYueG1sUEsFBgAAAAAEAAQA+QAAAJADAAAAAA==&#10;" strokecolor="aqua" strokeweight=".5pt"/>
                <v:line id="Line 1875" o:spid="_x0000_s1265" style="position:absolute;visibility:visible;mso-wrap-style:square" from="6624,8064" to="662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5YMQAAADdAAAADwAAAGRycy9kb3ducmV2LnhtbESPQW/CMAyF70j7D5En7QYpoA3WEdA0&#10;CQTHARduXmOaao0TNQHKv58Pk7jZes/vfV6set+qK3WpCWxgPCpAEVfBNlwbOB7WwzmolJEttoHJ&#10;wJ0SrJZPgwWWNtz4m677XCsJ4VSiAZdzLLVOlSOPaRQisWjn0HnMsna1th3eJNy3elIUb9pjw9Lg&#10;MNKXo+p3f/EGNtvjdMbFZnIe79zP/RTfpxStMS/P/ecHqEx9fpj/r7dW8Gevgiv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vlgxAAAAN0AAAAPAAAAAAAAAAAA&#10;AAAAAKECAABkcnMvZG93bnJldi54bWxQSwUGAAAAAAQABAD5AAAAkgMAAAAA&#10;" strokecolor="aqua" strokeweight="1.5pt"/>
                <v:line id="Line 1876" o:spid="_x0000_s1266" style="position:absolute;visibility:visible;mso-wrap-style:square" from="6768,8064" to="6768,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PSMIAAADdAAAADwAAAGRycy9kb3ducmV2LnhtbERPS2vCQBC+F/oflhG8NRsjpk10lRoo&#10;ePFQK/Q6ZCcPzM6G7BrTf+8KQm/z8T1ns5tMJ0YaXGtZwSKKQRCXVrdcKzj/fL19gHAeWWNnmRT8&#10;kYPd9vVlg7m2N/6m8eRrEULY5aig8b7PpXRlQwZdZHviwFV2MOgDHGqpB7yFcNPJJI5TabDl0NBg&#10;T0VD5eV0NQrS3/a819nSYpHV5ZgkFfdHqdR8Nn2uQXia/L/46T7oMP99lcH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8mPSMIAAADdAAAADwAAAAAAAAAAAAAA&#10;AAChAgAAZHJzL2Rvd25yZXYueG1sUEsFBgAAAAAEAAQA+QAAAJADAAAAAA==&#10;" strokecolor="aqua" strokeweight=".5pt"/>
                <v:line id="Line 1877" o:spid="_x0000_s1267" style="position:absolute;visibility:visible;mso-wrap-style:square" from="6912,8064" to="691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saMMAAADdAAAADwAAAGRycy9kb3ducmV2LnhtbESPQYvCQAyF78L+hyEL3nRqhbpWR1Fh&#10;wYsHXcFr6MS22MmUzmzt/vvNQfCW8F7e+7LeDq5RPXWh9mxgNk1AERfe1lwauP58T75AhYhssfFM&#10;Bv4owHbzMVpjbv2Tz9RfYqkkhEOOBqoY21zrUFTkMEx9Syza3XcOo6xdqW2HTwl3jU6TJNMOa5aG&#10;Cls6VFQ8Lr/OQHarr3u7nHs8LMuiT9M7tydtzPhz2K1ARRri2/y6PlrBX2T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f7GjDAAAA3QAAAA8AAAAAAAAAAAAA&#10;AAAAoQIAAGRycy9kb3ducmV2LnhtbFBLBQYAAAAABAAEAPkAAACRAwAAAAA=&#10;" strokecolor="aqua" strokeweight=".5pt"/>
                <v:line id="Line 1878" o:spid="_x0000_s1268" style="position:absolute;visibility:visible;mso-wrap-style:square" from="7056,8064" to="705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NJ88IAAADdAAAADwAAAGRycy9kb3ducmV2LnhtbERPTWuDQBC9F/oflgn01qwaMI3NJjRC&#10;IJceYoVeB3eiEndW3I3af58tBHKbx/uc7X42nRhpcK1lBfEyAkFcWd1yraD8Ob5/gHAeWWNnmRT8&#10;kYP97vVli5m2E59pLHwtQgi7DBU03veZlK5qyKBb2p44cBc7GPQBDrXUA04h3HQyiaJUGmw5NDTY&#10;U95QdS1uRkH625YHvVlZzDd1NSbJhftvqdTbYv76BOFp9k/xw33SYf46je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9NJ88IAAADdAAAADwAAAAAAAAAAAAAA&#10;AAChAgAAZHJzL2Rvd25yZXYueG1sUEsFBgAAAAAEAAQA+QAAAJADAAAAAA==&#10;" strokecolor="aqua" strokeweight=".5pt"/>
                <v:line id="Line 1879" o:spid="_x0000_s1269" style="position:absolute;visibility:visible;mso-wrap-style:square" from="7200,8064" to="720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HXhMEAAADdAAAADwAAAGRycy9kb3ducmV2LnhtbERPS4vCMBC+L/gfwgje1tQKVatpcQXB&#10;yx58gNehGdtiMylNttZ/bxYEb/PxPWeTD6YRPXWutqxgNo1AEBdW11wquJz330sQziNrbCyTgic5&#10;yLPR1wZTbR98pP7kSxFC2KWooPK+TaV0RUUG3dS2xIG72c6gD7Arpe7wEcJNI+MoSqTBmkNDhS3t&#10;Kirupz+jILnWlx+9mlvcrcqij+Mbt79Sqcl42K5BeBr8R/x2H3SYv0hi+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AdeEwQAAAN0AAAAPAAAAAAAAAAAAAAAA&#10;AKECAABkcnMvZG93bnJldi54bWxQSwUGAAAAAAQABAD5AAAAjwMAAAAA&#10;" strokecolor="aqua" strokeweight=".5pt"/>
                <v:line id="Line 1880" o:spid="_x0000_s1270" style="position:absolute;visibility:visible;mso-wrap-style:square" from="7344,8064" to="734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ahrMEAAADdAAAADwAAAGRycy9kb3ducmV2LnhtbERPS4vCMBC+C/6HMMLeNNWCj2oUWVjR&#10;46oXb2MzNsVmEpqs1n9vFhb2Nh/fc1abzjbiQW2oHSsYjzIQxKXTNVcKzqev4RxEiMgaG8ek4EUB&#10;Nut+b4WFdk/+pscxViKFcChQgYnRF1KG0pDFMHKeOHE311qMCbaV1C0+U7ht5CTLptJizanBoKdP&#10;Q+X9+GMV7PbnfMbZbnIbH8z1dfGLnLxW6mPQbZcgInXxX/zn3us0fzbN4febdIJ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9qGswQAAAN0AAAAPAAAAAAAAAAAAAAAA&#10;AKECAABkcnMvZG93bnJldi54bWxQSwUGAAAAAAQABAD5AAAAjwMAAAAA&#10;" strokecolor="aqua" strokeweight="1.5pt"/>
                <v:line id="Line 1881" o:spid="_x0000_s1271" style="position:absolute;visibility:visible;mso-wrap-style:square" from="7488,8064" to="7488,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Tqa8EAAADdAAAADwAAAGRycy9kb3ducmV2LnhtbERPS4vCMBC+L/gfwgje1tQqVWujqCDs&#10;ZQ+rgtehmT6wmZQm1vrvN8LC3ubje062G0wjeupcbVnBbBqBIM6trrlUcL2cPlcgnEfW2FgmBS9y&#10;sNuOPjJMtX3yD/VnX4oQwi5FBZX3bSqlyysy6Ka2JQ5cYTuDPsCulLrDZwg3jYyjKJEGaw4NFbZ0&#10;rCi/nx9GQXKrrwe9nls8rsu8j+OC22+p1GQ87DcgPA3+X/zn/tJh/jJZwP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pOprwQAAAN0AAAAPAAAAAAAAAAAAAAAA&#10;AKECAABkcnMvZG93bnJldi54bWxQSwUGAAAAAAQABAD5AAAAjwMAAAAA&#10;" strokecolor="aqua" strokeweight=".5pt"/>
                <v:line id="Line 1882" o:spid="_x0000_s1272" style="position:absolute;visibility:visible;mso-wrap-style:square" from="7632,8064" to="763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hP8MEAAADdAAAADwAAAGRycy9kb3ducmV2LnhtbERPS4vCMBC+L/gfwgje1tSKVWujqCDs&#10;ZQ+rgtehmT6wmZQm1vrvN8LC3ubje062G0wjeupcbVnBbBqBIM6trrlUcL2cPlcgnEfW2FgmBS9y&#10;sNuOPjJMtX3yD/VnX4oQwi5FBZX3bSqlyysy6Ka2JQ5cYTuDPsCulLrDZwg3jYyjKJEGaw4NFbZ0&#10;rCi/nx9GQXKrrwe9nls8rsu8j+OC22+p1GQ87DcgPA3+X/zn/tJh/jJZwP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6E/wwQAAAN0AAAAPAAAAAAAAAAAAAAAA&#10;AKECAABkcnMvZG93bnJldi54bWxQSwUGAAAAAAQABAD5AAAAjwMAAAAA&#10;" strokecolor="aqua" strokeweight=".5pt"/>
                <v:line id="Line 1883" o:spid="_x0000_s1273" style="position:absolute;visibility:visible;mso-wrap-style:square" from="7776,8064" to="777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rRh8EAAADdAAAADwAAAGRycy9kb3ducmV2LnhtbERPS4vCMBC+C/6HMII3Te1CXatpcYUF&#10;Lx58wF6HZmyLzaQ02Vr/vREEb/PxPWeTD6YRPXWutqxgMY9AEBdW11wquJx/Z98gnEfW2FgmBQ9y&#10;kGfj0QZTbe98pP7kSxFC2KWooPK+TaV0RUUG3dy2xIG72s6gD7Arpe7wHsJNI+MoSqTBmkNDhS3t&#10;Kipup3+jIPmrLz969WVxtyqLPo6v3B6kUtPJsF2D8DT4j/jt3uswf5kk8PomnC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tGHwQAAAN0AAAAPAAAAAAAAAAAAAAAA&#10;AKECAABkcnMvZG93bnJldi54bWxQSwUGAAAAAAQABAD5AAAAjwMAAAAA&#10;" strokecolor="aqua" strokeweight=".5pt"/>
                <v:line id="Line 1884" o:spid="_x0000_s1274" style="position:absolute;visibility:visible;mso-wrap-style:square" from="7920,8064" to="792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Z0HMIAAADdAAAADwAAAGRycy9kb3ducmV2LnhtbERPTWvCQBC9F/wPywje6sYISY2uogGh&#10;lx6aCl6H7JgEs7Mhuybx37uFQm/zeJ+zO0ymFQP1rrGsYLWMQBCXVjdcKbj8nN8/QDiPrLG1TAqe&#10;5OCwn73tMNN25G8aCl+JEMIuQwW1910mpStrMuiWtiMO3M32Bn2AfSV1j2MIN62MoyiRBhsODTV2&#10;lNdU3ouHUZBcm8tJb9YW801VDnF84+5LKrWYT8ctCE+T/xf/uT91mJ8mKfx+E06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3Z0HMIAAADdAAAADwAAAAAAAAAAAAAA&#10;AAChAgAAZHJzL2Rvd25yZXYueG1sUEsFBgAAAAAEAAQA+QAAAJADAAAAAA==&#10;" strokecolor="aqua" strokeweight=".5pt"/>
                <v:line id="Line 1885" o:spid="_x0000_s1275" style="position:absolute;visibility:visible;mso-wrap-style:square" from="8064,8064" to="806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Iz3cQAAADdAAAADwAAAGRycy9kb3ducmV2LnhtbESPzW4CMQyE70h9h8iVeoMsIEHZElBV&#10;CUSP/Fx6MxuzWXXjRJsAy9vXh0rcbM145vNy3ftW3ahLTWAD41EBirgKtuHawOm4Gb6DShnZYhuY&#10;DDwowXr1MlhiacOd93Q75FpJCKcSDbicY6l1qhx5TKMQiUW7hM5jlrWrte3wLuG+1ZOimGmPDUuD&#10;w0hfjqrfw9Ub2O5O0zkX28ll/O3Oj5+4mFK0xry99p8foDL1+Wn+v95ZwZ/PBFe+kRH0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jPdxAAAAN0AAAAPAAAAAAAAAAAA&#10;AAAAAKECAABkcnMvZG93bnJldi54bWxQSwUGAAAAAAQABAD5AAAAkgMAAAAA&#10;" strokecolor="aqua" strokeweight="1.5pt"/>
                <v:line id="Line 1886" o:spid="_x0000_s1276" style="position:absolute;visibility:visible;mso-wrap-style:square" from="8208,8064" to="8208,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9cIAAADdAAAADwAAAGRycy9kb3ducmV2LnhtbERPS2vCQBC+F/wPywi91Y0pRBNdxQYK&#10;vXjwAV6H7LgJZmdDdpuk/74rFHqbj+852/1kWzFQ7xvHCpaLBARx5XTDRsH18vm2BuEDssbWMSn4&#10;IQ/73exli4V2I59oOAcjYgj7AhXUIXSFlL6qyaJfuI44cnfXWwwR9kbqHscYbluZJkkmLTYcG2rs&#10;qKypepy/rYLs1lw/dP7usMxNNaTpnbujVOp1Ph02IAJN4V/85/7Scf4qy+H5TTxB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F9cIAAADdAAAADwAAAAAAAAAAAAAA&#10;AAChAgAAZHJzL2Rvd25yZXYueG1sUEsFBgAAAAAEAAQA+QAAAJADAAAAAA==&#10;" strokecolor="aqua" strokeweight=".5pt"/>
                <v:line id="Line 1887" o:spid="_x0000_s1277" style="position:absolute;visibility:visible;mso-wrap-style:square" from="8352,8064" to="835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6tcMAAADdAAAADwAAAGRycy9kb3ducmV2LnhtbESPQYvCQAyF78L+hyGCN53aBV2ro6zC&#10;ghcPq4W9hk5si51M6Yy1/ntzEPaW8F7e+7LZDa5RPXWh9mxgPktAERfe1lwayC8/0y9QISJbbDyT&#10;gScF2G0/RhvMrH/wL/XnWCoJ4ZChgSrGNtM6FBU5DDPfEot29Z3DKGtXatvhQ8Jdo9MkWWiHNUtD&#10;hS0dKipu57szsPir871dfXo8rMqiT9MrtydtzGQ8fK9BRRriv/l9fbSCv1wKv3wjI+j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GerXDAAAA3QAAAA8AAAAAAAAAAAAA&#10;AAAAoQIAAGRycy9kb3ducmV2LnhtbFBLBQYAAAAABAAEAPkAAACRAwAAAAA=&#10;" strokecolor="aqua" strokeweight=".5pt"/>
                <v:line id="Line 1888" o:spid="_x0000_s1278" style="position:absolute;visibility:visible;mso-wrap-style:square" from="8496,8064" to="849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fLr4AAADdAAAADwAAAGRycy9kb3ducmV2LnhtbERPyQrCMBC9C/5DGMGbplZwqUZRQfDi&#10;wQW8Ds3YFptJaWKtf28Ewds83jrLdWtK0VDtCssKRsMIBHFqdcGZgutlP5iBcB5ZY2mZFLzJwXrV&#10;7Swx0fbFJ2rOPhMhhF2CCnLvq0RKl+Zk0A1tRRy4u60N+gDrTOoaXyHclDKOook0WHBoyLGiXU7p&#10;4/w0Cia34rrV87HF3TxLmzi+c3WUSvV77WYBwlPr/+Kf+6DD/Ol0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Ct8uvgAAAN0AAAAPAAAAAAAAAAAAAAAAAKEC&#10;AABkcnMvZG93bnJldi54bWxQSwUGAAAAAAQABAD5AAAAjAMAAAAA&#10;" strokecolor="aqua" strokeweight=".5pt"/>
                <v:line id="Line 1889" o:spid="_x0000_s1279" style="position:absolute;visibility:visible;mso-wrap-style:square" from="8640,8064" to="864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hBWb4AAADdAAAADwAAAGRycy9kb3ducmV2LnhtbERPyQrCMBC9C/5DGMGbplZwqUZRQfDi&#10;wQW8Ds3YFptJaWKtf28Ewds83jrLdWtK0VDtCssKRsMIBHFqdcGZgutlP5iBcB5ZY2mZFLzJwXrV&#10;7Swx0fbFJ2rOPhMhhF2CCnLvq0RKl+Zk0A1tRRy4u60N+gDrTOoaXyHclDKOook0WHBoyLGiXU7p&#10;4/w0Cia34rrV87HF3TxLmzi+c3WUSvV77WYBwlPr/+Kf+6DD/Ok0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y2EFZvgAAAN0AAAAPAAAAAAAAAAAAAAAAAKEC&#10;AABkcnMvZG93bnJldi54bWxQSwUGAAAAAAQABAD5AAAAjAMAAAAA&#10;" strokecolor="aqua" strokeweight=".5pt"/>
                <v:line id="Line 1890" o:spid="_x0000_s1280" style="position:absolute;visibility:visible;mso-wrap-style:square" from="8784,8064" to="878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83ccIAAADdAAAADwAAAGRycy9kb3ducmV2LnhtbERPTWsCMRC9C/0PYQq9aVYXXLs1iggV&#10;Pap78TbdjJulm0nYpLr++6ZQ8DaP9znL9WA7caM+tI4VTCcZCOLa6ZYbBdX5c7wAESKyxs4xKXhQ&#10;gPXqZbTEUrs7H+l2io1IIRxKVGBi9KWUoTZkMUycJ07c1fUWY4J9I3WP9xRuOznLsrm02HJqMOhp&#10;a6j+Pv1YBbt9lRec7WbX6cF8PS7+PSevlXp7HTYfICIN8Sn+d+91ml8UOfx9k06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83ccIAAADdAAAADwAAAAAAAAAAAAAA&#10;AAChAgAAZHJzL2Rvd25yZXYueG1sUEsFBgAAAAAEAAQA+QAAAJADAAAAAA==&#10;" strokecolor="aqua" strokeweight="1.5pt"/>
                <v:shape id="Text Box 1891" o:spid="_x0000_s1281" type="#_x0000_t202" style="position:absolute;left:4464;top:748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7fMMMA&#10;AADdAAAADwAAAGRycy9kb3ducmV2LnhtbERPS2vCQBC+F/wPywje6m7FVk2zEWkRPLUYH9DbkB2T&#10;0OxsyK4m/ffdQsHbfHzPSdeDbcSNOl871vA0VSCIC2dqLjUcD9vHJQgfkA02jknDD3lYZ6OHFBPj&#10;et7TLQ+liCHsE9RQhdAmUvqiIot+6lriyF1cZzFE2JXSdNjHcNvImVIv0mLNsaHClt4qKr7zq9Vw&#10;+rh8nefqs3y3z23vBiXZrqTWk/GweQURaAh38b97Z+L8xWIO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7fMMMAAADdAAAADwAAAAAAAAAAAAAAAACYAgAAZHJzL2Rv&#10;d25yZXYueG1sUEsFBgAAAAAEAAQA9QAAAIgDAAAAAA==&#10;" filled="f" stroked="f">
                  <v:textbox>
                    <w:txbxContent>
                      <w:p w:rsidR="00197967" w:rsidRDefault="00197967">
                        <w:pPr>
                          <w:jc w:val="center"/>
                        </w:pPr>
                        <w:r>
                          <w:t xml:space="preserve">Velocity </w:t>
                        </w:r>
                        <w:proofErr w:type="spellStart"/>
                        <w:r>
                          <w:t>vs</w:t>
                        </w:r>
                        <w:proofErr w:type="spellEnd"/>
                        <w:r>
                          <w:t xml:space="preserve"> Time</w:t>
                        </w:r>
                      </w:p>
                    </w:txbxContent>
                  </v:textbox>
                </v:shape>
                <v:shape id="Text Box 1892" o:spid="_x0000_s1282" type="#_x0000_t202" style="position:absolute;left:2448;top:77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S+48QA&#10;AADdAAAADwAAAGRycy9kb3ducmV2LnhtbERP22oCMRB9F/oPYQq+abaVVl2NUgqCVSz18gHjZtws&#10;3Uy2m+iuf2+Egm9zONeZzltbigvVvnCs4KWfgCDOnC44V3DYL3ojED4gaywdk4IreZjPnjpTTLVr&#10;eEuXXchFDGGfogITQpVK6TNDFn3fVcSRO7naYoiwzqWusYnhtpSvSfIuLRYcGwxW9Gko+92drYLN&#10;4nv9NW5X+yMWq8b9/QwOpmGlus/txwREoDY8xP/upY7zh8M3uH8TT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0vuPEAAAA3QAAAA8AAAAAAAAAAAAAAAAAmAIAAGRycy9k&#10;b3ducmV2LnhtbFBLBQYAAAAABAAEAPUAAACJAwAAAAA=&#10;" filled="f" stroked="f">
                  <v:textbox inset="0">
                    <w:txbxContent>
                      <w:p w:rsidR="00197967" w:rsidRDefault="00197967">
                        <w:r>
                          <w:t>+1.0</w:t>
                        </w:r>
                      </w:p>
                    </w:txbxContent>
                  </v:textbox>
                </v:shape>
                <v:shape id="Text Box 1893" o:spid="_x0000_s1283" type="#_x0000_t202" style="position:absolute;left:2448;top:84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glMQA&#10;AADdAAAADwAAAGRycy9kb3ducmV2LnhtbERP22rCQBB9L/Qflin4phsrqI3ZSCkI1mKplw+YZsds&#10;MDubZleT/n1XEPo2h3OdbNnbWlyp9ZVjBeNRAoK4cLriUsHxsBrOQfiArLF2TAp+ycMyf3zIMNWu&#10;4x1d96EUMYR9igpMCE0qpS8MWfQj1xBH7uRaiyHCtpS6xS6G21o+J8lUWqw4Nhhs6M1Qcd5frILt&#10;6vPj/aXfHL6x2nTu52tyNB0rNXjqXxcgAvXhX3x3r3WcP5tN4fZNPEH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mIJTEAAAA3QAAAA8AAAAAAAAAAAAAAAAAmAIAAGRycy9k&#10;b3ducmV2LnhtbFBLBQYAAAAABAAEAPUAAACJAwAAAAA=&#10;" filled="f" stroked="f">
                  <v:textbox inset="0">
                    <w:txbxContent>
                      <w:p w:rsidR="00197967" w:rsidRDefault="00197967">
                        <w:r>
                          <w:t>+0.5</w:t>
                        </w:r>
                      </w:p>
                    </w:txbxContent>
                  </v:textbox>
                </v:shape>
                <v:shape id="Text Box 1894" o:spid="_x0000_s1284" type="#_x0000_t202" style="position:absolute;left:2592;top:921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FD8MA&#10;AADdAAAADwAAAGRycy9kb3ducmV2LnhtbERP22rCQBB9F/yHZQq+1U0rNBpdRQqCWirePmDMTrOh&#10;2dmYXU36991Cwbc5nOvMFp2txJ0aXzpW8DJMQBDnTpdcKDifVs9jED4ga6wck4If8rCY93szzLRr&#10;+UD3YyhEDGGfoQITQp1J6XNDFv3Q1cSR+3KNxRBhU0jdYBvDbSVfk+RNWiw5Nhis6d1Q/n28WQWf&#10;q93HZtJtTxcst6277kdn07JSg6duOQURqAsP8b97reP8NE3h7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FD8MAAADdAAAADwAAAAAAAAAAAAAAAACYAgAAZHJzL2Rv&#10;d25yZXYueG1sUEsFBgAAAAAEAAQA9QAAAIgDAAAAAA==&#10;" filled="f" stroked="f">
                  <v:textbox inset="0">
                    <w:txbxContent>
                      <w:p w:rsidR="00197967" w:rsidRDefault="00197967">
                        <w:r>
                          <w:t>0</w:t>
                        </w:r>
                      </w:p>
                    </w:txbxContent>
                  </v:textbox>
                </v:shape>
                <v:shape id="Text Box 1895" o:spid="_x0000_s1285" type="#_x0000_t202" style="position:absolute;left:2448;top:99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URfcYA&#10;AADdAAAADwAAAGRycy9kb3ducmV2LnhtbESP0WrCQBBF3wv+wzJC3+qmCrVNXUUEwSqWVv2AaXaa&#10;Dc3OxuzWxL93Hgp9m+HeuffMbNH7Wl2ojVVgA4+jDBRxEWzFpYHTcf3wDComZIt1YDJwpQiL+eBu&#10;hrkNHX/S5ZBKJSEcczTgUmpyrWPhyGMchYZYtO/QekyytqW2LXYS7ms9zrIn7bFiaXDY0MpR8XP4&#10;9Qb26/fd20u/PX5hte3C+WNych0bcz/sl6+gEvXp3/x3vbGCP50KrnwjI+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3URfcYAAADdAAAADwAAAAAAAAAAAAAAAACYAgAAZHJz&#10;L2Rvd25yZXYueG1sUEsFBgAAAAAEAAQA9QAAAIsDAAAAAA==&#10;" filled="f" stroked="f">
                  <v:textbox inset="0">
                    <w:txbxContent>
                      <w:p w:rsidR="00197967" w:rsidRDefault="00197967">
                        <w:r>
                          <w:t>-0.5</w:t>
                        </w:r>
                      </w:p>
                    </w:txbxContent>
                  </v:textbox>
                </v:shape>
                <v:shape id="Text Box 1896" o:spid="_x0000_s1286" type="#_x0000_t202" style="position:absolute;left:2448;top:106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m05sMA&#10;AADdAAAADwAAAGRycy9kb3ducmV2LnhtbERP3WrCMBS+F3yHcATvZuoEnZ1RZCCow7GpD3DWHJti&#10;c1KbaOvbL8LAu/Px/Z7ZorWluFHtC8cKhoMEBHHmdMG5guNh9fIGwgdkjaVjUnAnD4t5tzPDVLuG&#10;f+i2D7mIIexTVGBCqFIpfWbIoh+4ijhyJ1dbDBHWudQ1NjHclvI1ScbSYsGxwWBFH4ay8/5qFexW&#10;X5+babs9/GKxbdzle3Q0DSvV77XLdxCB2vAU/7vXOs6fTKbw+Ca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m05sMAAADdAAAADwAAAAAAAAAAAAAAAACYAgAAZHJzL2Rv&#10;d25yZXYueG1sUEsFBgAAAAAEAAQA9QAAAIgDAAAAAA==&#10;" filled="f" stroked="f">
                  <v:textbox inset="0">
                    <w:txbxContent>
                      <w:p w:rsidR="00197967" w:rsidRDefault="00197967">
                        <w:r>
                          <w:t>-1.0</w:t>
                        </w:r>
                      </w:p>
                    </w:txbxContent>
                  </v:textbox>
                </v:shape>
                <v:shape id="Text Box 1897" o:spid="_x0000_s1287" type="#_x0000_t202" style="position:absolute;left:2448;top:113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tXMcA&#10;AADdAAAADwAAAGRycy9kb3ducmV2LnhtbESP3WrCQBCF7wu+wzKCd3VjBaupq0hBaJWW+vMA0+w0&#10;G5qdTbNbE9/euSj0boZz5pxvluve1+pCbawCG5iMM1DERbAVlwbOp+39HFRMyBbrwGTgShHWq8Hd&#10;EnMbOj7Q5ZhKJSEcczTgUmpyrWPhyGMch4ZYtK/QekyytqW2LXYS7mv9kGUz7bFiaXDY0LOj4vv4&#10;6w28bd/3r4t+d/rEateFn4/p2XVszGjYb55AJerTv/nv+sUK/uNc+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WbVzHAAAA3QAAAA8AAAAAAAAAAAAAAAAAmAIAAGRy&#10;cy9kb3ducmV2LnhtbFBLBQYAAAAABAAEAPUAAACMAwAAAAA=&#10;" filled="f" stroked="f">
                  <v:textbox inset="0">
                    <w:txbxContent>
                      <w:p w:rsidR="00197967" w:rsidRDefault="00197967">
                        <w:r>
                          <w:t>-1.5</w:t>
                        </w:r>
                      </w:p>
                    </w:txbxContent>
                  </v:textbox>
                </v:shape>
                <v:shape id="Text Box 1898" o:spid="_x0000_s1288" type="#_x0000_t202" style="position:absolute;left:3024;top:116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rIx8QA&#10;AADdAAAADwAAAGRycy9kb3ducmV2LnhtbERP3WrCMBS+H+wdwhF2N1MdTK1NZQjCpkw29QGOzbEp&#10;Niddk9nu7c1A8O58fL8nW/S2FhdqfeVYwWiYgCAunK64VHDYr56nIHxA1lg7JgV/5GGRPz5kmGrX&#10;8TdddqEUMYR9igpMCE0qpS8MWfRD1xBH7uRaiyHCtpS6xS6G21qOk+RVWqw4NhhsaGmoOO9+rYLP&#10;1XbzMevX+yNW6879fL0cTMdKPQ36tzmIQH24i2/udx3nT6Yj+P8mni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ayMfEAAAA3QAAAA8AAAAAAAAAAAAAAAAAmAIAAGRycy9k&#10;b3ducmV2LnhtbFBLBQYAAAAABAAEAPUAAACJAwAAAAA=&#10;" filled="f" stroked="f">
                  <v:textbox inset="0">
                    <w:txbxContent>
                      <w:p w:rsidR="00197967" w:rsidRDefault="00197967">
                        <w:r>
                          <w:t>0</w:t>
                        </w:r>
                      </w:p>
                    </w:txbxContent>
                  </v:textbox>
                </v:shape>
                <v:shape id="Text Box 1899" o:spid="_x0000_s1289" type="#_x0000_t202" style="position:absolute;left:3744;top:1166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hWsMMA&#10;AADdAAAADwAAAGRycy9kb3ducmV2LnhtbERP22oCMRB9F/yHMIJvmq1CtatRRBCqpeLtA6abcbN0&#10;M9luorv9+6Yg+DaHc535srWluFPtC8cKXoYJCOLM6YJzBZfzZjAF4QOyxtIxKfglD8tFtzPHVLuG&#10;j3Q/hVzEEPYpKjAhVKmUPjNk0Q9dRRy5q6sthgjrXOoamxhuSzlKkldpseDYYLCitaHs+3SzCj43&#10;+4/tW7s7f2Gxa9zPYXwxDSvV77WrGYhAbXiKH+53HedPpiP4/y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hWsMMAAADdAAAADwAAAAAAAAAAAAAAAACYAgAAZHJzL2Rv&#10;d25yZXYueG1sUEsFBgAAAAAEAAQA9QAAAIgDAAAAAA==&#10;" filled="f" stroked="f">
                  <v:textbox inset="0">
                    <w:txbxContent>
                      <w:p w:rsidR="00197967" w:rsidRDefault="00197967">
                        <w:r>
                          <w:t>5</w:t>
                        </w:r>
                      </w:p>
                    </w:txbxContent>
                  </v:textbox>
                </v:shape>
                <v:shape id="Text Box 1900" o:spid="_x0000_s1290" type="#_x0000_t202" style="position:absolute;left:4320;top:1166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TzK8QA&#10;AADdAAAADwAAAGRycy9kb3ducmV2LnhtbERP22rCQBB9L/gPywi+1Y0KrY3ZiAiCtbR4+4BpdswG&#10;s7MxuzXp33cLhb7N4VwnW/a2FndqfeVYwWScgCAunK64VHA+bR7nIHxA1lg7JgXf5GGZDx4yTLXr&#10;+ED3YyhFDGGfogITQpNK6QtDFv3YNcSRu7jWYoiwLaVusYvhtpbTJHmSFiuODQYbWhsqrscvq+B9&#10;8/H2+tLvTp9Y7Tp328/OpmOlRsN+tQARqA//4j/3Vsf5z/MZ/H4TT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E8yvEAAAA3QAAAA8AAAAAAAAAAAAAAAAAmAIAAGRycy9k&#10;b3ducmV2LnhtbFBLBQYAAAAABAAEAPUAAACJAwAAAAA=&#10;" filled="f" stroked="f">
                  <v:textbox inset="0">
                    <w:txbxContent>
                      <w:p w:rsidR="00197967" w:rsidRDefault="00197967">
                        <w:r>
                          <w:t>10</w:t>
                        </w:r>
                      </w:p>
                    </w:txbxContent>
                  </v:textbox>
                </v:shape>
                <v:shape id="Text Box 1901" o:spid="_x0000_s1291" type="#_x0000_t202" style="position:absolute;left:5040;top:1166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rX8QA&#10;AADdAAAADwAAAGRycy9kb3ducmV2LnhtbERP3WrCMBS+F3yHcITd2XRzTNcZZQyEqShOfYCz5qwp&#10;a05qE2339mYgeHc+vt8znXe2EhdqfOlYwWOSgiDOnS65UHA8LIYTED4ga6wck4I/8jCf9XtTzLRr&#10;+Ysu+1CIGMI+QwUmhDqT0ueGLPrE1cSR+3GNxRBhU0jdYBvDbSWf0vRFWiw5Nhis6cNQ/rs/WwWb&#10;xXa9fO1Wh28sV6077UZH07JSD4Pu/Q1EoC7cxTf3p47zx5Nn+P8mni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ta1/EAAAA3QAAAA8AAAAAAAAAAAAAAAAAmAIAAGRycy9k&#10;b3ducmV2LnhtbFBLBQYAAAAABAAEAPUAAACJAwAAAAA=&#10;" filled="f" stroked="f">
                  <v:textbox inset="0">
                    <w:txbxContent>
                      <w:p w:rsidR="00197967" w:rsidRDefault="00197967">
                        <w:r>
                          <w:t>15</w:t>
                        </w:r>
                      </w:p>
                    </w:txbxContent>
                  </v:textbox>
                </v:shape>
                <v:shape id="Text Box 1902" o:spid="_x0000_s1292" type="#_x0000_t202" style="position:absolute;left:5760;top:1166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HOxMQA&#10;AADdAAAADwAAAGRycy9kb3ducmV2LnhtbERP3WrCMBS+F3yHcITd2XSTTdcZZQyEqShOfYCz5qwp&#10;a05qE2339mYgeHc+vt8znXe2EhdqfOlYwWOSgiDOnS65UHA8LIYTED4ga6wck4I/8jCf9XtTzLRr&#10;+Ysu+1CIGMI+QwUmhDqT0ueGLPrE1cSR+3GNxRBhU0jdYBvDbSWf0vRFWiw5Nhis6cNQ/rs/WwWb&#10;xXa9fO1Wh28sV6077UZH07JSD4Pu/Q1EoC7cxTf3p47zx5Nn+P8mni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hzsTEAAAA3QAAAA8AAAAAAAAAAAAAAAAAmAIAAGRycy9k&#10;b3ducmV2LnhtbFBLBQYAAAAABAAEAPUAAACJAwAAAAA=&#10;" filled="f" stroked="f">
                  <v:textbox inset="0">
                    <w:txbxContent>
                      <w:p w:rsidR="00197967" w:rsidRDefault="00197967">
                        <w:r>
                          <w:t>20</w:t>
                        </w:r>
                      </w:p>
                    </w:txbxContent>
                  </v:textbox>
                </v:shape>
                <v:shape id="Text Box 1903" o:spid="_x0000_s1293" type="#_x0000_t202" style="position:absolute;left:6480;top:1166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Qs8QA&#10;AADdAAAADwAAAGRycy9kb3ducmV2LnhtbERP22rCQBB9L/Qflin4VjdWUBuzkVIQrMXi7QOm2TEb&#10;zM6m2dWkf98VhL7N4VwnW/S2FldqfeVYwWiYgCAunK64VHA8LJ9nIHxA1lg7JgW/5GGRPz5kmGrX&#10;8Y6u+1CKGMI+RQUmhCaV0heGLPqha4gjd3KtxRBhW0rdYhfDbS1fkmQiLVYcGww29G6oOO8vVsFm&#10;+fX58dqvD99YrTv3sx0fTcdKDZ76tzmIQH34F9/dKx3nT2cTuH0TT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zULPEAAAA3QAAAA8AAAAAAAAAAAAAAAAAmAIAAGRycy9k&#10;b3ducmV2LnhtbFBLBQYAAAAABAAEAPUAAACJAwAAAAA=&#10;" filled="f" stroked="f">
                  <v:textbox inset="0">
                    <w:txbxContent>
                      <w:p w:rsidR="00197967" w:rsidRDefault="00197967">
                        <w:r>
                          <w:t>25</w:t>
                        </w:r>
                      </w:p>
                    </w:txbxContent>
                  </v:textbox>
                </v:shape>
                <v:shape id="Text Box 1904" o:spid="_x0000_s1294" type="#_x0000_t202" style="position:absolute;left:7200;top:1166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KMQA&#10;AADdAAAADwAAAGRycy9kb3ducmV2LnhtbERP3WrCMBS+H+wdwhnsbqY6mFqbyhgIm+LY1Ac4Nsem&#10;2JzUJrP17Y0g7O58fL8nm/e2FmdqfeVYwXCQgCAunK64VLDbLl4mIHxA1lg7JgUX8jDPHx8yTLXr&#10;+JfOm1CKGMI+RQUmhCaV0heGLPqBa4gjd3CtxRBhW0rdYhfDbS1HSfImLVYcGww29GGoOG7+rIL1&#10;4nv1Ne2X2z1Wy86dfl53pmOlnp/69xmIQH34F9/dnzrOH0/GcPsmni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9SjEAAAA3QAAAA8AAAAAAAAAAAAAAAAAmAIAAGRycy9k&#10;b3ducmV2LnhtbFBLBQYAAAAABAAEAPUAAACJAwAAAAA=&#10;" filled="f" stroked="f">
                  <v:textbox inset="0">
                    <w:txbxContent>
                      <w:p w:rsidR="00197967" w:rsidRDefault="00197967">
                        <w:r>
                          <w:t>30</w:t>
                        </w:r>
                      </w:p>
                    </w:txbxContent>
                  </v:textbox>
                </v:shape>
                <v:shape id="Text Box 1905" o:spid="_x0000_s1295" type="#_x0000_t202" style="position:absolute;left:7920;top:1166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BhWscA&#10;AADdAAAADwAAAGRycy9kb3ducmV2LnhtbESP3WrCQBCF7wu+wzKCd3VjBaupq0hBaJWW+vMA0+w0&#10;G5qdTbNbE9/euSj0boZz5pxvluve1+pCbawCG5iMM1DERbAVlwbOp+39HFRMyBbrwGTgShHWq8Hd&#10;EnMbOj7Q5ZhKJSEcczTgUmpyrWPhyGMch4ZYtK/QekyytqW2LXYS7mv9kGUz7bFiaXDY0LOj4vv4&#10;6w28bd/3r4t+d/rEateFn4/p2XVszGjYb55AJerTv/nv+sUK/uNcc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gYVrHAAAA3QAAAA8AAAAAAAAAAAAAAAAAmAIAAGRy&#10;cy9kb3ducmV2LnhtbFBLBQYAAAAABAAEAPUAAACMAwAAAAA=&#10;" filled="f" stroked="f">
                  <v:textbox inset="0">
                    <w:txbxContent>
                      <w:p w:rsidR="00197967" w:rsidRDefault="00197967">
                        <w:r>
                          <w:t>35</w:t>
                        </w:r>
                      </w:p>
                    </w:txbxContent>
                  </v:textbox>
                </v:shape>
                <v:shape id="Text Box 1906" o:spid="_x0000_s1296" type="#_x0000_t202" style="position:absolute;left:8640;top:1166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zEwcMA&#10;AADdAAAADwAAAGRycy9kb3ducmV2LnhtbERP3WrCMBS+F3yHcATvNHWC084oMhDU4djUBzhrjk2x&#10;OalNtPXtF2Gwu/Px/Z75srWluFPtC8cKRsMEBHHmdMG5gtNxPZiC8AFZY+mYFDzIw3LR7cwx1a7h&#10;b7ofQi5iCPsUFZgQqlRKnxmy6IeuIo7c2dUWQ4R1LnWNTQy3pXxJkom0WHBsMFjRu6HscrhZBfv1&#10;58d21u6OP1jsGnf9Gp9Mw0r1e+3qDUSgNvyL/9wbHee/Tmfw/Ca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zEwcMAAADdAAAADwAAAAAAAAAAAAAAAACYAgAAZHJzL2Rv&#10;d25yZXYueG1sUEsFBgAAAAAEAAQA9QAAAIgDAAAAAA==&#10;" filled="f" stroked="f">
                  <v:textbox inset="0">
                    <w:txbxContent>
                      <w:p w:rsidR="00197967" w:rsidRDefault="00197967">
                        <w:r>
                          <w:t>40</w:t>
                        </w:r>
                      </w:p>
                    </w:txbxContent>
                  </v:textbox>
                </v:shape>
                <v:shape id="Text Box 1907" o:spid="_x0000_s1297" type="#_x0000_t202" style="position:absolute;left:4608;top:1195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k/ycUA&#10;AADdAAAADwAAAGRycy9kb3ducmV2LnhtbESPT2vCQBDF70K/wzIFb7pbsVpTVymK4Kmi/QO9Ddkx&#10;Cc3Ohuxq0m/fOQjeZnhv3vvNct37Wl2pjVVgC09jA4o4D67iwsLnx270AiomZId1YLLwRxHWq4fB&#10;EjMXOj7S9ZQKJSEcM7RQptRkWse8JI9xHBpi0c6h9ZhkbQvtWuwk3Nd6YsxMe6xYGkpsaFNS/nu6&#10;eAtf7+ef76k5FFv/3HShN5r9Qls7fOzfXkEl6tPdfLveO8GfL4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T/JxQAAAN0AAAAPAAAAAAAAAAAAAAAAAJgCAABkcnMv&#10;ZG93bnJldi54bWxQSwUGAAAAAAQABAD1AAAAigMAAAAA&#10;" filled="f" stroked="f">
                  <v:textbox>
                    <w:txbxContent>
                      <w:p w:rsidR="00197967" w:rsidRDefault="00197967">
                        <w:pPr>
                          <w:jc w:val="center"/>
                        </w:pPr>
                        <w:r>
                          <w:t>Time (s)</w:t>
                        </w:r>
                      </w:p>
                    </w:txbxContent>
                  </v:textbox>
                </v:shape>
                <v:shape id="Text Box 1908" o:spid="_x0000_s1298" type="#_x0000_t202" style="position:absolute;left:1440;top:878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WaUsMA&#10;AADdAAAADwAAAGRycy9kb3ducmV2LnhtbERPS2vCQBC+C/6HZQRvumuxPqKrlJZCTxXTKngbsmMS&#10;zM6G7NbEf+8WBG/z8T1nve1sJa7U+NKxhslYgSDOnCk51/D78zlagPAB2WDlmDTcyMN20++tMTGu&#10;5T1d05CLGMI+QQ1FCHUipc8KsujHriaO3Nk1FkOETS5Ng20Mt5V8UWomLZYcGwqs6b2g7JL+WQ2H&#10;7/PpOFW7/MO+1q3rlGS7lFoPB93bCkSgLjzFD/eXifPnywn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8WaUsMAAADdAAAADwAAAAAAAAAAAAAAAACYAgAAZHJzL2Rv&#10;d25yZXYueG1sUEsFBgAAAAAEAAQA9QAAAIgDAAAAAA==&#10;" filled="f" stroked="f">
                  <v:textbox>
                    <w:txbxContent>
                      <w:p w:rsidR="00197967" w:rsidRDefault="00197967">
                        <w:r>
                          <w:t>Velocity (m/s)</w:t>
                        </w:r>
                      </w:p>
                    </w:txbxContent>
                  </v:textbox>
                </v:shape>
                <v:line id="Line 1909" o:spid="_x0000_s1299" style="position:absolute;visibility:visible;mso-wrap-style:square" from="3024,9504" to="8784,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rCp8UAAADdAAAADwAAAGRycy9kb3ducmV2LnhtbERPyW7CMBC9I/EP1lTigopTUFlSDGqR&#10;WA5coFy4jeJpkhKP09gh4e8xUiVu8/TWmS9bU4grVS63rOBtEIEgTqzOOVVw+l6/TkE4j6yxsEwK&#10;buRgueh25hhr2/CBrkefihDCLkYFmfdlLKVLMjLoBrYkDtyPrQz6AKtU6gqbEG4KOYyisTSYc2jI&#10;sKRVRsnlWBsFo80ov63c7/n9q2j+tuW+PvT3tVK9l/bzA4Sn1j/F/+6dDvMnsyE8vgkn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rCp8UAAADdAAAADwAAAAAAAAAA&#10;AAAAAAChAgAAZHJzL2Rvd25yZXYueG1sUEsFBgAAAAAEAAQA+QAAAJMDAAAAAA==&#10;" strokeweight="1.5pt">
                  <v:stroke dashstyle="1 1" endcap="round"/>
                </v:line>
                <v:line id="Line 1910" o:spid="_x0000_s1300" style="position:absolute;visibility:visible;mso-wrap-style:square" from="3024,8352" to="5184,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SQkMMAAADdAAAADwAAAGRycy9kb3ducmV2LnhtbERPS2vCQBC+F/wPywje6sYKrUZXkYIP&#10;emsqgrchOyYx2dm4u9H033cLhd7m43vOct2bRtzJ+cqygsk4AUGcW11xoeD4tX2egfABWWNjmRR8&#10;k4f1avC0xFTbB3/SPQuFiCHsU1RQhtCmUvq8JIN+bFviyF2sMxgidIXUDh8x3DTyJUlepcGKY0OJ&#10;Lb2XlNdZZxScuozP13rrGux2+/3ldKv99EOp0bDfLEAE6sO/+M990HH+23w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kkJDDAAAA3QAAAA8AAAAAAAAAAAAA&#10;AAAAoQIAAGRycy9kb3ducmV2LnhtbFBLBQYAAAAABAAEAPkAAACRAwAAAAA=&#10;" strokeweight="1.5pt"/>
                <v:line id="Line 1911" o:spid="_x0000_s1301" style="position:absolute;visibility:visible;mso-wrap-style:square" from="5184,9504" to="6624,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0I5MQAAADdAAAADwAAAGRycy9kb3ducmV2LnhtbERPS2vCQBC+F/wPywje6sa2tBpdRQo+&#10;6K2pCN6G7JjEZGfT3Y2m/94tFHqbj+85i1VvGnEl5yvLCibjBARxbnXFhYLD1+ZxCsIHZI2NZVLw&#10;Qx5Wy8HDAlNtb/xJ1ywUIoawT1FBGUKbSunzkgz6sW2JI3e2zmCI0BVSO7zFcNPIpyR5lQYrjg0l&#10;tvReUl5nnVFw7DI+XeqNa7Db7nbn43ftnz+UGg379RxEoD78i//cex3nv81e4Pebe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TQjkxAAAAN0AAAAPAAAAAAAAAAAA&#10;AAAAAKECAABkcnMvZG93bnJldi54bWxQSwUGAAAAAAQABAD5AAAAkgMAAAAA&#10;" strokeweight="1.5pt"/>
                <v:line id="Line 1912" o:spid="_x0000_s1302" style="position:absolute;visibility:visible;mso-wrap-style:square" from="5184,8352" to="5184,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f8QAAADdAAAADwAAAGRycy9kb3ducmV2LnhtbERPS2vCQBC+F/wPywje6saWthpdRQo+&#10;6K2pCN6G7JjEZGfT3Y2m/94tFHqbj+85i1VvGnEl5yvLCibjBARxbnXFhYLD1+ZxCsIHZI2NZVLw&#10;Qx5Wy8HDAlNtb/xJ1ywUIoawT1FBGUKbSunzkgz6sW2JI3e2zmCI0BVSO7zFcNPIpyR5lQYrjg0l&#10;tvReUl5nnVFw7DI+XeqNa7Db7nbn43ftnz+UGg379RxEoD78i//cex3nv81e4Pebe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Aa1/xAAAAN0AAAAPAAAAAAAAAAAA&#10;AAAAAKECAABkcnMvZG93bnJldi54bWxQSwUGAAAAAAQABAD5AAAAkgMAAAAA&#10;" strokeweight="1.5pt"/>
                <v:line id="Line 1913" o:spid="_x0000_s1303" style="position:absolute;visibility:visible;mso-wrap-style:square" from="6624,11232" to="8064,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MzCMMAAADdAAAADwAAAGRycy9kb3ducmV2LnhtbERPTWvCQBC9C/6HZQredNMK2kZXkYK1&#10;eGssQm9DdkxisrPp7kbTf+8WBG/zeJ+zXPemERdyvrKs4HmSgCDOra64UPB92I5fQfiArLGxTAr+&#10;yMN6NRwsMdX2yl90yUIhYgj7FBWUIbSplD4vyaCf2JY4cifrDIYIXSG1w2sMN418SZKZNFhxbCix&#10;pfeS8jrrjIJjl/HPud66BruP3e50/K39dK/U6KnfLEAE6sNDfHd/6jh//jaD/2/i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TMwjDAAAA3QAAAA8AAAAAAAAAAAAA&#10;AAAAoQIAAGRycy9kb3ducmV2LnhtbFBLBQYAAAAABAAEAPkAAACRAwAAAAA=&#10;" strokeweight="1.5pt"/>
                <v:line id="Line 1914" o:spid="_x0000_s1304" style="position:absolute;visibility:visible;mso-wrap-style:square" from="6624,9504" to="6624,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Wk8MAAADdAAAADwAAAGRycy9kb3ducmV2LnhtbERPTWvCQBC9C/6HZQredNMKtY2uIgVr&#10;8WYsQm9DdkxisrPp7kbTf98VBG/zeJ+zWPWmERdyvrKs4HmSgCDOra64UPB92IzfQPiArLGxTAr+&#10;yMNqORwsMNX2ynu6ZKEQMYR9igrKENpUSp+XZNBPbEscuZN1BkOErpDa4TWGm0a+JMmrNFhxbCix&#10;pY+S8jrrjIJjl/HPud64BrvP7fZ0/K39dKfU6Klfz0EE6sNDfHd/6Th/9j6D2zfx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flpPDAAAA3QAAAA8AAAAAAAAAAAAA&#10;AAAAoQIAAGRycy9kb3ducmV2LnhtbFBLBQYAAAAABAAEAPkAAACRAwAAAAA=&#10;" strokeweight="1.5pt"/>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F96812" w:rsidRDefault="00F96812"/>
    <w:p w:rsidR="008907E2" w:rsidRDefault="008907E2">
      <w:r>
        <w:t xml:space="preserve">Note that the time scale is the same, but the vertical scale is very different for the velocity–time graph.  One should keep in mind that, while they appear quite different, the position-time and velocity-time graphs above represent the </w:t>
      </w:r>
      <w:r>
        <w:rPr>
          <w:u w:val="single"/>
        </w:rPr>
        <w:t>same</w:t>
      </w:r>
      <w:r>
        <w:t xml:space="preserve"> motion.</w:t>
      </w:r>
    </w:p>
    <w:p w:rsidR="008907E2" w:rsidRDefault="00894174">
      <w:r>
        <w:br w:type="page"/>
      </w:r>
      <w:r w:rsidR="008907E2">
        <w:lastRenderedPageBreak/>
        <w:t>If we begin with a velocity–time graph, we can calculate the displacement of the object.  Consider the following:</w:t>
      </w:r>
    </w:p>
    <w:p w:rsidR="008907E2" w:rsidRDefault="00117A19">
      <w:r>
        <w:rPr>
          <w:noProof/>
        </w:rPr>
        <mc:AlternateContent>
          <mc:Choice Requires="wpg">
            <w:drawing>
              <wp:anchor distT="0" distB="0" distL="114300" distR="114300" simplePos="0" relativeHeight="251647488" behindDoc="0" locked="0" layoutInCell="0" allowOverlap="1">
                <wp:simplePos x="0" y="0"/>
                <wp:positionH relativeFrom="column">
                  <wp:posOffset>0</wp:posOffset>
                </wp:positionH>
                <wp:positionV relativeFrom="paragraph">
                  <wp:posOffset>15240</wp:posOffset>
                </wp:positionV>
                <wp:extent cx="5029200" cy="3200400"/>
                <wp:effectExtent l="0" t="0" r="0" b="0"/>
                <wp:wrapNone/>
                <wp:docPr id="1616" name="Group 2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3200400"/>
                          <a:chOff x="1440" y="1296"/>
                          <a:chExt cx="7920" cy="5040"/>
                        </a:xfrm>
                      </wpg:grpSpPr>
                      <wps:wsp>
                        <wps:cNvPr id="1617" name="Text Box 2102"/>
                        <wps:cNvSpPr txBox="1">
                          <a:spLocks noChangeArrowheads="1"/>
                        </wps:cNvSpPr>
                        <wps:spPr bwMode="auto">
                          <a:xfrm>
                            <a:off x="4608" y="5904"/>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618" name="Line 2103"/>
                        <wps:cNvCnPr/>
                        <wps:spPr bwMode="auto">
                          <a:xfrm>
                            <a:off x="3024" y="187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19" name="Line 2104"/>
                        <wps:cNvCnPr/>
                        <wps:spPr bwMode="auto">
                          <a:xfrm>
                            <a:off x="302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20" name="Line 2105"/>
                        <wps:cNvCnPr/>
                        <wps:spPr bwMode="auto">
                          <a:xfrm>
                            <a:off x="302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21" name="Line 2106"/>
                        <wps:cNvCnPr/>
                        <wps:spPr bwMode="auto">
                          <a:xfrm>
                            <a:off x="3024" y="230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22" name="Line 2107"/>
                        <wps:cNvCnPr/>
                        <wps:spPr bwMode="auto">
                          <a:xfrm>
                            <a:off x="302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23" name="Line 2108"/>
                        <wps:cNvCnPr/>
                        <wps:spPr bwMode="auto">
                          <a:xfrm>
                            <a:off x="3024" y="259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24" name="Line 2109"/>
                        <wps:cNvCnPr/>
                        <wps:spPr bwMode="auto">
                          <a:xfrm>
                            <a:off x="302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25" name="Line 2110"/>
                        <wps:cNvCnPr/>
                        <wps:spPr bwMode="auto">
                          <a:xfrm>
                            <a:off x="302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26" name="Line 2111"/>
                        <wps:cNvCnPr/>
                        <wps:spPr bwMode="auto">
                          <a:xfrm>
                            <a:off x="3024" y="302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27" name="Line 2112"/>
                        <wps:cNvCnPr/>
                        <wps:spPr bwMode="auto">
                          <a:xfrm>
                            <a:off x="302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28" name="Line 2113"/>
                        <wps:cNvCnPr/>
                        <wps:spPr bwMode="auto">
                          <a:xfrm>
                            <a:off x="3024" y="331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29" name="Line 2114"/>
                        <wps:cNvCnPr/>
                        <wps:spPr bwMode="auto">
                          <a:xfrm>
                            <a:off x="302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30" name="Line 2115"/>
                        <wps:cNvCnPr/>
                        <wps:spPr bwMode="auto">
                          <a:xfrm>
                            <a:off x="302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31" name="Line 2116"/>
                        <wps:cNvCnPr/>
                        <wps:spPr bwMode="auto">
                          <a:xfrm>
                            <a:off x="3024" y="374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32" name="Line 2117"/>
                        <wps:cNvCnPr/>
                        <wps:spPr bwMode="auto">
                          <a:xfrm>
                            <a:off x="302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33" name="Line 2118"/>
                        <wps:cNvCnPr/>
                        <wps:spPr bwMode="auto">
                          <a:xfrm>
                            <a:off x="3024" y="403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34" name="Line 2119"/>
                        <wps:cNvCnPr/>
                        <wps:spPr bwMode="auto">
                          <a:xfrm>
                            <a:off x="302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35" name="Line 2120"/>
                        <wps:cNvCnPr/>
                        <wps:spPr bwMode="auto">
                          <a:xfrm>
                            <a:off x="302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36" name="Line 2121"/>
                        <wps:cNvCnPr/>
                        <wps:spPr bwMode="auto">
                          <a:xfrm>
                            <a:off x="3024" y="446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37" name="Line 2122"/>
                        <wps:cNvCnPr/>
                        <wps:spPr bwMode="auto">
                          <a:xfrm>
                            <a:off x="302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38" name="Line 2123"/>
                        <wps:cNvCnPr/>
                        <wps:spPr bwMode="auto">
                          <a:xfrm>
                            <a:off x="3024" y="475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39" name="Line 2124"/>
                        <wps:cNvCnPr/>
                        <wps:spPr bwMode="auto">
                          <a:xfrm>
                            <a:off x="302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40" name="Line 2125"/>
                        <wps:cNvCnPr/>
                        <wps:spPr bwMode="auto">
                          <a:xfrm>
                            <a:off x="302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41" name="Line 2126"/>
                        <wps:cNvCnPr/>
                        <wps:spPr bwMode="auto">
                          <a:xfrm>
                            <a:off x="3024" y="518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42" name="Line 2127"/>
                        <wps:cNvCnPr/>
                        <wps:spPr bwMode="auto">
                          <a:xfrm>
                            <a:off x="3024" y="53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43" name="Line 2128"/>
                        <wps:cNvCnPr/>
                        <wps:spPr bwMode="auto">
                          <a:xfrm>
                            <a:off x="3024" y="5472"/>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44" name="Line 2129"/>
                        <wps:cNvCnPr/>
                        <wps:spPr bwMode="auto">
                          <a:xfrm>
                            <a:off x="3024" y="187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45" name="Line 2130"/>
                        <wps:cNvCnPr/>
                        <wps:spPr bwMode="auto">
                          <a:xfrm>
                            <a:off x="3168"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46" name="Line 2131"/>
                        <wps:cNvCnPr/>
                        <wps:spPr bwMode="auto">
                          <a:xfrm>
                            <a:off x="3312"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47" name="Line 2132"/>
                        <wps:cNvCnPr/>
                        <wps:spPr bwMode="auto">
                          <a:xfrm>
                            <a:off x="3456"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48" name="Line 2133"/>
                        <wps:cNvCnPr/>
                        <wps:spPr bwMode="auto">
                          <a:xfrm>
                            <a:off x="3600"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49" name="Line 2134"/>
                        <wps:cNvCnPr/>
                        <wps:spPr bwMode="auto">
                          <a:xfrm>
                            <a:off x="3744" y="187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50" name="Line 2135"/>
                        <wps:cNvCnPr/>
                        <wps:spPr bwMode="auto">
                          <a:xfrm>
                            <a:off x="3888"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51" name="Line 2136"/>
                        <wps:cNvCnPr/>
                        <wps:spPr bwMode="auto">
                          <a:xfrm>
                            <a:off x="4032"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52" name="Line 2137"/>
                        <wps:cNvCnPr/>
                        <wps:spPr bwMode="auto">
                          <a:xfrm>
                            <a:off x="4176"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53" name="Line 2138"/>
                        <wps:cNvCnPr/>
                        <wps:spPr bwMode="auto">
                          <a:xfrm>
                            <a:off x="4320"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54" name="Line 2139"/>
                        <wps:cNvCnPr/>
                        <wps:spPr bwMode="auto">
                          <a:xfrm>
                            <a:off x="4464" y="187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55" name="Line 2140"/>
                        <wps:cNvCnPr/>
                        <wps:spPr bwMode="auto">
                          <a:xfrm>
                            <a:off x="4608"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56" name="Line 2141"/>
                        <wps:cNvCnPr/>
                        <wps:spPr bwMode="auto">
                          <a:xfrm>
                            <a:off x="4752"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57" name="Line 2142"/>
                        <wps:cNvCnPr/>
                        <wps:spPr bwMode="auto">
                          <a:xfrm>
                            <a:off x="4896"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58" name="Line 2143"/>
                        <wps:cNvCnPr/>
                        <wps:spPr bwMode="auto">
                          <a:xfrm>
                            <a:off x="5040"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59" name="Line 2144"/>
                        <wps:cNvCnPr/>
                        <wps:spPr bwMode="auto">
                          <a:xfrm>
                            <a:off x="5184" y="187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60" name="Line 2145"/>
                        <wps:cNvCnPr/>
                        <wps:spPr bwMode="auto">
                          <a:xfrm>
                            <a:off x="5328"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61" name="Line 2146"/>
                        <wps:cNvCnPr/>
                        <wps:spPr bwMode="auto">
                          <a:xfrm>
                            <a:off x="5472"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62" name="Line 2147"/>
                        <wps:cNvCnPr/>
                        <wps:spPr bwMode="auto">
                          <a:xfrm>
                            <a:off x="5616"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63" name="Line 2148"/>
                        <wps:cNvCnPr/>
                        <wps:spPr bwMode="auto">
                          <a:xfrm>
                            <a:off x="5760"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64" name="Line 2149"/>
                        <wps:cNvCnPr/>
                        <wps:spPr bwMode="auto">
                          <a:xfrm>
                            <a:off x="5904" y="187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65" name="Line 2150"/>
                        <wps:cNvCnPr/>
                        <wps:spPr bwMode="auto">
                          <a:xfrm>
                            <a:off x="6048"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66" name="Line 2151"/>
                        <wps:cNvCnPr/>
                        <wps:spPr bwMode="auto">
                          <a:xfrm>
                            <a:off x="6192"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67" name="Line 2152"/>
                        <wps:cNvCnPr/>
                        <wps:spPr bwMode="auto">
                          <a:xfrm>
                            <a:off x="6336"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68" name="Line 2153"/>
                        <wps:cNvCnPr/>
                        <wps:spPr bwMode="auto">
                          <a:xfrm>
                            <a:off x="6480"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69" name="Line 2154"/>
                        <wps:cNvCnPr/>
                        <wps:spPr bwMode="auto">
                          <a:xfrm>
                            <a:off x="6624" y="187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70" name="Line 2155"/>
                        <wps:cNvCnPr/>
                        <wps:spPr bwMode="auto">
                          <a:xfrm>
                            <a:off x="6768"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71" name="Line 2156"/>
                        <wps:cNvCnPr/>
                        <wps:spPr bwMode="auto">
                          <a:xfrm>
                            <a:off x="6912"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72" name="Line 2157"/>
                        <wps:cNvCnPr/>
                        <wps:spPr bwMode="auto">
                          <a:xfrm>
                            <a:off x="7056"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73" name="Line 2158"/>
                        <wps:cNvCnPr/>
                        <wps:spPr bwMode="auto">
                          <a:xfrm>
                            <a:off x="7200"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74" name="Line 2159"/>
                        <wps:cNvCnPr/>
                        <wps:spPr bwMode="auto">
                          <a:xfrm>
                            <a:off x="7344" y="187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75" name="Line 2160"/>
                        <wps:cNvCnPr/>
                        <wps:spPr bwMode="auto">
                          <a:xfrm>
                            <a:off x="7488"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76" name="Line 2161"/>
                        <wps:cNvCnPr/>
                        <wps:spPr bwMode="auto">
                          <a:xfrm>
                            <a:off x="7632"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77" name="Line 2162"/>
                        <wps:cNvCnPr/>
                        <wps:spPr bwMode="auto">
                          <a:xfrm>
                            <a:off x="7776"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78" name="Line 2163"/>
                        <wps:cNvCnPr/>
                        <wps:spPr bwMode="auto">
                          <a:xfrm>
                            <a:off x="7920"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79" name="Line 2164"/>
                        <wps:cNvCnPr/>
                        <wps:spPr bwMode="auto">
                          <a:xfrm>
                            <a:off x="8064" y="187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80" name="Line 2165"/>
                        <wps:cNvCnPr/>
                        <wps:spPr bwMode="auto">
                          <a:xfrm>
                            <a:off x="8208"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81" name="Line 2166"/>
                        <wps:cNvCnPr/>
                        <wps:spPr bwMode="auto">
                          <a:xfrm>
                            <a:off x="8352"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82" name="Line 2167"/>
                        <wps:cNvCnPr/>
                        <wps:spPr bwMode="auto">
                          <a:xfrm>
                            <a:off x="8496"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83" name="Line 2168"/>
                        <wps:cNvCnPr/>
                        <wps:spPr bwMode="auto">
                          <a:xfrm>
                            <a:off x="8640" y="1872"/>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84" name="Line 2169"/>
                        <wps:cNvCnPr/>
                        <wps:spPr bwMode="auto">
                          <a:xfrm>
                            <a:off x="8784" y="1872"/>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685" name="Text Box 2170"/>
                        <wps:cNvSpPr txBox="1">
                          <a:spLocks noChangeArrowheads="1"/>
                        </wps:cNvSpPr>
                        <wps:spPr bwMode="auto">
                          <a:xfrm>
                            <a:off x="4464" y="1296"/>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Velocity </w:t>
                              </w:r>
                              <w:proofErr w:type="spellStart"/>
                              <w:r>
                                <w:t>vs</w:t>
                              </w:r>
                              <w:proofErr w:type="spellEnd"/>
                              <w:r>
                                <w:t xml:space="preserve"> Time</w:t>
                              </w:r>
                            </w:p>
                          </w:txbxContent>
                        </wps:txbx>
                        <wps:bodyPr rot="0" vert="horz" wrap="square" lIns="91440" tIns="45720" rIns="91440" bIns="45720" anchor="t" anchorCtr="0" upright="1">
                          <a:noAutofit/>
                        </wps:bodyPr>
                      </wps:wsp>
                      <wps:wsp>
                        <wps:cNvPr id="1686" name="Text Box 2171"/>
                        <wps:cNvSpPr txBox="1">
                          <a:spLocks noChangeArrowheads="1"/>
                        </wps:cNvSpPr>
                        <wps:spPr bwMode="auto">
                          <a:xfrm>
                            <a:off x="2448" y="15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687" name="Text Box 2172"/>
                        <wps:cNvSpPr txBox="1">
                          <a:spLocks noChangeArrowheads="1"/>
                        </wps:cNvSpPr>
                        <wps:spPr bwMode="auto">
                          <a:xfrm>
                            <a:off x="2448" y="230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688" name="Text Box 2173"/>
                        <wps:cNvSpPr txBox="1">
                          <a:spLocks noChangeArrowheads="1"/>
                        </wps:cNvSpPr>
                        <wps:spPr bwMode="auto">
                          <a:xfrm>
                            <a:off x="2736" y="302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689" name="Text Box 2174"/>
                        <wps:cNvSpPr txBox="1">
                          <a:spLocks noChangeArrowheads="1"/>
                        </wps:cNvSpPr>
                        <wps:spPr bwMode="auto">
                          <a:xfrm>
                            <a:off x="2448" y="374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690" name="Text Box 2175"/>
                        <wps:cNvSpPr txBox="1">
                          <a:spLocks noChangeArrowheads="1"/>
                        </wps:cNvSpPr>
                        <wps:spPr bwMode="auto">
                          <a:xfrm>
                            <a:off x="2448" y="446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691" name="Text Box 2176"/>
                        <wps:cNvSpPr txBox="1">
                          <a:spLocks noChangeArrowheads="1"/>
                        </wps:cNvSpPr>
                        <wps:spPr bwMode="auto">
                          <a:xfrm>
                            <a:off x="2448"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692" name="Text Box 2177"/>
                        <wps:cNvSpPr txBox="1">
                          <a:spLocks noChangeArrowheads="1"/>
                        </wps:cNvSpPr>
                        <wps:spPr bwMode="auto">
                          <a:xfrm>
                            <a:off x="3024" y="5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693" name="Text Box 2178"/>
                        <wps:cNvSpPr txBox="1">
                          <a:spLocks noChangeArrowheads="1"/>
                        </wps:cNvSpPr>
                        <wps:spPr bwMode="auto">
                          <a:xfrm>
                            <a:off x="3744" y="54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694" name="Text Box 2179"/>
                        <wps:cNvSpPr txBox="1">
                          <a:spLocks noChangeArrowheads="1"/>
                        </wps:cNvSpPr>
                        <wps:spPr bwMode="auto">
                          <a:xfrm>
                            <a:off x="4320" y="547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695" name="Text Box 2180"/>
                        <wps:cNvSpPr txBox="1">
                          <a:spLocks noChangeArrowheads="1"/>
                        </wps:cNvSpPr>
                        <wps:spPr bwMode="auto">
                          <a:xfrm>
                            <a:off x="5040" y="547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696" name="Text Box 2181"/>
                        <wps:cNvSpPr txBox="1">
                          <a:spLocks noChangeArrowheads="1"/>
                        </wps:cNvSpPr>
                        <wps:spPr bwMode="auto">
                          <a:xfrm>
                            <a:off x="5760" y="547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697" name="Text Box 2182"/>
                        <wps:cNvSpPr txBox="1">
                          <a:spLocks noChangeArrowheads="1"/>
                        </wps:cNvSpPr>
                        <wps:spPr bwMode="auto">
                          <a:xfrm>
                            <a:off x="6480" y="547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1698" name="Text Box 2183"/>
                        <wps:cNvSpPr txBox="1">
                          <a:spLocks noChangeArrowheads="1"/>
                        </wps:cNvSpPr>
                        <wps:spPr bwMode="auto">
                          <a:xfrm>
                            <a:off x="7200" y="547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699" name="Text Box 2184"/>
                        <wps:cNvSpPr txBox="1">
                          <a:spLocks noChangeArrowheads="1"/>
                        </wps:cNvSpPr>
                        <wps:spPr bwMode="auto">
                          <a:xfrm>
                            <a:off x="7920" y="547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1700" name="Text Box 2185"/>
                        <wps:cNvSpPr txBox="1">
                          <a:spLocks noChangeArrowheads="1"/>
                        </wps:cNvSpPr>
                        <wps:spPr bwMode="auto">
                          <a:xfrm>
                            <a:off x="8640" y="547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701" name="Text Box 2186"/>
                        <wps:cNvSpPr txBox="1">
                          <a:spLocks noChangeArrowheads="1"/>
                        </wps:cNvSpPr>
                        <wps:spPr bwMode="auto">
                          <a:xfrm>
                            <a:off x="1440" y="2592"/>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Velocity (m/s)</w:t>
                              </w:r>
                            </w:p>
                          </w:txbxContent>
                        </wps:txbx>
                        <wps:bodyPr rot="0" vert="horz" wrap="square" lIns="91440" tIns="45720" rIns="91440" bIns="45720" anchor="t" anchorCtr="0" upright="1">
                          <a:noAutofit/>
                        </wps:bodyPr>
                      </wps:wsp>
                      <wps:wsp>
                        <wps:cNvPr id="1702" name="Line 2189"/>
                        <wps:cNvCnPr/>
                        <wps:spPr bwMode="auto">
                          <a:xfrm>
                            <a:off x="5184" y="4752"/>
                            <a:ext cx="28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3" name="Line 2190"/>
                        <wps:cNvCnPr/>
                        <wps:spPr bwMode="auto">
                          <a:xfrm>
                            <a:off x="5184" y="2592"/>
                            <a:ext cx="0" cy="21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4" name="Line 2191"/>
                        <wps:cNvCnPr/>
                        <wps:spPr bwMode="auto">
                          <a:xfrm>
                            <a:off x="3024" y="2592"/>
                            <a:ext cx="21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5" name="Line 2192"/>
                        <wps:cNvCnPr/>
                        <wps:spPr bwMode="auto">
                          <a:xfrm>
                            <a:off x="3024" y="3312"/>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94" o:spid="_x0000_s1305" style="position:absolute;margin-left:0;margin-top:1.2pt;width:396pt;height:252pt;z-index:251647488" coordorigin="1440,1296" coordsize="7920,5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" o:allowincell="f">
                <v:shape id="Text Box 2102" o:spid="_x0000_s1306" type="#_x0000_t202" style="position:absolute;left:4608;top:5904;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resMA&#10;AADdAAAADwAAAGRycy9kb3ducmV2LnhtbERPS2vCQBC+F/wPywi91V2LtRqzEakIniz1Bd6G7JgE&#10;s7MhuzXpv3cLhd7m43tOuuxtLe7U+sqxhvFIgSDOnam40HA8bF5mIHxANlg7Jg0/5GGZDZ5STIzr&#10;+Ivu+1CIGMI+QQ1lCE0ipc9LsuhHriGO3NW1FkOEbSFNi10Mt7V8VWoqLVYcG0ps6KOk/Lb/thpO&#10;u+vlPFGfxdq+NZ3rlWQ7l1o/D/vVAkSgPvyL/9xbE+dPx+/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KresMAAADdAAAADwAAAAAAAAAAAAAAAACYAgAAZHJzL2Rv&#10;d25yZXYueG1sUEsFBgAAAAAEAAQA9QAAAIgDAAAAAA==&#10;" filled="f" stroked="f">
                  <v:textbox>
                    <w:txbxContent>
                      <w:p w:rsidR="00197967" w:rsidRDefault="00197967">
                        <w:pPr>
                          <w:jc w:val="center"/>
                        </w:pPr>
                        <w:r>
                          <w:t>Time (s)</w:t>
                        </w:r>
                      </w:p>
                    </w:txbxContent>
                  </v:textbox>
                </v:shape>
                <v:line id="Line 2103" o:spid="_x0000_s1307" style="position:absolute;visibility:visible;mso-wrap-style:square" from="3024,1872" to="878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VPPcUAAADdAAAADwAAAGRycy9kb3ducmV2LnhtbESPT2/CMAzF70j7DpEn7QZpQQLWEdCE&#10;NMSO/Lns5jWmqdY4UROgfPv5MGk3W+/5vZ9Xm8F36kZ9agMbKCcFKOI62JYbA+fTx3gJKmVki11g&#10;MvCgBJv102iFlQ13PtDtmBslIZwqNOByjpXWqXbkMU1CJBbtEnqPWda+0bbHu4T7Tk+LYq49tiwN&#10;DiNtHdU/x6s3sNufZwsudtNL+em+H1/xdUbRGvPyPLy/gco05H/z3/XeCv68FFz5Rk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VPPcUAAADdAAAADwAAAAAAAAAA&#10;AAAAAAChAgAAZHJzL2Rvd25yZXYueG1sUEsFBgAAAAAEAAQA+QAAAJMDAAAAAA==&#10;" strokecolor="aqua" strokeweight="1.5pt"/>
                <v:line id="Line 2104" o:spid="_x0000_s1308" style="position:absolute;visibility:visible;mso-wrap-style:square" from="3024,2016" to="878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I5FcAAAADdAAAADwAAAGRycy9kb3ducmV2LnhtbERPTYvCMBC9L/gfwgje1tQKxVajqCB4&#10;8aAWvA7N2BabSWlirf/eLCx4m8f7nNVmMI3oqXO1ZQWzaQSCuLC65lJBfj38LkA4j6yxsUwK3uRg&#10;sx79rDDT9sVn6i++FCGEXYYKKu/bTEpXVGTQTW1LHLi77Qz6ALtS6g5fIdw0Mo6iRBqsOTRU2NK+&#10;ouJxeRoFya3OdzqdW9ynZdHH8Z3bk1RqMh62SxCeBv8V/7uPOsxPZin8fRNO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dCORXAAAAA3QAAAA8AAAAAAAAAAAAAAAAA&#10;oQIAAGRycy9kb3ducmV2LnhtbFBLBQYAAAAABAAEAPkAAACOAwAAAAA=&#10;" strokecolor="aqua" strokeweight=".5pt"/>
                <v:line id="Line 2105" o:spid="_x0000_s1309" style="position:absolute;visibility:visible;mso-wrap-style:square" from="3024,2160" to="878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RaNcQAAADdAAAADwAAAGRycy9kb3ducmV2LnhtbESPQWvDMAyF74P9B6NBb4uzFMKS1i1r&#10;YNDLDusKvYpYTUJjOcRukv376jDYTeI9vfdpu19cryYaQ+fZwFuSgiKuve24MXD++Xx9BxUissXe&#10;Mxn4pQD73fPTFkvrZ/6m6RQbJSEcSjTQxjiUWoe6JYch8QOxaFc/Ooyyjo22I84S7nqdpWmuHXYs&#10;DS0OVLVU3053ZyC/dOeDLdYeq6Kppyy78vCljVm9LB8bUJGW+G/+uz5awc8z4ZdvZAS9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Fo1xAAAAN0AAAAPAAAAAAAAAAAA&#10;AAAAAKECAABkcnMvZG93bnJldi54bWxQSwUGAAAAAAQABAD5AAAAkgMAAAAA&#10;" strokecolor="aqua" strokeweight=".5pt"/>
                <v:line id="Line 2106" o:spid="_x0000_s1310" style="position:absolute;visibility:visible;mso-wrap-style:square" from="3024,2304" to="878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j/rr4AAADdAAAADwAAAGRycy9kb3ducmV2LnhtbERPSwrCMBDdC94hjOBOUysUrUZRQXDj&#10;wg+4HZqxLTaT0sRab28Ewd083neW685UoqXGlZYVTMYRCOLM6pJzBdfLfjQD4TyyxsoyKXiTg/Wq&#10;31tiqu2LT9SefS5CCLsUFRTe16mULivIoBvbmjhwd9sY9AE2udQNvkK4qWQcRYk0WHJoKLCmXUHZ&#10;4/w0CpJbed3q+dTibp5nbRzfuT5KpYaDbrMA4anzf/HPfdBhfhJP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WP+uvgAAAN0AAAAPAAAAAAAAAAAAAAAAAKEC&#10;AABkcnMvZG93bnJldi54bWxQSwUGAAAAAAQABAD5AAAAjAMAAAAA&#10;" strokecolor="aqua" strokeweight=".5pt"/>
                <v:line id="Line 2107" o:spid="_x0000_s1311" style="position:absolute;visibility:visible;mso-wrap-style:square" from="3024,2448" to="878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ph2cAAAADdAAAADwAAAGRycy9kb3ducmV2LnhtbERPTYvCMBC9L+x/CCN4W1MjlLU2lV1B&#10;8OJBV/A6NGNbtpmUJtb6740geJvH+5x8PdpWDNT7xrGG+SwBQVw603Cl4fS3/foG4QOywdYxabiT&#10;h3Xx+ZFjZtyNDzQcQyViCPsMNdQhdJmUvqzJop+5jjhyF9dbDBH2lTQ93mK4baVKklRabDg21NjR&#10;pqby/3i1GtJzc/o1y4XDzbIqB6Uu3O2l1tPJ+LMCEWgMb/HLvTNxfqoUPL+JJ8ji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eKYdnAAAAA3QAAAA8AAAAAAAAAAAAAAAAA&#10;oQIAAGRycy9kb3ducmV2LnhtbFBLBQYAAAAABAAEAPkAAACOAwAAAAA=&#10;" strokecolor="aqua" strokeweight=".5pt"/>
                <v:line id="Line 2108" o:spid="_x0000_s1312" style="position:absolute;visibility:visible;mso-wrap-style:square" from="3024,2592" to="878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0X8cIAAADdAAAADwAAAGRycy9kb3ducmV2LnhtbERPTWvCQBC9F/oflin0VjcmoDbNRkSo&#10;2GM1F2/T7JgNzc4u2a3Gf98tFLzN431OtZ7sIC40ht6xgvksA0HcOt1zp6A5vr+sQISIrHFwTApu&#10;FGBdPz5UWGp35U+6HGInUgiHEhWYGH0pZWgNWQwz54kTd3ajxZjg2Ek94jWF20HmWbaQFntODQY9&#10;bQ2134cfq2C3b4olZ7v8PP8wX7eTfy3Ia6Wen6bNG4hIU7yL/917neYv8gL+vkkny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0X8cIAAADdAAAADwAAAAAAAAAAAAAA&#10;AAChAgAAZHJzL2Rvd25yZXYueG1sUEsFBgAAAAAEAAQA+QAAAJADAAAAAA==&#10;" strokecolor="aqua" strokeweight="1.5pt"/>
                <v:line id="Line 2109" o:spid="_x0000_s1313" style="position:absolute;visibility:visible;mso-wrap-style:square" from="3024,2736" to="878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9cNsEAAADdAAAADwAAAGRycy9kb3ducmV2LnhtbERPS4vCMBC+L/gfwgje1tQqRatpcQXB&#10;yx58gNehGdtiMylNttZ/bxYEb/PxPWeTD6YRPXWutqxgNo1AEBdW11wquJz330sQziNrbCyTgic5&#10;yLPR1wZTbR98pP7kSxFC2KWooPK+TaV0RUUG3dS2xIG72c6gD7Arpe7wEcJNI+MoSqTBmkNDhS3t&#10;Kirupz+jILnWlx+9mlvcrcqij+Mbt79Sqcl42K5BeBr8R/x2H3SYn8QL+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L1w2wQAAAN0AAAAPAAAAAAAAAAAAAAAA&#10;AKECAABkcnMvZG93bnJldi54bWxQSwUGAAAAAAQABAD5AAAAjwMAAAAA&#10;" strokecolor="aqua" strokeweight=".5pt"/>
                <v:line id="Line 2110" o:spid="_x0000_s1314" style="position:absolute;visibility:visible;mso-wrap-style:square" from="3024,2880" to="878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P5rcEAAADdAAAADwAAAGRycy9kb3ducmV2LnhtbERPS4vCMBC+L/gfwgje1tSKRatpcQXB&#10;yx58gNehGdtiMylNttZ/bxYEb/PxPWeTD6YRPXWutqxgNo1AEBdW11wquJz330sQziNrbCyTgic5&#10;yLPR1wZTbR98pP7kSxFC2KWooPK+TaV0RUUG3dS2xIG72c6gD7Arpe7wEcJNI+MoSqTBmkNDhS3t&#10;Kirupz+jILnWlx+9mlvcrcqij+Mbt79Sqcl42K5BeBr8R/x2H3SYn8QL+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Y/mtwQAAAN0AAAAPAAAAAAAAAAAAAAAA&#10;AKECAABkcnMvZG93bnJldi54bWxQSwUGAAAAAAQABAD5AAAAjwMAAAAA&#10;" strokecolor="aqua" strokeweight=".5pt"/>
                <v:line id="Line 2111" o:spid="_x0000_s1315" style="position:absolute;visibility:visible;mso-wrap-style:square" from="3024,3024" to="878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Fn2r4AAADdAAAADwAAAGRycy9kb3ducmV2LnhtbERPSwrCMBDdC94hjOBOUysUrUZRQXDj&#10;wg+4HZqxLTaT0sRab28Ewd083neW685UoqXGlZYVTMYRCOLM6pJzBdfLfjQD4TyyxsoyKXiTg/Wq&#10;31tiqu2LT9SefS5CCLsUFRTe16mULivIoBvbmjhwd9sY9AE2udQNvkK4qWQcRYk0WHJoKLCmXUHZ&#10;4/w0CpJbed3q+dTibp5nbRzfuT5KpYaDbrMA4anzf/HPfdBhfhIn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sWfavgAAAN0AAAAPAAAAAAAAAAAAAAAAAKEC&#10;AABkcnMvZG93bnJldi54bWxQSwUGAAAAAAQABAD5AAAAjAMAAAAA&#10;" strokecolor="aqua" strokeweight=".5pt"/>
                <v:line id="Line 2112" o:spid="_x0000_s1316" style="position:absolute;visibility:visible;mso-wrap-style:square" from="3024,3168" to="878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CQcEAAADdAAAADwAAAGRycy9kb3ducmV2LnhtbERPS4vCMBC+L/gfwgje1tQKVatpcQXB&#10;yx58gNehGdtiMylNttZ/bxYEb/PxPWeTD6YRPXWutqxgNo1AEBdW11wquJz330sQziNrbCyTgic5&#10;yLPR1wZTbR98pP7kSxFC2KWooPK+TaV0RUUG3dS2xIG72c6gD7Arpe7wEcJNI+MoSqTBmkNDhS3t&#10;Kirupz+jILnWlx+9mlvcrcqij+Mbt79Sqcl42K5BeBr8R/x2H3SYn8QL+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JBwQAAAN0AAAAPAAAAAAAAAAAAAAAA&#10;AKECAABkcnMvZG93bnJldi54bWxQSwUGAAAAAAQABAD5AAAAjwMAAAAA&#10;" strokecolor="aqua" strokeweight=".5pt"/>
                <v:line id="Line 2113" o:spid="_x0000_s1317" style="position:absolute;visibility:visible;mso-wrap-style:square" from="3024,3312" to="878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mFgMUAAADdAAAADwAAAGRycy9kb3ducmV2LnhtbESPQW/CMAyF75P2HyJP2m2kFAm2joAm&#10;pCF2hPWym9eYplrjRE2A8u/nAxI3W+/5vc/L9eh7daYhdYENTCcFKOIm2I5bA/X358srqJSRLfaB&#10;ycCVEqxXjw9LrGy48J7Oh9wqCeFUoQGXc6y0To0jj2kSIrFoxzB4zLIOrbYDXiTc97osirn22LE0&#10;OIy0cdT8HU7ewHZXzxZcbMvj9Mv9Xn/i24yiNeb5afx4B5VpzHfz7XpnBX9eCq58IyPo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mFgMUAAADdAAAADwAAAAAAAAAA&#10;AAAAAAChAgAAZHJzL2Rvd25yZXYueG1sUEsFBgAAAAAEAAQA+QAAAJMDAAAAAA==&#10;" strokecolor="aqua" strokeweight="1.5pt"/>
                <v:line id="Line 2114" o:spid="_x0000_s1318" style="position:absolute;visibility:visible;mso-wrap-style:square" from="3024,3456" to="878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7zqMEAAADdAAAADwAAAGRycy9kb3ducmV2LnhtbERPTWvCQBC9F/wPywje6sYIoUldRQWh&#10;Fw9NA70Ou2MSzM6G7Jqk/94tFHqbx/uc3WG2nRhp8K1jBZt1AoJYO9NyraD6ury+gfAB2WDnmBT8&#10;kIfDfvGyw8K4iT9pLEMtYgj7AhU0IfSFlF43ZNGvXU8cuZsbLIYIh1qaAacYbjuZJkkmLbYcGxrs&#10;6dyQvpcPqyD7bquTybcOz3mtxzS9cX+VSq2W8/EdRKA5/Iv/3B8mzs/SHH6/iS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LvOowQAAAN0AAAAPAAAAAAAAAAAAAAAA&#10;AKECAABkcnMvZG93bnJldi54bWxQSwUGAAAAAAQABAD5AAAAjwMAAAAA&#10;" strokecolor="aqua" strokeweight=".5pt"/>
                <v:line id="Line 2115" o:spid="_x0000_s1319" style="position:absolute;visibility:visible;mso-wrap-style:square" from="3024,3600" to="878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3M6MMAAADdAAAADwAAAGRycy9kb3ducmV2LnhtbESPQYvCQAyF74L/YciCN51uhbJ2HUUF&#10;YS8edAt7DZ3YFjuZ0hlr99+bg+At4b2892W9HV2rBupD49nA5yIBRVx623BloPg9zr9AhYhssfVM&#10;Bv4pwHYznawxt/7BZxousVISwiFHA3WMXa51KGtyGBa+Ixbt6nuHUda+0rbHh4S7VqdJkmmHDUtD&#10;jR0daipvl7szkP01xd6ulh4Pq6oc0vTK3UkbM/sYd9+gIo3xbX5d/1jBz5bCL9/ICHr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NzOjDAAAA3QAAAA8AAAAAAAAAAAAA&#10;AAAAoQIAAGRycy9kb3ducmV2LnhtbFBLBQYAAAAABAAEAPkAAACRAwAAAAA=&#10;" strokecolor="aqua" strokeweight=".5pt"/>
                <v:line id="Line 2116" o:spid="_x0000_s1320" style="position:absolute;visibility:visible;mso-wrap-style:square" from="3024,3744" to="878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pc74AAADdAAAADwAAAGRycy9kb3ducmV2LnhtbERPSwrCMBDdC94hjOBOUysUrUZRQXDj&#10;wg+4HZqxLTaT0sRab28Ewd083neW685UoqXGlZYVTMYRCOLM6pJzBdfLfjQD4TyyxsoyKXiTg/Wq&#10;31tiqu2LT9SefS5CCLsUFRTe16mULivIoBvbmjhwd9sY9AE2udQNvkK4qWQcRYk0WHJoKLCmXUHZ&#10;4/w0CpJbed3q+dTibp5nbRzfuT5KpYaDbrMA4anzf/HPfdBhfjKd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igWlzvgAAAN0AAAAPAAAAAAAAAAAAAAAAAKEC&#10;AABkcnMvZG93bnJldi54bWxQSwUGAAAAAAQABAD5AAAAjAMAAAAA&#10;" strokecolor="aqua" strokeweight=".5pt"/>
                <v:line id="Line 2117" o:spid="_x0000_s1321" style="position:absolute;visibility:visible;mso-wrap-style:square" from="3024,3888" to="878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P3BL4AAADdAAAADwAAAGRycy9kb3ducmV2LnhtbERPSwrCMBDdC94hjOBOUysUrUZRQXDj&#10;wg+4HZqxLTaT0sRab28Ewd083neW685UoqXGlZYVTMYRCOLM6pJzBdfLfjQD4TyyxsoyKXiTg/Wq&#10;31tiqu2LT9SefS5CCLsUFRTe16mULivIoBvbmjhwd9sY9AE2udQNvkK4qWQcRYk0WHJoKLCmXUHZ&#10;4/w0CpJbed3q+dTibp5nbRzfuT5KpYaDbrMA4anzf/HPfdBhfjKN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SU/cEvgAAAN0AAAAPAAAAAAAAAAAAAAAAAKEC&#10;AABkcnMvZG93bnJldi54bWxQSwUGAAAAAAQABAD5AAAAjAMAAAAA&#10;" strokecolor="aqua" strokeweight=".5pt"/>
                <v:line id="Line 2118" o:spid="_x0000_s1322" style="position:absolute;visibility:visible;mso-wrap-style:square" from="3024,4032" to="878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SBLMEAAADdAAAADwAAAGRycy9kb3ducmV2LnhtbERPS4vCMBC+C/6HMMLeNNWCutUoy8KK&#10;Hn1cvM02Y1NsJqHJav33G0HwNh/fc5brzjbiRm2oHSsYjzIQxKXTNVcKTsef4RxEiMgaG8ek4EEB&#10;1qt+b4mFdnfe0+0QK5FCOBSowMToCylDachiGDlPnLiLay3GBNtK6hbvKdw2cpJlU2mx5tRg0NO3&#10;ofJ6+LMKNttTPuNsM7mMd+b3cfafOXmt1Meg+1qAiNTFt/jl3uo0f5rn8PwmnS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pIEswQAAAN0AAAAPAAAAAAAAAAAAAAAA&#10;AKECAABkcnMvZG93bnJldi54bWxQSwUGAAAAAAQABAD5AAAAjwMAAAAA&#10;" strokecolor="aqua" strokeweight="1.5pt"/>
                <v:line id="Line 2119" o:spid="_x0000_s1323" style="position:absolute;visibility:visible;mso-wrap-style:square" from="3024,4176" to="878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K68EAAADdAAAADwAAAGRycy9kb3ducmV2LnhtbERPS4vCMBC+C/6HMMLeNN0qZe02igqC&#10;Fw+6hb0OzfTBNpPSxNr990YQvM3H95xsO5pWDNS7xrKCz0UEgriwuuFKQf5znH+BcB5ZY2uZFPyT&#10;g+1mOskw1fbOFxquvhIhhF2KCmrvu1RKV9Rk0C1sRxy40vYGfYB9JXWP9xBuWhlHUSINNhwaauzo&#10;UFPxd70ZBclvk+/1emnxsK6KIY5L7s5SqY/ZuPsG4Wn0b/HLfdJhfrJcwf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9srrwQAAAN0AAAAPAAAAAAAAAAAAAAAA&#10;AKECAABkcnMvZG93bnJldi54bWxQSwUGAAAAAAQABAD5AAAAjwMAAAAA&#10;" strokecolor="aqua" strokeweight=".5pt"/>
                <v:line id="Line 2120" o:spid="_x0000_s1324" style="position:absolute;visibility:visible;mso-wrap-style:square" from="3024,4320" to="878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pvcMEAAADdAAAADwAAAGRycy9kb3ducmV2LnhtbERPS4vCMBC+C/6HMMLeNN2KZe02igqC&#10;Fw+6hb0OzfTBNpPSxNr990YQvM3H95xsO5pWDNS7xrKCz0UEgriwuuFKQf5znH+BcB5ZY2uZFPyT&#10;g+1mOskw1fbOFxquvhIhhF2KCmrvu1RKV9Rk0C1sRxy40vYGfYB9JXWP9xBuWhlHUSINNhwaauzo&#10;UFPxd70ZBclvk+/1emnxsK6KIY5L7s5SqY/ZuPsG4Wn0b/HLfdJhfrJcwf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um9wwQAAAN0AAAAPAAAAAAAAAAAAAAAA&#10;AKECAABkcnMvZG93bnJldi54bWxQSwUGAAAAAAQABAD5AAAAjwMAAAAA&#10;" strokecolor="aqua" strokeweight=".5pt"/>
                <v:line id="Line 2121" o:spid="_x0000_s1325" style="position:absolute;visibility:visible;mso-wrap-style:square" from="3024,4464" to="878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jxB74AAADdAAAADwAAAGRycy9kb3ducmV2LnhtbERPSwrCMBDdC94hjOBOUysUrUZRQXDj&#10;wg+4HZqxLTaT0sRab28Ewd083neW685UoqXGlZYVTMYRCOLM6pJzBdfLfjQD4TyyxsoyKXiTg/Wq&#10;31tiqu2LT9SefS5CCLsUFRTe16mULivIoBvbmjhwd9sY9AE2udQNvkK4qWQcRYk0WHJoKLCmXUHZ&#10;4/w0CpJbed3q+dTibp5nbRzfuT5KpYaDbrMA4anzf/HPfdBhfjJN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taPEHvgAAAN0AAAAPAAAAAAAAAAAAAAAAAKEC&#10;AABkcnMvZG93bnJldi54bWxQSwUGAAAAAAQABAD5AAAAjAMAAAAA&#10;" strokecolor="aqua" strokeweight=".5pt"/>
                <v:line id="Line 2122" o:spid="_x0000_s1326" style="position:absolute;visibility:visible;mso-wrap-style:square" from="3024,4608" to="878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RUnMEAAADdAAAADwAAAGRycy9kb3ducmV2LnhtbERPS4vCMBC+C/6HMMLeNN0Kde02igqC&#10;Fw+6hb0OzfTBNpPSxNr990YQvM3H95xsO5pWDNS7xrKCz0UEgriwuuFKQf5znH+BcB5ZY2uZFPyT&#10;g+1mOskw1fbOFxquvhIhhF2KCmrvu1RKV9Rk0C1sRxy40vYGfYB9JXWP9xBuWhlHUSINNhwaauzo&#10;UFPxd70ZBclvk+/1emnxsK6KIY5L7s5SqY/ZuPsG4Wn0b/HLfdJhfrJcwf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JFScwQAAAN0AAAAPAAAAAAAAAAAAAAAA&#10;AKECAABkcnMvZG93bnJldi54bWxQSwUGAAAAAAQABAD5AAAAjwMAAAAA&#10;" strokecolor="aqua" strokeweight=".5pt"/>
                <v:line id="Line 2123" o:spid="_x0000_s1327" style="position:absolute;visibility:visible;mso-wrap-style:square" from="3024,4752" to="878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ATXcUAAADdAAAADwAAAGRycy9kb3ducmV2LnhtbESPQW/CMAyF75P2HyJP2m2kUAm2joAm&#10;pCF2hPWym9eYplrjRE2A8u/nAxI3W+/5vc/L9eh7daYhdYENTCcFKOIm2I5bA/X358srqJSRLfaB&#10;ycCVEqxXjw9LrGy48J7Oh9wqCeFUoQGXc6y0To0jj2kSIrFoxzB4zLIOrbYDXiTc93pWFHPtsWNp&#10;cBhp46j5O5y8ge2uLhdcbGfH6Zf7vf7Et5KiNeb5afx4B5VpzHfz7XpnBX9eCq58IyPo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ATXcUAAADdAAAADwAAAAAAAAAA&#10;AAAAAAChAgAAZHJzL2Rvd25yZXYueG1sUEsFBgAAAAAEAAQA+QAAAJMDAAAAAA==&#10;" strokecolor="aqua" strokeweight="1.5pt"/>
                <v:line id="Line 2124" o:spid="_x0000_s1328" style="position:absolute;visibility:visible;mso-wrap-style:square" from="3024,4896" to="878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dldcIAAADdAAAADwAAAGRycy9kb3ducmV2LnhtbERPS2vCQBC+F/oflil4azaNEEzqGtqA&#10;4MWDGvA6ZCcPmp0N2W2M/94tFLzNx/ecbbGYQcw0ud6ygo8oBkFcW91zq6C67N83IJxH1jhYJgV3&#10;clDsXl+2mGt74xPNZ9+KEMIuRwWd92Mupas7MugiOxIHrrGTQR/g1Eo94S2Em0EmcZxKgz2Hhg5H&#10;Kjuqf86/RkF67atvna0tlllbz0nS8HiUSq3elq9PEJ4W/xT/uw86zE/XGfx9E06Qu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dldcIAAADdAAAADwAAAAAAAAAAAAAA&#10;AAChAgAAZHJzL2Rvd25yZXYueG1sUEsFBgAAAAAEAAQA+QAAAJADAAAAAA==&#10;" strokecolor="aqua" strokeweight=".5pt"/>
                <v:line id="Line 2125" o:spid="_x0000_s1329" style="position:absolute;visibility:visible;mso-wrap-style:square" from="3024,5040" to="878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u/lcQAAADdAAAADwAAAGRycy9kb3ducmV2LnhtbESPT4vCQAzF78J+hyEL3nS6VYp2HUUF&#10;wYsH/8BeQye2ZTuZ0hlr99tvDoK3hPfy3i+rzeAa1VMXas8GvqYJKOLC25pLA7frYbIAFSKyxcYz&#10;GfijAJv1x2iFufVPPlN/iaWSEA45GqhibHOtQ1GRwzD1LbFod985jLJ2pbYdPiXcNTpNkkw7rFka&#10;KmxpX1Hxe3k4A9lPfdvZ5czjflkWfZreuT1pY8afw/YbVKQhvs2v66MV/Gwu/PKNj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y7+VxAAAAN0AAAAPAAAAAAAAAAAA&#10;AAAAAKECAABkcnMvZG93bnJldi54bWxQSwUGAAAAAAQABAD5AAAAkgMAAAAA&#10;" strokecolor="aqua" strokeweight=".5pt"/>
                <v:line id="Line 2126" o:spid="_x0000_s1330" style="position:absolute;visibility:visible;mso-wrap-style:square" from="3024,5184" to="87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caDsIAAADdAAAADwAAAGRycy9kb3ducmV2LnhtbERPTWuDQBC9F/oflgn01qyaII3NJjRC&#10;IJceYoVeB3eiEndW3I3af58tBHKbx/uc7X42nRhpcK1lBfEyAkFcWd1yraD8Ob5/gHAeWWNnmRT8&#10;kYP97vVli5m2E59pLHwtQgi7DBU03veZlK5qyKBb2p44cBc7GPQBDrXUA04h3HQyiaJUGmw5NDTY&#10;U95QdS1uRkH625YHvVlZzDd1NSbJhftvqdTbYv76BOFp9k/xw33SYX66ju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ocaDsIAAADdAAAADwAAAAAAAAAAAAAA&#10;AAChAgAAZHJzL2Rvd25yZXYueG1sUEsFBgAAAAAEAAQA+QAAAJADAAAAAA==&#10;" strokecolor="aqua" strokeweight=".5pt"/>
                <v:line id="Line 2127" o:spid="_x0000_s1331" style="position:absolute;visibility:visible;mso-wrap-style:square" from="3024,5328" to="878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WEecEAAADdAAAADwAAAGRycy9kb3ducmV2LnhtbERPS4vCMBC+L/gfwgje1tQqRatpcQXB&#10;yx58gNehGdtiMylNttZ/bxYEb/PxPWeTD6YRPXWutqxgNo1AEBdW11wquJz330sQziNrbCyTgic5&#10;yLPR1wZTbR98pP7kSxFC2KWooPK+TaV0RUUG3dS2xIG72c6gD7Arpe7wEcJNI+MoSqTBmkNDhS3t&#10;Kirupz+jILnWlx+9mlvcrcqij+Mbt79Sqcl42K5BeBr8R/x2H3SYnyxi+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VYR5wQAAAN0AAAAPAAAAAAAAAAAAAAAA&#10;AKECAABkcnMvZG93bnJldi54bWxQSwUGAAAAAAQABAD5AAAAjwMAAAAA&#10;" strokecolor="aqua" strokeweight=".5pt"/>
                <v:line id="Line 2128" o:spid="_x0000_s1332" style="position:absolute;visibility:visible;mso-wrap-style:square" from="3024,5472" to="878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LyUcIAAADdAAAADwAAAGRycy9kb3ducmV2LnhtbERPTWsCMRC9F/wPYQRvNasrtm43Siko&#10;9ljrpbdxM7tZupmETdT13xuh0Ns83ueUm8F24kJ9aB0rmE0zEMSV0y03Co7f2+dXECEia+wck4Ib&#10;BdisR08lFtpd+Ysuh9iIFMKhQAUmRl9IGSpDFsPUeeLE1a63GBPsG6l7vKZw28l5li2lxZZTg0FP&#10;H4aq38PZKtjtj/kLZ7t5Pfs0p9uPX+XktVKT8fD+BiLSEP/Ff+69TvOXixwe36QT5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LyUcIAAADdAAAADwAAAAAAAAAAAAAA&#10;AAChAgAAZHJzL2Rvd25yZXYueG1sUEsFBgAAAAAEAAQA+QAAAJADAAAAAA==&#10;" strokecolor="aqua" strokeweight="1.5pt"/>
                <v:line id="Line 2129" o:spid="_x0000_s1333" style="position:absolute;visibility:visible;mso-wrap-style:square" from="3024,1872" to="302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qJcEAAADdAAAADwAAAGRycy9kb3ducmV2LnhtbERPS4vCMBC+C/6HMAt709QHulajiLCi&#10;Rx8Xb7PN2JRtJqGJWv/9ZkHwNh/fcxar1tbiTk2oHCsY9DMQxIXTFZcKzqfv3heIEJE11o5JwZMC&#10;rJbdzgJz7R58oPsxliKFcMhRgYnR51KGwpDF0HeeOHFX11iMCTal1A0+Urit5TDLJtJixanBoKeN&#10;oeL3eLMKtrvzaMrZdngd7M3P8+JnI/Jaqc+Pdj0HEamNb/HLvdNp/mQ8hv9v0gl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S2olwQAAAN0AAAAPAAAAAAAAAAAAAAAA&#10;AKECAABkcnMvZG93bnJldi54bWxQSwUGAAAAAAQABAD5AAAAjwMAAAAA&#10;" strokecolor="aqua" strokeweight="1.5pt"/>
                <v:line id="Line 2130" o:spid="_x0000_s1334" style="position:absolute;visibility:visible;mso-wrap-style:square" from="3168,1872" to="316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wcDcEAAADdAAAADwAAAGRycy9kb3ducmV2LnhtbERPS4vCMBC+C/6HMII3Te2uRWujuIKw&#10;lz34AK9DM31gMylNrPXfm4WFvc3H95xsN5hG9NS52rKCxTwCQZxbXXOp4Ho5zlYgnEfW2FgmBS9y&#10;sNuORxmm2j75RP3ZlyKEsEtRQeV9m0rp8ooMurltiQNX2M6gD7Arpe7wGcJNI+MoSqTBmkNDhS0d&#10;Ksrv54dRkNzq65def1g8rMu8j+OC2x+p1HQy7DcgPA3+X/zn/tZhfvK5hN9vwgl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vBwNwQAAAN0AAAAPAAAAAAAAAAAAAAAA&#10;AKECAABkcnMvZG93bnJldi54bWxQSwUGAAAAAAQABAD5AAAAjwMAAAAA&#10;" strokecolor="aqua" strokeweight=".5pt"/>
                <v:line id="Line 2131" o:spid="_x0000_s1335" style="position:absolute;visibility:visible;mso-wrap-style:square" from="3312,1872" to="331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6CesEAAADdAAAADwAAAGRycy9kb3ducmV2LnhtbERPS4vCMBC+C/6HMII3Te1KWatpcYUF&#10;Lx58wF6HZmyLzaQ02Vr/vREEb/PxPWeTD6YRPXWutqxgMY9AEBdW11wquJx/Z98gnEfW2FgmBQ9y&#10;kGfj0QZTbe98pP7kSxFC2KWooPK+TaV0RUUG3dy2xIG72s6gD7Arpe7wHsJNI+MoSqTBmkNDhS3t&#10;Kipup3+jIPmrLz969WVxtyqLPo6v3B6kUtPJsF2D8DT4j/jt3uswP1km8PomnC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boJ6wQAAAN0AAAAPAAAAAAAAAAAAAAAA&#10;AKECAABkcnMvZG93bnJldi54bWxQSwUGAAAAAAQABAD5AAAAjwMAAAAA&#10;" strokecolor="aqua" strokeweight=".5pt"/>
                <v:line id="Line 2132" o:spid="_x0000_s1336" style="position:absolute;visibility:visible;mso-wrap-style:square" from="3456,1872" to="345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In4cEAAADdAAAADwAAAGRycy9kb3ducmV2LnhtbERPS4vCMBC+L/gfwgje1tQqVWujqCDs&#10;ZQ+rgtehmT6wmZQm1vrvN8LC3ubje062G0wjeupcbVnBbBqBIM6trrlUcL2cPlcgnEfW2FgmBS9y&#10;sNuOPjJMtX3yD/VnX4oQwi5FBZX3bSqlyysy6Ka2JQ5cYTuDPsCulLrDZwg3jYyjKJEGaw4NFbZ0&#10;rCi/nx9GQXKrrwe9nls8rsu8j+OC22+p1GQ87DcgPA3+X/zn/tJhfrJYwv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IifhwQAAAN0AAAAPAAAAAAAAAAAAAAAA&#10;AKECAABkcnMvZG93bnJldi54bWxQSwUGAAAAAAQABAD5AAAAjwMAAAAA&#10;" strokecolor="aqua" strokeweight=".5pt"/>
                <v:line id="Line 2133" o:spid="_x0000_s1337" style="position:absolute;visibility:visible;mso-wrap-style:square" from="3600,1872" to="360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2zk8QAAADdAAAADwAAAGRycy9kb3ducmV2LnhtbESPT4vCQAzF78J+hyEL3nS6VYp2HUUF&#10;wYsH/8BeQye2ZTuZ0hlr99tvDoK3hPfy3i+rzeAa1VMXas8GvqYJKOLC25pLA7frYbIAFSKyxcYz&#10;GfijAJv1x2iFufVPPlN/iaWSEA45GqhibHOtQ1GRwzD1LbFod985jLJ2pbYdPiXcNTpNkkw7rFka&#10;KmxpX1Hxe3k4A9lPfdvZ5czjflkWfZreuT1pY8afw/YbVKQhvs2v66MV/GwuuPKNj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bOTxAAAAN0AAAAPAAAAAAAAAAAA&#10;AAAAAKECAABkcnMvZG93bnJldi54bWxQSwUGAAAAAAQABAD5AAAAkgMAAAAA&#10;" strokecolor="aqua" strokeweight=".5pt"/>
                <v:line id="Line 2134" o:spid="_x0000_s1338" style="position:absolute;visibility:visible;mso-wrap-style:square" from="3744,1872" to="374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rFu8EAAADdAAAADwAAAGRycy9kb3ducmV2LnhtbERPS4vCMBC+C/6HMII3TX2ga9coIqy4&#10;Rx8Xb7PN2JRtJqHJav33RljwNh/fc5br1tbiRk2oHCsYDTMQxIXTFZcKzqevwQeIEJE11o5JwYMC&#10;rFfdzhJz7e58oNsxliKFcMhRgYnR51KGwpDFMHSeOHFX11iMCTal1A3eU7it5TjLZtJixanBoKet&#10;oeL3+GcV7PbnyZyz3fg6+jY/j4tfTMhrpfq9dvMJIlIb3+J/916n+bPpAl7fpBP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SsW7wQAAAN0AAAAPAAAAAAAAAAAAAAAA&#10;AKECAABkcnMvZG93bnJldi54bWxQSwUGAAAAAAQABAD5AAAAjwMAAAAA&#10;" strokecolor="aqua" strokeweight="1.5pt"/>
                <v:line id="Line 2135" o:spid="_x0000_s1339" style="position:absolute;visibility:visible;mso-wrap-style:square" from="3888,1872" to="388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pSMQAAADdAAAADwAAAGRycy9kb3ducmV2LnhtbESPT4vCQAzF78J+hyEL3nS6FYt2HUUF&#10;wYsH/8BeQye2ZTuZ0hlr99tvDoK3hPfy3i+rzeAa1VMXas8GvqYJKOLC25pLA7frYbIAFSKyxcYz&#10;GfijAJv1x2iFufVPPlN/iaWSEA45GqhibHOtQ1GRwzD1LbFod985jLJ2pbYdPiXcNTpNkkw7rFka&#10;KmxpX1Hxe3k4A9lPfdvZ5czjflkWfZreuT1pY8afw/YbVKQhvs2v66MV/Gwu/PKNj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EilIxAAAAN0AAAAPAAAAAAAAAAAA&#10;AAAAAKECAABkcnMvZG93bnJldi54bWxQSwUGAAAAAAQABAD5AAAAkgMAAAAA&#10;" strokecolor="aqua" strokeweight=".5pt"/>
                <v:line id="Line 2136" o:spid="_x0000_s1340" style="position:absolute;visibility:visible;mso-wrap-style:square" from="4032,1872" to="403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6M08IAAADdAAAADwAAAGRycy9kb3ducmV2LnhtbERPTWuDQBC9F/oflgn01qwaIo3NJjRC&#10;IJceYoVeB3eiEndW3I3af58tBHKbx/uc7X42nRhpcK1lBfEyAkFcWd1yraD8Ob5/gHAeWWNnmRT8&#10;kYP97vVli5m2E59pLHwtQgi7DBU03veZlK5qyKBb2p44cBc7GPQBDrXUA04h3HQyiaJUGmw5NDTY&#10;U95QdS1uRkH625YHvVlZzDd1NSbJhftvqdTbYv76BOFp9k/xw33SYX66ju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16M08IAAADdAAAADwAAAAAAAAAAAAAA&#10;AAChAgAAZHJzL2Rvd25yZXYueG1sUEsFBgAAAAAEAAQA+QAAAJADAAAAAA==&#10;" strokecolor="aqua" strokeweight=".5pt"/>
                <v:line id="Line 2137" o:spid="_x0000_s1341" style="position:absolute;visibility:visible;mso-wrap-style:square" from="4176,1872" to="417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wSpMEAAADdAAAADwAAAGRycy9kb3ducmV2LnhtbERPS4vCMBC+L/gfwgje1tSKRatpcQXB&#10;yx58gNehGdtiMylNttZ/bxYEb/PxPWeTD6YRPXWutqxgNo1AEBdW11wquJz330sQziNrbCyTgic5&#10;yLPR1wZTbR98pP7kSxFC2KWooPK+TaV0RUUG3dS2xIG72c6gD7Arpe7wEcJNI+MoSqTBmkNDhS3t&#10;Kirupz+jILnWlx+9mlvcrcqij+Mbt79Sqcl42K5BeBr8R/x2H3SYnyxi+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jBKkwQAAAN0AAAAPAAAAAAAAAAAAAAAA&#10;AKECAABkcnMvZG93bnJldi54bWxQSwUGAAAAAAQABAD5AAAAjwMAAAAA&#10;" strokecolor="aqua" strokeweight=".5pt"/>
                <v:line id="Line 2138" o:spid="_x0000_s1342" style="position:absolute;visibility:visible;mso-wrap-style:square" from="4320,1872" to="432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C3P8EAAADdAAAADwAAAGRycy9kb3ducmV2LnhtbERPS4vCMBC+C/6HMMLeNN2KZe02igqC&#10;Fw+6hb0OzfTBNpPSxNr990YQvM3H95xsO5pWDNS7xrKCz0UEgriwuuFKQf5znH+BcB5ZY2uZFPyT&#10;g+1mOskw1fbOFxquvhIhhF2KCmrvu1RKV9Rk0C1sRxy40vYGfYB9JXWP9xBuWhlHUSINNhwaauzo&#10;UFPxd70ZBclvk+/1emnxsK6KIY5L7s5SqY/ZuPsG4Wn0b/HLfdJhfrJawv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wLc/wQAAAN0AAAAPAAAAAAAAAAAAAAAA&#10;AKECAABkcnMvZG93bnJldi54bWxQSwUGAAAAAAQABAD5AAAAjwMAAAAA&#10;" strokecolor="aqua" strokeweight=".5pt"/>
                <v:line id="Line 2139" o:spid="_x0000_s1343" style="position:absolute;visibility:visible;mso-wrap-style:square" from="4464,1872" to="446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L8+MIAAADdAAAADwAAAGRycy9kb3ducmV2LnhtbERPTWsCMRC9C/6HMIXeNKtWa7dGkUJF&#10;j7Veehs3s5ulm0nYpOv67xtB8DaP9zmrTW8b0VEbascKJuMMBHHhdM2VgtP352gJIkRkjY1jUnCl&#10;AJv1cLDCXLsLf1F3jJVIIRxyVGBi9LmUoTBkMYydJ05c6VqLMcG2krrFSwq3jZxm2UJarDk1GPT0&#10;Yaj4Pf5ZBbv9afbK2W5aTg7mfP3xbzPyWqnnp377DiJSHx/iu3uv0/zF/AVu36QT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5L8+MIAAADdAAAADwAAAAAAAAAAAAAA&#10;AAChAgAAZHJzL2Rvd25yZXYueG1sUEsFBgAAAAAEAAQA+QAAAJADAAAAAA==&#10;" strokecolor="aqua" strokeweight="1.5pt"/>
                <v:line id="Line 2140" o:spid="_x0000_s1344" style="position:absolute;visibility:visible;mso-wrap-style:square" from="4608,1872" to="460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WK0MEAAADdAAAADwAAAGRycy9kb3ducmV2LnhtbERPS4vCMBC+C/6HMMLeNN0uFu02igoL&#10;Xjyohb0OzfTBNpPSZGv990YQvM3H95xsO5pWDNS7xrKCz0UEgriwuuFKQX79ma9AOI+ssbVMCu7k&#10;YLuZTjJMtb3xmYaLr0QIYZeigtr7LpXSFTUZdAvbEQeutL1BH2BfSd3jLYSbVsZRlEiDDYeGGjs6&#10;1FT8Xf6NguS3yfd6/WXxsK6KIY5L7k5SqY/ZuPsG4Wn0b/HLfdRhfrJcwv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ZYrQwQAAAN0AAAAPAAAAAAAAAAAAAAAA&#10;AKECAABkcnMvZG93bnJldi54bWxQSwUGAAAAAAQABAD5AAAAjwMAAAAA&#10;" strokecolor="aqua" strokeweight=".5pt"/>
                <v:line id="Line 2141" o:spid="_x0000_s1345" style="position:absolute;visibility:visible;mso-wrap-style:square" from="4752,1872" to="475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cUp8EAAADdAAAADwAAAGRycy9kb3ducmV2LnhtbERPS4vCMBC+C/6HMII3Te1iWatpcYUF&#10;Lx58wF6HZmyLzaQ02Vr/vREEb/PxPWeTD6YRPXWutqxgMY9AEBdW11wquJx/Z98gnEfW2FgmBQ9y&#10;kGfj0QZTbe98pP7kSxFC2KWooPK+TaV0RUUG3dy2xIG72s6gD7Arpe7wHsJNI+MoSqTBmkNDhS3t&#10;Kipup3+jIPmrLz969WVxtyqLPo6v3B6kUtPJsF2D8DT4j/jt3uswP1km8PomnC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txSnwQAAAN0AAAAPAAAAAAAAAAAAAAAA&#10;AKECAABkcnMvZG93bnJldi54bWxQSwUGAAAAAAQABAD5AAAAjwMAAAAA&#10;" strokecolor="aqua" strokeweight=".5pt"/>
                <v:line id="Line 2142" o:spid="_x0000_s1346" style="position:absolute;visibility:visible;mso-wrap-style:square" from="4896,1872" to="489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xPMEAAADdAAAADwAAAGRycy9kb3ducmV2LnhtbERPS4vCMBC+L/gfwgje1tSKVWujqCDs&#10;ZQ+rgtehmT6wmZQm1vrvN8LC3ubje062G0wjeupcbVnBbBqBIM6trrlUcL2cPlcgnEfW2FgmBS9y&#10;sNuOPjJMtX3yD/VnX4oQwi5FBZX3bSqlyysy6Ka2JQ5cYTuDPsCulLrDZwg3jYyjKJEGaw4NFbZ0&#10;rCi/nx9GQXKrrwe9nls8rsu8j+OC22+p1GQ87DcgPA3+X/zn/tJhfrJYwv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7E8wQAAAN0AAAAPAAAAAAAAAAAAAAAA&#10;AKECAABkcnMvZG93bnJldi54bWxQSwUGAAAAAAQABAD5AAAAjwMAAAAA&#10;" strokecolor="aqua" strokeweight=".5pt"/>
                <v:line id="Line 2143" o:spid="_x0000_s1347" style="position:absolute;visibility:visible;mso-wrap-style:square" from="5040,1872" to="504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QlTsQAAADdAAAADwAAAGRycy9kb3ducmV2LnhtbESPT4vCQAzF78J+hyEL3nS6FYt2HUUF&#10;wYsH/8BeQye2ZTuZ0hlr99tvDoK3hPfy3i+rzeAa1VMXas8GvqYJKOLC25pLA7frYbIAFSKyxcYz&#10;GfijAJv1x2iFufVPPlN/iaWSEA45GqhibHOtQ1GRwzD1LbFod985jLJ2pbYdPiXcNTpNkkw7rFka&#10;KmxpX1Hxe3k4A9lPfdvZ5czjflkWfZreuT1pY8afw/YbVKQhvs2v66MV/GwuuPKNj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ZCVOxAAAAN0AAAAPAAAAAAAAAAAA&#10;AAAAAKECAABkcnMvZG93bnJldi54bWxQSwUGAAAAAAQABAD5AAAAkgMAAAAA&#10;" strokecolor="aqua" strokeweight=".5pt"/>
                <v:line id="Line 2144" o:spid="_x0000_s1348" style="position:absolute;visibility:visible;mso-wrap-style:square" from="5184,1872" to="518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NTZsEAAADdAAAADwAAAGRycy9kb3ducmV2LnhtbERPS4vCMBC+C/6HMII3TVXUtWsUEVbc&#10;o4+Lt9lmbMo2k9Bktf57Iyx4m4/vOct1a2txoyZUjhWMhhkI4sLpiksF59PX4ANEiMgaa8ek4EEB&#10;1qtuZ4m5dnc+0O0YS5FCOOSowMTocylDYchiGDpPnLirayzGBJtS6gbvKdzWcpxlM2mx4tRg0NPW&#10;UPF7/LMKdvvzZM7ZbnwdfZufx8UvJuS1Uv1eu/kEEamNb/G/e6/T/Nl0Aa9v0gl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k1NmwQAAAN0AAAAPAAAAAAAAAAAAAAAA&#10;AKECAABkcnMvZG93bnJldi54bWxQSwUGAAAAAAQABAD5AAAAjwMAAAAA&#10;" strokecolor="aqua" strokeweight="1.5pt"/>
                <v:line id="Line 2145" o:spid="_x0000_s1349" style="position:absolute;visibility:visible;mso-wrap-style:square" from="5328,1872" to="532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7j9cQAAADdAAAADwAAAGRycy9kb3ducmV2LnhtbESPQWvDMAyF74P9B6NBb4uzFMKS1i1r&#10;YNDLDusKvYpYTUJjOcRukv376jDYTeI9vfdpu19cryYaQ+fZwFuSgiKuve24MXD++Xx9BxUissXe&#10;Mxn4pQD73fPTFkvrZ/6m6RQbJSEcSjTQxjiUWoe6JYch8QOxaFc/Ooyyjo22I84S7nqdpWmuHXYs&#10;DS0OVLVU3053ZyC/dOeDLdYeq6Kppyy78vCljVm9LB8bUJGW+G/+uz5awc9z4ZdvZAS9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fuP1xAAAAN0AAAAPAAAAAAAAAAAA&#10;AAAAAKECAABkcnMvZG93bnJldi54bWxQSwUGAAAAAAQABAD5AAAAkgMAAAAA&#10;" strokecolor="aqua" strokeweight=".5pt"/>
                <v:line id="Line 2146" o:spid="_x0000_s1350" style="position:absolute;visibility:visible;mso-wrap-style:square" from="5472,1872" to="547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JGbr4AAADdAAAADwAAAGRycy9kb3ducmV2LnhtbERPSwrCMBDdC94hjOBOUysUrUZRQXDj&#10;wg+4HZqxLTaT0sRab28Ewd083neW685UoqXGlZYVTMYRCOLM6pJzBdfLfjQD4TyyxsoyKXiTg/Wq&#10;31tiqu2LT9SefS5CCLsUFRTe16mULivIoBvbmjhwd9sY9AE2udQNvkK4qWQcRYk0WHJoKLCmXUHZ&#10;4/w0CpJbed3q+dTibp5nbRzfuT5KpYaDbrMA4anzf/HPfdBhfpJM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xMkZuvgAAAN0AAAAPAAAAAAAAAAAAAAAAAKEC&#10;AABkcnMvZG93bnJldi54bWxQSwUGAAAAAAQABAD5AAAAjAMAAAAA&#10;" strokecolor="aqua" strokeweight=".5pt"/>
                <v:line id="Line 2147" o:spid="_x0000_s1351" style="position:absolute;visibility:visible;mso-wrap-style:square" from="5616,1872" to="561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DYGb4AAADdAAAADwAAAGRycy9kb3ducmV2LnhtbERPSwrCMBDdC94hjOBOUysUrUZRQXDj&#10;wg+4HZqxLTaT0sRab28Ewd083neW685UoqXGlZYVTMYRCOLM6pJzBdfLfjQD4TyyxsoyKXiTg/Wq&#10;31tiqu2LT9SefS5CCLsUFRTe16mULivIoBvbmjhwd9sY9AE2udQNvkK4qWQcRYk0WHJoKLCmXUHZ&#10;4/w0CpJbed3q+dTibp5nbRzfuT5KpYaDbrMA4anzf/HPfdBhfpLE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B4NgZvgAAAN0AAAAPAAAAAAAAAAAAAAAAAKEC&#10;AABkcnMvZG93bnJldi54bWxQSwUGAAAAAAQABAD5AAAAjAMAAAAA&#10;" strokecolor="aqua" strokeweight=".5pt"/>
                <v:line id="Line 2148" o:spid="_x0000_s1352" style="position:absolute;visibility:visible;mso-wrap-style:square" from="5760,1872" to="576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x9gr4AAADdAAAADwAAAGRycy9kb3ducmV2LnhtbERPSwrCMBDdC94hjOBOUysUrUZRQXDj&#10;wg+4HZqxLTaT0sRab28Ewd083neW685UoqXGlZYVTMYRCOLM6pJzBdfLfjQD4TyyxsoyKXiTg/Wq&#10;31tiqu2LT9SefS5CCLsUFRTe16mULivIoBvbmjhwd9sY9AE2udQNvkK4qWQcRYk0WHJoKLCmXUHZ&#10;4/w0CpJbed3q+dTibp5nbRzfuT5KpYaDbrMA4anzf/HPfdBhfpJM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rH2CvgAAAN0AAAAPAAAAAAAAAAAAAAAAAKEC&#10;AABkcnMvZG93bnJldi54bWxQSwUGAAAAAAQABAD5AAAAjAMAAAAA&#10;" strokecolor="aqua" strokeweight=".5pt"/>
                <v:line id="Line 2149" o:spid="_x0000_s1353" style="position:absolute;visibility:visible;mso-wrap-style:square" from="5904,1872" to="590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42RcEAAADdAAAADwAAAGRycy9kb3ducmV2LnhtbERPTWsCMRC9C/6HMII3zaplW1ejiFDR&#10;Y62X3sbNuFncTMIm1fXfm4LQ2zze5yzXnW3EjdpQO1YwGWcgiEuna64UnL4/Rx8gQkTW2DgmBQ8K&#10;sF71e0sstLvzF92OsRIphEOBCkyMvpAylIYshrHzxIm7uNZiTLCtpG7xnsJtI6dZlkuLNacGg562&#10;hsrr8dcq2O1Ps3fOdtPL5GDOjx8/n5HXSg0H3WYBIlIX/8Uv916n+Xn+Bn/fpBP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jZFwQAAAN0AAAAPAAAAAAAAAAAAAAAA&#10;AKECAABkcnMvZG93bnJldi54bWxQSwUGAAAAAAQABAD5AAAAjwMAAAAA&#10;" strokecolor="aqua" strokeweight="1.5pt"/>
                <v:line id="Line 2150" o:spid="_x0000_s1354" style="position:absolute;visibility:visible;mso-wrap-style:square" from="6048,1872" to="604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lAbcEAAADdAAAADwAAAGRycy9kb3ducmV2LnhtbERPS4vCMBC+C/6HMII3Te1iWatpcYUF&#10;Lx58wF6HZmyLzaQ02Vr/vREEb/PxPWeTD6YRPXWutqxgMY9AEBdW11wquJx/Z98gnEfW2FgmBQ9y&#10;kGfj0QZTbe98pP7kSxFC2KWooPK+TaV0RUUG3dy2xIG72s6gD7Arpe7wHsJNI+MoSqTBmkNDhS3t&#10;Kipup3+jIPmrLz969WVxtyqLPo6v3B6kUtPJsF2D8DT4j/jt3uswP0mW8PomnC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CUBtwQAAAN0AAAAPAAAAAAAAAAAAAAAA&#10;AKECAABkcnMvZG93bnJldi54bWxQSwUGAAAAAAQABAD5AAAAjwMAAAAA&#10;" strokecolor="aqua" strokeweight=".5pt"/>
                <v:line id="Line 2151" o:spid="_x0000_s1355" style="position:absolute;visibility:visible;mso-wrap-style:square" from="6192,1872" to="619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eGsEAAADdAAAADwAAAGRycy9kb3ducmV2LnhtbERPTWuDQBC9F/oflgnk1qwxsFTjGtpA&#10;IZceaoVcB3eiUndW3K2af98tFHqbx/uc4rTaQcw0+d6xhv0uAUHcONNzq6H+fHt6BuEDssHBMWm4&#10;k4dT+fhQYG7cwh80V6EVMYR9jhq6EMZcSt90ZNHv3EgcuZubLIYIp1aaCZcYbgeZJomSFnuODR2O&#10;dO6o+aq+rQZ17etXkx0cnrO2mdP0xuO71Hq7WV+OIAKt4V/8576YOF8pBb/fxBNk+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94awQAAAN0AAAAPAAAAAAAAAAAAAAAA&#10;AKECAABkcnMvZG93bnJldi54bWxQSwUGAAAAAAQABAD5AAAAjwMAAAAA&#10;" strokecolor="aqua" strokeweight=".5pt"/>
                <v:line id="Line 2152" o:spid="_x0000_s1356" style="position:absolute;visibility:visible;mso-wrap-style:square" from="6336,1872" to="633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d7gcEAAADdAAAADwAAAGRycy9kb3ducmV2LnhtbERPS4vCMBC+C/6HMII3Te1CXatpcYUF&#10;Lx58wF6HZmyLzaQ02Vr/vREEb/PxPWeTD6YRPXWutqxgMY9AEBdW11wquJx/Z98gnEfW2FgmBQ9y&#10;kGfj0QZTbe98pP7kSxFC2KWooPK+TaV0RUUG3dy2xIG72s6gD7Arpe7wHsJNI+MoSqTBmkNDhS3t&#10;Kipup3+jIPmrLz969WVxtyqLPo6v3B6kUtPJsF2D8DT4j/jt3uswP0mW8PomnC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l3uBwQAAAN0AAAAPAAAAAAAAAAAAAAAA&#10;AKECAABkcnMvZG93bnJldi54bWxQSwUGAAAAAAQABAD5AAAAjwMAAAAA&#10;" strokecolor="aqua" strokeweight=".5pt"/>
                <v:line id="Line 2153" o:spid="_x0000_s1357" style="position:absolute;visibility:visible;mso-wrap-style:square" from="6480,1872" to="648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jv88QAAADdAAAADwAAAGRycy9kb3ducmV2LnhtbESPQWvDMAyF74P9B6NBb4uzFMKS1i1r&#10;YNDLDusKvYpYTUJjOcRukv376jDYTeI9vfdpu19cryYaQ+fZwFuSgiKuve24MXD++Xx9BxUissXe&#10;Mxn4pQD73fPTFkvrZ/6m6RQbJSEcSjTQxjiUWoe6JYch8QOxaFc/Ooyyjo22I84S7nqdpWmuHXYs&#10;DS0OVLVU3053ZyC/dOeDLdYeq6Kppyy78vCljVm9LB8bUJGW+G/+uz5awc9zwZVvZAS9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CO/zxAAAAN0AAAAPAAAAAAAAAAAA&#10;AAAAAKECAABkcnMvZG93bnJldi54bWxQSwUGAAAAAAQABAD5AAAAkgMAAAAA&#10;" strokecolor="aqua" strokeweight=".5pt"/>
                <v:line id="Line 2154" o:spid="_x0000_s1358" style="position:absolute;visibility:visible;mso-wrap-style:square" from="6624,1872" to="662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28EAAADdAAAADwAAAGRycy9kb3ducmV2LnhtbERPTYvCMBC9C/6HMMLeNFWhrtUoy4Ki&#10;x3W9eBubsSk2k9BErf9+Iyx4m8f7nOW6s424UxtqxwrGowwEcel0zZWC4+9m+AkiRGSNjWNS8KQA&#10;61W/t8RCuwf/0P0QK5FCOBSowMToCylDachiGDlPnLiLay3GBNtK6hYfKdw2cpJlubRYc2ow6Onb&#10;UHk93KyC7e44nXG2nVzGe3N+nvx8Sl4r9THovhYgInXxLf5373San+dzeH2TTpC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5nbwQAAAN0AAAAPAAAAAAAAAAAAAAAA&#10;AKECAABkcnMvZG93bnJldi54bWxQSwUGAAAAAAQABAD5AAAAjwMAAAAA&#10;" strokecolor="aqua" strokeweight="1.5pt"/>
                <v:line id="Line 2155" o:spid="_x0000_s1359" style="position:absolute;visibility:visible;mso-wrap-style:square" from="6768,1872" to="676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d1KMMAAADdAAAADwAAAGRycy9kb3ducmV2LnhtbESPQYvCQAyF78L+hyEL3nRqhbpWR1Fh&#10;wYsHXcFr6MS22MmUzmzt/vvNQfCW8F7e+7LeDq5RPXWh9mxgNk1AERfe1lwauP58T75AhYhssfFM&#10;Bv4owHbzMVpjbv2Tz9RfYqkkhEOOBqoY21zrUFTkMEx9Syza3XcOo6xdqW2HTwl3jU6TJNMOa5aG&#10;Cls6VFQ8Lr/OQHarr3u7nHs8LMuiT9M7tydtzPhz2K1ARRri2/y6PlrBzx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ndSjDAAAA3QAAAA8AAAAAAAAAAAAA&#10;AAAAoQIAAGRycy9kb3ducmV2LnhtbFBLBQYAAAAABAAEAPkAAACRAwAAAAA=&#10;" strokecolor="aqua" strokeweight=".5pt"/>
                <v:line id="Line 2156" o:spid="_x0000_s1360" style="position:absolute;visibility:visible;mso-wrap-style:square" from="6912,1872" to="691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vQs8IAAADdAAAADwAAAGRycy9kb3ducmV2LnhtbERPTWuDQBC9F/oflgn01qwaMI3NJjRC&#10;IJceYoVeB3eiEndW3I3af58tBHKbx/uc7X42nRhpcK1lBfEyAkFcWd1yraD8Ob5/gHAeWWNnmRT8&#10;kYP97vVli5m2E59pLHwtQgi7DBU03veZlK5qyKBb2p44cBc7GPQBDrXUA04h3HQyiaJUGmw5NDTY&#10;U95QdS1uRkH625YHvVlZzDd1NSbJhftvqdTbYv76BOFp9k/xw33SYX66ju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vQs8IAAADdAAAADwAAAAAAAAAAAAAA&#10;AAChAgAAZHJzL2Rvd25yZXYueG1sUEsFBgAAAAAEAAQA+QAAAJADAAAAAA==&#10;" strokecolor="aqua" strokeweight=".5pt"/>
                <v:line id="Line 2157" o:spid="_x0000_s1361" style="position:absolute;visibility:visible;mso-wrap-style:square" from="7056,1872" to="705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lOxMEAAADdAAAADwAAAGRycy9kb3ducmV2LnhtbERPS4vCMBC+L/gfwgje1tQKVatpcQXB&#10;yx58gNehGdtiMylNttZ/bxYEb/PxPWeTD6YRPXWutqxgNo1AEBdW11wquJz330sQziNrbCyTgic5&#10;yLPR1wZTbR98pP7kSxFC2KWooPK+TaV0RUUG3dS2xIG72c6gD7Arpe7wEcJNI+MoSqTBmkNDhS3t&#10;Kirupz+jILnWlx+9mlvcrcqij+Mbt79Sqcl42K5BeBr8R/x2H3SYnyxi+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OU7EwQAAAN0AAAAPAAAAAAAAAAAAAAAA&#10;AKECAABkcnMvZG93bnJldi54bWxQSwUGAAAAAAQABAD5AAAAjwMAAAAA&#10;" strokecolor="aqua" strokeweight=".5pt"/>
                <v:line id="Line 2158" o:spid="_x0000_s1362" style="position:absolute;visibility:visible;mso-wrap-style:square" from="7200,1872" to="720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XrX8EAAADdAAAADwAAAGRycy9kb3ducmV2LnhtbERPS4vCMBC+C/6HMMLeNN0Kde02igqC&#10;Fw+6hb0OzfTBNpPSxNr990YQvM3H95xsO5pWDNS7xrKCz0UEgriwuuFKQf5znH+BcB5ZY2uZFPyT&#10;g+1mOskw1fbOFxquvhIhhF2KCmrvu1RKV9Rk0C1sRxy40vYGfYB9JXWP9xBuWhlHUSINNhwaauzo&#10;UFPxd70ZBclvk+/1emnxsK6KIY5L7s5SqY/ZuPsG4Wn0b/HLfdJhfrJawv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detfwQAAAN0AAAAPAAAAAAAAAAAAAAAA&#10;AKECAABkcnMvZG93bnJldi54bWxQSwUGAAAAAAQABAD5AAAAjwMAAAAA&#10;" strokecolor="aqua" strokeweight=".5pt"/>
                <v:line id="Line 2159" o:spid="_x0000_s1363" style="position:absolute;visibility:visible;mso-wrap-style:square" from="7344,1872" to="734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egmMEAAADdAAAADwAAAGRycy9kb3ducmV2LnhtbERPS4vCMBC+C/6HMII3TX2gbtcoIqy4&#10;Rx8Xb7PN2JRtJqHJav33RljwNh/fc5br1tbiRk2oHCsYDTMQxIXTFZcKzqevwQJEiMgaa8ek4EEB&#10;1qtuZ4m5dnc+0O0YS5FCOOSowMTocylDYchiGDpPnLirayzGBJtS6gbvKdzWcpxlM2mx4tRg0NPW&#10;UPF7/LMKdvvzZM7ZbnwdfZufx8V/TMhrpfq9dvMJIlIb3+J/916n+bP5FF7fpBP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J6CYwQAAAN0AAAAPAAAAAAAAAAAAAAAA&#10;AKECAABkcnMvZG93bnJldi54bWxQSwUGAAAAAAQABAD5AAAAjwMAAAAA&#10;" strokecolor="aqua" strokeweight="1.5pt"/>
                <v:line id="Line 2160" o:spid="_x0000_s1364" style="position:absolute;visibility:visible;mso-wrap-style:square" from="7488,1872" to="748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DWsMEAAADdAAAADwAAAGRycy9kb3ducmV2LnhtbERPS4vCMBC+L/gfwgje1tSKVWujqCDs&#10;ZQ+rgtehmT6wmZQm1vrvN8LC3ubje062G0wjeupcbVnBbBqBIM6trrlUcL2cPlcgnEfW2FgmBS9y&#10;sNuOPjJMtX3yD/VnX4oQwi5FBZX3bSqlyysy6Ka2JQ5cYTuDPsCulLrDZwg3jYyjKJEGaw4NFbZ0&#10;rCi/nx9GQXKrrwe9nls8rsu8j+OC22+p1GQ87DcgPA3+X/zn/tJhfrJcwP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0NawwQAAAN0AAAAPAAAAAAAAAAAAAAAA&#10;AKECAABkcnMvZG93bnJldi54bWxQSwUGAAAAAAQABAD5AAAAjwMAAAAA&#10;" strokecolor="aqua" strokeweight=".5pt"/>
                <v:line id="Line 2161" o:spid="_x0000_s1365" style="position:absolute;visibility:visible;mso-wrap-style:square" from="7632,1872" to="763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JIx8EAAADdAAAADwAAAGRycy9kb3ducmV2LnhtbERPS4vCMBC+C/6HMII3Te1CXatpcYUF&#10;Lx58wF6HZmyLzaQ02Vr/vREEb/PxPWeTD6YRPXWutqxgMY9AEBdW11wquJx/Z98gnEfW2FgmBQ9y&#10;kGfj0QZTbe98pP7kSxFC2KWooPK+TaV0RUUG3dy2xIG72s6gD7Arpe7wHsJNI+MoSqTBmkNDhS3t&#10;Kipup3+jIPmrLz969WVxtyqLPo6v3B6kUtPJsF2D8DT4j/jt3uswP1km8PomnC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AkjHwQAAAN0AAAAPAAAAAAAAAAAAAAAA&#10;AKECAABkcnMvZG93bnJldi54bWxQSwUGAAAAAAQABAD5AAAAjwMAAAAA&#10;" strokecolor="aqua" strokeweight=".5pt"/>
                <v:line id="Line 2162" o:spid="_x0000_s1366" style="position:absolute;visibility:visible;mso-wrap-style:square" from="7776,1872" to="777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7tXMIAAADdAAAADwAAAGRycy9kb3ducmV2LnhtbERPTWvCQBC9F/wPywje6sYISY2uogGh&#10;lx6aCl6H7JgEs7Mhuybx37uFQm/zeJ+zO0ymFQP1rrGsYLWMQBCXVjdcKbj8nN8/QDiPrLG1TAqe&#10;5OCwn73tMNN25G8aCl+JEMIuQwW1910mpStrMuiWtiMO3M32Bn2AfSV1j2MIN62MoyiRBhsODTV2&#10;lNdU3ouHUZBcm8tJb9YW801VDnF84+5LKrWYT8ctCE+T/xf/uT91mJ+kKfx+E06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7tXMIAAADdAAAADwAAAAAAAAAAAAAA&#10;AAChAgAAZHJzL2Rvd25yZXYueG1sUEsFBgAAAAAEAAQA+QAAAJADAAAAAA==&#10;" strokecolor="aqua" strokeweight=".5pt"/>
                <v:line id="Line 2163" o:spid="_x0000_s1367" style="position:absolute;visibility:visible;mso-wrap-style:square" from="7920,1872" to="792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5LsMAAADdAAAADwAAAGRycy9kb3ducmV2LnhtbESPQYvCQAyF78L+hyEL3nRqhbpWR1Fh&#10;wYsHXcFr6MS22MmUzmzt/vvNQfCW8F7e+7LeDq5RPXWh9mxgNk1AERfe1lwauP58T75AhYhssfFM&#10;Bv4owHbzMVpjbv2Tz9RfYqkkhEOOBqoY21zrUFTkMEx9Syza3XcOo6xdqW2HTwl3jU6TJNMOa5aG&#10;Cls6VFQ8Lr/OQHarr3u7nHs8LMuiT9M7tydtzPhz2K1ARRri2/y6PlrBzxaCK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ReS7DAAAA3QAAAA8AAAAAAAAAAAAA&#10;AAAAoQIAAGRycy9kb3ducmV2LnhtbFBLBQYAAAAABAAEAPkAAACRAwAAAAA=&#10;" strokecolor="aqua" strokeweight=".5pt"/>
                <v:line id="Line 2164" o:spid="_x0000_s1368" style="position:absolute;visibility:visible;mso-wrap-style:square" from="8064,1872" to="806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YPBsAAAADdAAAADwAAAGRycy9kb3ducmV2LnhtbERPS4vCMBC+C/sfwgjeNFVB12qUZUHR&#10;o4/L3sZmbIrNJDRZrf/eCIK3+fies1i1thY3akLlWMFwkIEgLpyuuFRwOq773yBCRNZYOyYFDwqw&#10;Wn51Fphrd+c93Q6xFCmEQ44KTIw+lzIUhiyGgfPEibu4xmJMsCmlbvCewm0tR1k2kRYrTg0GPf0a&#10;Kq6Hf6tgsz2Np5xtRpfhzpwff342Jq+V6nXbnzmISG38iN/urU7zJ9MZvL5JJ8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omDwbAAAAA3QAAAA8AAAAAAAAAAAAAAAAA&#10;oQIAAGRycy9kb3ducmV2LnhtbFBLBQYAAAAABAAEAPkAAACOAwAAAAA=&#10;" strokecolor="aqua" strokeweight="1.5pt"/>
                <v:line id="Line 2165" o:spid="_x0000_s1369" style="position:absolute;visibility:visible;mso-wrap-style:square" from="8208,1872" to="820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IFD8QAAADdAAAADwAAAGRycy9kb3ducmV2LnhtbESPzWrDQAyE74G+w6JAb/E6LpjYzSa0&#10;hkIuPeQHehVexTb1ao13aztvXx0KvUnMaObT/ri4Xk00hs6zgW2SgiKuve24MXC7fmx2oEJEtth7&#10;JgMPCnA8PK32WFo/85mmS2yUhHAo0UAb41BqHeqWHIbED8Si3f3oMMo6NtqOOEu463WWprl22LE0&#10;tDhQ1VL9fflxBvKv7vZuixePVdHUU5bdefjUxjyvl7dXUJGW+G/+uz5Zwc93wi/fyAj68A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cgUPxAAAAN0AAAAPAAAAAAAAAAAA&#10;AAAAAKECAABkcnMvZG93bnJldi54bWxQSwUGAAAAAAQABAD5AAAAkgMAAAAA&#10;" strokecolor="aqua" strokeweight=".5pt"/>
                <v:line id="Line 2166" o:spid="_x0000_s1370" style="position:absolute;visibility:visible;mso-wrap-style:square" from="8352,1872" to="835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6glL4AAADdAAAADwAAAGRycy9kb3ducmV2LnhtbERPSwrCMBDdC94hjOBOUysUrUZRQXDj&#10;wg+4HZqxLTaT0sRab28Ewd083neW685UoqXGlZYVTMYRCOLM6pJzBdfLfjQD4TyyxsoyKXiTg/Wq&#10;31tiqu2LT9SefS5CCLsUFRTe16mULivIoBvbmjhwd9sY9AE2udQNvkK4qWQcRYk0WHJoKLCmXUHZ&#10;4/w0CpJbed3q+dTibp5nbRzfuT5KpYaDbrMA4anzf/HPfdBhfjKb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PqCUvgAAAN0AAAAPAAAAAAAAAAAAAAAAAKEC&#10;AABkcnMvZG93bnJldi54bWxQSwUGAAAAAAQABAD5AAAAjAMAAAAA&#10;" strokecolor="aqua" strokeweight=".5pt"/>
                <v:line id="Line 2167" o:spid="_x0000_s1371" style="position:absolute;visibility:visible;mso-wrap-style:square" from="8496,1872" to="849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w+474AAADdAAAADwAAAGRycy9kb3ducmV2LnhtbERPSwrCMBDdC94hjOBOUysUrUZRQXDj&#10;wg+4HZqxLTaT0sRab28Ewd083neW685UoqXGlZYVTMYRCOLM6pJzBdfLfjQD4TyyxsoyKXiTg/Wq&#10;31tiqu2LT9SefS5CCLsUFRTe16mULivIoBvbmjhwd9sY9AE2udQNvkK4qWQcRYk0WHJoKLCmXUHZ&#10;4/w0CpJbed3q+dTibp5nbRzfuT5KpYaDbrMA4anzf/HPfdBhfjKL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x7D7jvgAAAN0AAAAPAAAAAAAAAAAAAAAAAKEC&#10;AABkcnMvZG93bnJldi54bWxQSwUGAAAAAAQABAD5AAAAjAMAAAAA&#10;" strokecolor="aqua" strokeweight=".5pt"/>
                <v:line id="Line 2168" o:spid="_x0000_s1372" style="position:absolute;visibility:visible;mso-wrap-style:square" from="8640,1872" to="864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CbeL4AAADdAAAADwAAAGRycy9kb3ducmV2LnhtbERPSwrCMBDdC94hjOBOUysUrUZRQXDj&#10;wg+4HZqxLTaT0sRab28Ewd083neW685UoqXGlZYVTMYRCOLM6pJzBdfLfjQD4TyyxsoyKXiTg/Wq&#10;31tiqu2LT9SefS5CCLsUFRTe16mULivIoBvbmjhwd9sY9AE2udQNvkK4qWQcRYk0WHJoKLCmXUHZ&#10;4/w0CpJbed3q+dTibp5nbRzfuT5KpYaDbrMA4anzf/HPfdBhfjKbwv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oJt4vgAAAN0AAAAPAAAAAAAAAAAAAAAAAKEC&#10;AABkcnMvZG93bnJldi54bWxQSwUGAAAAAAQABAD5AAAAjAMAAAAA&#10;" strokecolor="aqua" strokeweight=".5pt"/>
                <v:line id="Line 2169" o:spid="_x0000_s1373" style="position:absolute;visibility:visible;mso-wrap-style:square" from="8784,1872" to="878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LQv8EAAADdAAAADwAAAGRycy9kb3ducmV2LnhtbERPS4vCMBC+C/6HMII3TX2gbtcoIqy4&#10;Rx8Xb7PN2JRtJqHJav33RljwNh/fc5br1tbiRk2oHCsYDTMQxIXTFZcKzqevwQJEiMgaa8ek4EEB&#10;1qtuZ4m5dnc+0O0YS5FCOOSowMTocylDYchiGDpPnLirayzGBJtS6gbvKdzWcpxlM2mx4tRg0NPW&#10;UPF7/LMKdvvzZM7ZbnwdfZufx8V/TMhrpfq9dvMJIlIb3+J/916n+bPFFF7fpBP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8tC/wQAAAN0AAAAPAAAAAAAAAAAAAAAA&#10;AKECAABkcnMvZG93bnJldi54bWxQSwUGAAAAAAQABAD5AAAAjwMAAAAA&#10;" strokecolor="aqua" strokeweight="1.5pt"/>
                <v:shape id="Text Box 2170" o:spid="_x0000_s1374" type="#_x0000_t202" style="position:absolute;left:4464;top:1296;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YFEcEA&#10;AADdAAAADwAAAGRycy9kb3ducmV2LnhtbERPTYvCMBC9C/6HMII3TRQVrUYRRfC0y7oqeBuasS02&#10;k9JEW//9ZmFhb/N4n7PatLYUL6p94VjDaKhAEKfOFJxpOH8fBnMQPiAbLB2Thjd52Ky7nRUmxjX8&#10;Ra9TyEQMYZ+ghjyEKpHSpzlZ9ENXEUfu7mqLIcI6k6bGJobbUo6VmkmLBceGHCva5ZQ+Tk+r4fJx&#10;v10n6jPb22nVuFZJtgupdb/XbpcgArXhX/znPpo4fzaf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GBRHBAAAA3QAAAA8AAAAAAAAAAAAAAAAAmAIAAGRycy9kb3du&#10;cmV2LnhtbFBLBQYAAAAABAAEAPUAAACGAwAAAAA=&#10;" filled="f" stroked="f">
                  <v:textbox>
                    <w:txbxContent>
                      <w:p w:rsidR="00197967" w:rsidRDefault="00197967">
                        <w:pPr>
                          <w:jc w:val="center"/>
                        </w:pPr>
                        <w:r>
                          <w:t xml:space="preserve">Velocity </w:t>
                        </w:r>
                        <w:proofErr w:type="spellStart"/>
                        <w:r>
                          <w:t>vs</w:t>
                        </w:r>
                        <w:proofErr w:type="spellEnd"/>
                        <w:r>
                          <w:t xml:space="preserve"> Time</w:t>
                        </w:r>
                      </w:p>
                    </w:txbxContent>
                  </v:textbox>
                </v:shape>
                <v:shape id="Text Box 2171" o:spid="_x0000_s1375" type="#_x0000_t202" style="position:absolute;left:2448;top:15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JfLsMA&#10;AADdAAAADwAAAGRycy9kb3ducmV2LnhtbERP22rCQBB9L/gPywi+6aYWgqbZSBEEa2nx9gHT7DQb&#10;mp2N2dWkf98tCH2bw7lOvhpsI27U+dqxgsdZAoK4dLrmSsH5tJkuQPiArLFxTAp+yMOqGD3kmGnX&#10;84Fux1CJGMI+QwUmhDaT0peGLPqZa4kj9+U6iyHCrpK6wz6G20bOkySVFmuODQZbWhsqv49Xq+B9&#10;8/H2uhx2p0+sd7277J/OpmelJuPh5RlEoCH8i+/urY7z00UKf9/EE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JfLsMAAADdAAAADwAAAAAAAAAAAAAAAACYAgAAZHJzL2Rv&#10;d25yZXYueG1sUEsFBgAAAAAEAAQA9QAAAIgDAAAAAA==&#10;" filled="f" stroked="f">
                  <v:textbox inset="0">
                    <w:txbxContent>
                      <w:p w:rsidR="00197967" w:rsidRDefault="00197967">
                        <w:r>
                          <w:t>+10</w:t>
                        </w:r>
                      </w:p>
                    </w:txbxContent>
                  </v:textbox>
                </v:shape>
                <v:shape id="Text Box 2172" o:spid="_x0000_s1376" type="#_x0000_t202" style="position:absolute;left:2448;top:230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76tcQA&#10;AADdAAAADwAAAGRycy9kb3ducmV2LnhtbERP22rCQBB9L/Qflin4VjdWUBuzkVIQrMXi7QOm2TEb&#10;zM6m2dWkf98VhL7N4VwnW/S2FldqfeVYwWiYgCAunK64VHA8LJ9nIHxA1lg7JgW/5GGRPz5kmGrX&#10;8Y6u+1CKGMI+RQUmhCaV0heGLPqha4gjd3KtxRBhW0rdYhfDbS1fkmQiLVYcGww29G6oOO8vVsFm&#10;+fX58dqvD99YrTv3sx0fTcdKDZ76tzmIQH34F9/dKx3nT2ZTuH0TT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e+rXEAAAA3QAAAA8AAAAAAAAAAAAAAAAAmAIAAGRycy9k&#10;b3ducmV2LnhtbFBLBQYAAAAABAAEAPUAAACJAwAAAAA=&#10;" filled="f" stroked="f">
                  <v:textbox inset="0">
                    <w:txbxContent>
                      <w:p w:rsidR="00197967" w:rsidRDefault="00197967">
                        <w:r>
                          <w:t>+5</w:t>
                        </w:r>
                      </w:p>
                    </w:txbxContent>
                  </v:textbox>
                </v:shape>
                <v:shape id="Text Box 2173" o:spid="_x0000_s1377" type="#_x0000_t202" style="position:absolute;left:2736;top:302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ux8YA&#10;AADdAAAADwAAAGRycy9kb3ducmV2LnhtbESP3WrCQBCF7wXfYZlC7+qmFkSjqxRBaC0t/j3AmB2z&#10;odnZmN2a9O07FwXvZjhnzvlmsep9rW7UxiqwgedRBoq4CLbi0sDpuHmagooJ2WIdmAz8UoTVcjhY&#10;YG5Dx3u6HVKpJIRjjgZcSk2udSwceYyj0BCLdgmtxyRrW2rbYifhvtbjLJtojxVLg8OG1o6K78OP&#10;N/C5+fp4n/Xb4xmrbReuu5eT69iYx4f+dQ4qUZ/u5v/rNyv4k6ngyj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Fux8YAAADdAAAADwAAAAAAAAAAAAAAAACYAgAAZHJz&#10;L2Rvd25yZXYueG1sUEsFBgAAAAAEAAQA9QAAAIsDAAAAAA==&#10;" filled="f" stroked="f">
                  <v:textbox inset="0">
                    <w:txbxContent>
                      <w:p w:rsidR="00197967" w:rsidRDefault="00197967">
                        <w:r>
                          <w:t>0</w:t>
                        </w:r>
                      </w:p>
                    </w:txbxContent>
                  </v:textbox>
                </v:shape>
                <v:shape id="Text Box 2174" o:spid="_x0000_s1378" type="#_x0000_t202" style="position:absolute;left:2448;top:374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3LXMMA&#10;AADdAAAADwAAAGRycy9kb3ducmV2LnhtbERP24rCMBB9F/yHMMK+aeouiFajiCB4wWW9fMDYjE2x&#10;mXSbaLt/vxEW9m0O5zqzRWtL8aTaF44VDAcJCOLM6YJzBZfzuj8G4QOyxtIxKfghD4t5tzPDVLuG&#10;j/Q8hVzEEPYpKjAhVKmUPjNk0Q9cRRy5m6sthgjrXOoamxhuS/meJCNpseDYYLCilaHsfnpYBYf1&#10;5347aXfnKxa7xn1/fVxMw0q99drlFESgNvyL/9wbHeePxhN4fRNPk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3LXMMAAADdAAAADwAAAAAAAAAAAAAAAACYAgAAZHJzL2Rv&#10;d25yZXYueG1sUEsFBgAAAAAEAAQA9QAAAIgDAAAAAA==&#10;" filled="f" stroked="f">
                  <v:textbox inset="0">
                    <w:txbxContent>
                      <w:p w:rsidR="00197967" w:rsidRDefault="00197967">
                        <w:r>
                          <w:t>-5</w:t>
                        </w:r>
                      </w:p>
                    </w:txbxContent>
                  </v:textbox>
                </v:shape>
                <v:shape id="Text Box 2175" o:spid="_x0000_s1379" type="#_x0000_t202" style="position:absolute;left:2448;top:446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0HMYA&#10;AADdAAAADwAAAGRycy9kb3ducmV2LnhtbESP3WrCQBCF7wXfYZlC73RTC1KjqxRBaC0t/j3AmB2z&#10;odnZmN2a9O07FwXvZjhnzvlmsep9rW7UxiqwgadxBoq4CLbi0sDpuBm9gIoJ2WIdmAz8UoTVcjhY&#10;YG5Dx3u6HVKpJIRjjgZcSk2udSwceYzj0BCLdgmtxyRrW2rbYifhvtaTLJtqjxVLg8OG1o6K78OP&#10;N/C5+fp4n/Xb4xmrbReuu+eT69iYx4f+dQ4qUZ/u5v/rNyv405nwyz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70HMYAAADdAAAADwAAAAAAAAAAAAAAAACYAgAAZHJz&#10;L2Rvd25yZXYueG1sUEsFBgAAAAAEAAQA9QAAAIsDAAAAAA==&#10;" filled="f" stroked="f">
                  <v:textbox inset="0">
                    <w:txbxContent>
                      <w:p w:rsidR="00197967" w:rsidRDefault="00197967">
                        <w:r>
                          <w:t>-10</w:t>
                        </w:r>
                      </w:p>
                    </w:txbxContent>
                  </v:textbox>
                </v:shape>
                <v:shape id="Text Box 2176" o:spid="_x0000_s1380" type="#_x0000_t202" style="position:absolute;left:2448;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JRh8QA&#10;AADdAAAADwAAAGRycy9kb3ducmV2LnhtbERP22rCQBB9L/gPywh9q5tYkCa6igiB1lKplw8Ys2M2&#10;mJ1Ns1uT/n1XKPRtDuc6i9VgG3GjzteOFaSTBARx6XTNlYLTsXh6AeEDssbGMSn4IQ+r5ehhgbl2&#10;Pe/pdgiViCHsc1RgQmhzKX1pyKKfuJY4chfXWQwRdpXUHfYx3DZymiQzabHm2GCwpY2h8nr4tgo+&#10;it37WzZsj2est737+nw+mZ6VehwP6zmIQEP4F/+5X3WcP8tSuH8TT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iUYfEAAAA3QAAAA8AAAAAAAAAAAAAAAAAmAIAAGRycy9k&#10;b3ducmV2LnhtbFBLBQYAAAAABAAEAPUAAACJAwAAAAA=&#10;" filled="f" stroked="f">
                  <v:textbox inset="0">
                    <w:txbxContent>
                      <w:p w:rsidR="00197967" w:rsidRDefault="00197967">
                        <w:r>
                          <w:t>-15</w:t>
                        </w:r>
                      </w:p>
                    </w:txbxContent>
                  </v:textbox>
                </v:shape>
                <v:shape id="Text Box 2177" o:spid="_x0000_s1381" type="#_x0000_t202" style="position:absolute;left:3024;top:5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DP8MMA&#10;AADdAAAADwAAAGRycy9kb3ducmV2LnhtbERP3WrCMBS+H+wdwhG8m6kKYrtGGQNhOiab9gGOzbEp&#10;a066Jtru7RdB2N35+H5Pvh5sI67U+dqxgukkAUFcOl1zpaA4bp6WIHxA1tg4JgW/5GG9enzIMdOu&#10;5y+6HkIlYgj7DBWYENpMSl8asugnriWO3Nl1FkOEXSV1h30Mt42cJclCWqw5Nhhs6dVQ+X24WAUf&#10;m/37Nh12xxPWu979fM4L07NS49Hw8gwi0BD+xXf3m47zF+kMbt/E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DP8MMAAADdAAAADwAAAAAAAAAAAAAAAACYAgAAZHJzL2Rv&#10;d25yZXYueG1sUEsFBgAAAAAEAAQA9QAAAIgDAAAAAA==&#10;" filled="f" stroked="f">
                  <v:textbox inset="0">
                    <w:txbxContent>
                      <w:p w:rsidR="00197967" w:rsidRDefault="00197967">
                        <w:r>
                          <w:t>0</w:t>
                        </w:r>
                      </w:p>
                    </w:txbxContent>
                  </v:textbox>
                </v:shape>
                <v:shape id="Text Box 2178" o:spid="_x0000_s1382" type="#_x0000_t202" style="position:absolute;left:3744;top:547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xqa8QA&#10;AADdAAAADwAAAGRycy9kb3ducmV2LnhtbERP22rCQBB9L/QflhH6VjdWEJNmlVIQvFBpNR8wZsds&#10;aHY2zW5N/PuuIPRtDuc6+XKwjbhQ52vHCibjBARx6XTNlYLiuHqeg/ABWWPjmBRcycNy8fiQY6Zd&#10;z190OYRKxBD2GSowIbSZlL40ZNGPXUscubPrLIYIu0rqDvsYbhv5kiQzabHm2GCwpXdD5ffh1yr4&#10;WO13m3TYHk9Yb3v38zktTM9KPY2Gt1cQgYbwL7671zrOn6VTuH0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8amvEAAAA3QAAAA8AAAAAAAAAAAAAAAAAmAIAAGRycy9k&#10;b3ducmV2LnhtbFBLBQYAAAAABAAEAPUAAACJAwAAAAA=&#10;" filled="f" stroked="f">
                  <v:textbox inset="0">
                    <w:txbxContent>
                      <w:p w:rsidR="00197967" w:rsidRDefault="00197967">
                        <w:r>
                          <w:t>5</w:t>
                        </w:r>
                      </w:p>
                    </w:txbxContent>
                  </v:textbox>
                </v:shape>
                <v:shape id="Text Box 2179" o:spid="_x0000_s1383" type="#_x0000_t202" style="position:absolute;left:4320;top:547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XyH8MA&#10;AADdAAAADwAAAGRycy9kb3ducmV2LnhtbERP3WrCMBS+F3yHcATvZuoUmZ1RZCCow7GpD3DWHJti&#10;c1KbaOvbL8LAu/Px/Z7ZorWluFHtC8cKhoMEBHHmdMG5guNh9fIGwgdkjaVjUnAnD4t5tzPDVLuG&#10;f+i2D7mIIexTVGBCqFIpfWbIoh+4ijhyJ1dbDBHWudQ1NjHclvI1SSbSYsGxwWBFH4ay8/5qFexW&#10;X5+babs9/GKxbdzle3Q0DSvV77XLdxCB2vAU/7vXOs6fTMfw+Ca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XyH8MAAADdAAAADwAAAAAAAAAAAAAAAACYAgAAZHJzL2Rv&#10;d25yZXYueG1sUEsFBgAAAAAEAAQA9QAAAIgDAAAAAA==&#10;" filled="f" stroked="f">
                  <v:textbox inset="0">
                    <w:txbxContent>
                      <w:p w:rsidR="00197967" w:rsidRDefault="00197967">
                        <w:r>
                          <w:t>10</w:t>
                        </w:r>
                      </w:p>
                    </w:txbxContent>
                  </v:textbox>
                </v:shape>
                <v:shape id="Text Box 2180" o:spid="_x0000_s1384" type="#_x0000_t202" style="position:absolute;left:5040;top:547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lXhMMA&#10;AADdAAAADwAAAGRycy9kb3ducmV2LnhtbERP3WrCMBS+F3yHcATvZupEmZ1RZCCow7GpD3DWHJti&#10;c1KbaOvbL8LAu/Px/Z7ZorWluFHtC8cKhoMEBHHmdMG5guNh9fIGwgdkjaVjUnAnD4t5tzPDVLuG&#10;f+i2D7mIIexTVGBCqFIpfWbIoh+4ijhyJ1dbDBHWudQ1NjHclvI1SSbSYsGxwWBFH4ay8/5qFexW&#10;X5+babs9/GKxbdzle3Q0DSvV77XLdxCB2vAU/7vXOs6fTMfw+Ca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lXhMMAAADdAAAADwAAAAAAAAAAAAAAAACYAgAAZHJzL2Rv&#10;d25yZXYueG1sUEsFBgAAAAAEAAQA9QAAAIgDAAAAAA==&#10;" filled="f" stroked="f">
                  <v:textbox inset="0">
                    <w:txbxContent>
                      <w:p w:rsidR="00197967" w:rsidRDefault="00197967">
                        <w:r>
                          <w:t>15</w:t>
                        </w:r>
                      </w:p>
                    </w:txbxContent>
                  </v:textbox>
                </v:shape>
                <v:shape id="Text Box 2181" o:spid="_x0000_s1385" type="#_x0000_t202" style="position:absolute;left:5760;top:547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vJ88MA&#10;AADdAAAADwAAAGRycy9kb3ducmV2LnhtbERP22rCQBB9L/gPywi+1U0tBE2zkSII1tLi7QOm2Wk2&#10;NDsbs6tJ/75bEHybw7lOvhxsI67U+dqxgqdpAoK4dLrmSsHpuH6cg/ABWWPjmBT8kodlMXrIMdOu&#10;5z1dD6ESMYR9hgpMCG0mpS8NWfRT1xJH7tt1FkOEXSV1h30Mt42cJUkqLdYcGwy2tDJU/hwuVsHH&#10;+vP9bTFsj19Yb3t33j2fTM9KTcbD6wuIQEO4i2/ujY7z00UK/9/EE2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vJ88MAAADdAAAADwAAAAAAAAAAAAAAAACYAgAAZHJzL2Rv&#10;d25yZXYueG1sUEsFBgAAAAAEAAQA9QAAAIgDAAAAAA==&#10;" filled="f" stroked="f">
                  <v:textbox inset="0">
                    <w:txbxContent>
                      <w:p w:rsidR="00197967" w:rsidRDefault="00197967">
                        <w:r>
                          <w:t>20</w:t>
                        </w:r>
                      </w:p>
                    </w:txbxContent>
                  </v:textbox>
                </v:shape>
                <v:shape id="Text Box 2182" o:spid="_x0000_s1386" type="#_x0000_t202" style="position:absolute;left:6480;top:547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saMMA&#10;AADdAAAADwAAAGRycy9kb3ducmV2LnhtbERP22oCMRB9L/gPYQTfatYKtm6NIgXBC4pVP2C6GTeL&#10;m8m6ie7696ZQ6NscznUms9aW4k61LxwrGPQTEMSZ0wXnCk7HxesHCB+QNZaOScGDPMymnZcJpto1&#10;/E33Q8hFDGGfogITQpVK6TNDFn3fVcSRO7vaYoiwzqWusYnhtpRvSTKSFguODQYr+jKUXQ43q2C7&#10;2G1W43Z9/MFi3bjrfngyDSvV67bzTxCB2vAv/nMvdZw/Gr/D7zfxBD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dsaMMAAADdAAAADwAAAAAAAAAAAAAAAACYAgAAZHJzL2Rv&#10;d25yZXYueG1sUEsFBgAAAAAEAAQA9QAAAIgDAAAAAA==&#10;" filled="f" stroked="f">
                  <v:textbox inset="0">
                    <w:txbxContent>
                      <w:p w:rsidR="00197967" w:rsidRDefault="00197967">
                        <w:r>
                          <w:t>25</w:t>
                        </w:r>
                      </w:p>
                    </w:txbxContent>
                  </v:textbox>
                </v:shape>
                <v:shape id="Text Box 2183" o:spid="_x0000_s1387" type="#_x0000_t202" style="position:absolute;left:7200;top:547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j4GsYA&#10;AADdAAAADwAAAGRycy9kb3ducmV2LnhtbESP3WrCQBCF7wXfYZlC73RTC1KjqxRBaC0t/j3AmB2z&#10;odnZmN2a9O07FwXvZjhnzvlmsep9rW7UxiqwgadxBoq4CLbi0sDpuBm9gIoJ2WIdmAz8UoTVcjhY&#10;YG5Dx3u6HVKpJIRjjgZcSk2udSwceYzj0BCLdgmtxyRrW2rbYifhvtaTLJtqjxVLg8OG1o6K78OP&#10;N/C5+fp4n/Xb4xmrbReuu+eT69iYx4f+dQ4qUZ/u5v/rNyv405ngyj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j4GsYAAADdAAAADwAAAAAAAAAAAAAAAACYAgAAZHJz&#10;L2Rvd25yZXYueG1sUEsFBgAAAAAEAAQA9QAAAIsDAAAAAA==&#10;" filled="f" stroked="f">
                  <v:textbox inset="0">
                    <w:txbxContent>
                      <w:p w:rsidR="00197967" w:rsidRDefault="00197967">
                        <w:r>
                          <w:t>30</w:t>
                        </w:r>
                      </w:p>
                    </w:txbxContent>
                  </v:textbox>
                </v:shape>
                <v:shape id="Text Box 2184" o:spid="_x0000_s1388" type="#_x0000_t202" style="position:absolute;left:7920;top:547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RdgcMA&#10;AADdAAAADwAAAGRycy9kb3ducmV2LnhtbERP3WrCMBS+H+wdwhnsbqZOkLWaFhkIU3Fs6gMcm2NT&#10;bE66JrP17c1g4N35+H7PvBhsIy7U+dqxgvEoAUFcOl1zpeCwX768gfABWWPjmBRcyUORPz7MMdOu&#10;52+67EIlYgj7DBWYENpMSl8asuhHriWO3Ml1FkOEXSV1h30Mt418TZKptFhzbDDY0ruh8rz7tQq2&#10;y8/NKh3W+yPW6979fE0Opmelnp+GxQxEoCHcxf/uDx3nT9MU/r6JJ8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RdgcMAAADdAAAADwAAAAAAAAAAAAAAAACYAgAAZHJzL2Rv&#10;d25yZXYueG1sUEsFBgAAAAAEAAQA9QAAAIgDAAAAAA==&#10;" filled="f" stroked="f">
                  <v:textbox inset="0">
                    <w:txbxContent>
                      <w:p w:rsidR="00197967" w:rsidRDefault="00197967">
                        <w:r>
                          <w:t>35</w:t>
                        </w:r>
                      </w:p>
                    </w:txbxContent>
                  </v:textbox>
                </v:shape>
                <v:shape id="Text Box 2185" o:spid="_x0000_s1389" type="#_x0000_t202" style="position:absolute;left:8640;top:547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VuBsYA&#10;AADdAAAADwAAAGRycy9kb3ducmV2LnhtbESP0WrCQBBF3wv+wzKFvtVNLVibuooIQlUqVv2AaXaa&#10;Dc3OptnVxL93Hgp9m+HeuffMdN77Wl2ojVVgA0/DDBRxEWzFpYHTcfU4ARUTssU6MBm4UoT5bHA3&#10;xdyGjj/pckilkhCOORpwKTW51rFw5DEOQ0Ms2ndoPSZZ21LbFjsJ97UeZdlYe6xYGhw2tHRU/BzO&#10;3sDHarddv/ab4xdWmy787p9PrmNjHu77xRuoRH36N/9dv1vBf8mEX76RE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VuBsYAAADdAAAADwAAAAAAAAAAAAAAAACYAgAAZHJz&#10;L2Rvd25yZXYueG1sUEsFBgAAAAAEAAQA9QAAAIsDAAAAAA==&#10;" filled="f" stroked="f">
                  <v:textbox inset="0">
                    <w:txbxContent>
                      <w:p w:rsidR="00197967" w:rsidRDefault="00197967">
                        <w:r>
                          <w:t>40</w:t>
                        </w:r>
                      </w:p>
                    </w:txbxContent>
                  </v:textbox>
                </v:shape>
                <v:shape id="Text Box 2186" o:spid="_x0000_s1390" type="#_x0000_t202" style="position:absolute;left:1440;top:2592;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8P1cEA&#10;AADdAAAADwAAAGRycy9kb3ducmV2LnhtbERPS4vCMBC+L+x/CLPgbU0UXbVrFFEETy4+wdvQjG3Z&#10;ZlKaaOu/N8LC3ubje8503tpS3Kn2hWMNva4CQZw6U3Cm4XhYf45B+IBssHRMGh7kYT57f5tiYlzD&#10;O7rvQyZiCPsENeQhVImUPs3Jou+6ijhyV1dbDBHWmTQ1NjHclrKv1Je0WHBsyLGiZU7p7/5mNZy2&#10;18t5oH6ylR1WjWuVZDuRWnc+2sU3iEBt+Bf/uTcmzh+pH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D9XBAAAA3QAAAA8AAAAAAAAAAAAAAAAAmAIAAGRycy9kb3du&#10;cmV2LnhtbFBLBQYAAAAABAAEAPUAAACGAwAAAAA=&#10;" filled="f" stroked="f">
                  <v:textbox>
                    <w:txbxContent>
                      <w:p w:rsidR="00197967" w:rsidRDefault="00197967">
                        <w:r>
                          <w:t>Velocity (m/s)</w:t>
                        </w:r>
                      </w:p>
                    </w:txbxContent>
                  </v:textbox>
                </v:shape>
                <v:line id="Line 2189" o:spid="_x0000_s1391" style="position:absolute;visibility:visible;mso-wrap-style:square" from="518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gjMMAAADdAAAADwAAAGRycy9kb3ducmV2LnhtbERPTWvCQBC9F/wPywi91Y0WWomuIoJV&#10;ejOK4G3IjklMdjbd3Wj8926h0Ns83ufMl71pxI2crywrGI8SEMS51RUXCo6HzdsUhA/IGhvLpOBB&#10;HpaLwcscU23vvKdbFgoRQ9inqKAMoU2l9HlJBv3ItsSRu1hnMEToCqkd3mO4aeQkST6kwYpjQ4kt&#10;rUvK66wzCk5dxudrvXENdl/b7eX0U/v3b6Veh/1qBiJQH/7Ff+6djvM/kwn8fh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oIzDAAAA3QAAAA8AAAAAAAAAAAAA&#10;AAAAoQIAAGRycy9kb3ducmV2LnhtbFBLBQYAAAAABAAEAPkAAACRAwAAAAA=&#10;" strokeweight="1.5pt"/>
                <v:line id="Line 2190" o:spid="_x0000_s1392" style="position:absolute;visibility:visible;mso-wrap-style:square" from="5184,2592" to="518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4FF8MAAADdAAAADwAAAGRycy9kb3ducmV2LnhtbERPTWvCQBC9F/wPywje6sYKrURXEUEt&#10;vRlF8DZkxyQmO5vubjT9926h0Ns83ucsVr1pxJ2crywrmIwTEMS51RUXCk7H7esMhA/IGhvLpOCH&#10;PKyWg5cFpto++ED3LBQihrBPUUEZQptK6fOSDPqxbYkjd7XOYIjQFVI7fMRw08i3JHmXBiuODSW2&#10;tCkpr7POKDh3GV9u9dY12O32++v5u/bTL6VGw349BxGoD//iP/enjvM/kin8fhNP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uBRfDAAAA3QAAAA8AAAAAAAAAAAAA&#10;AAAAoQIAAGRycy9kb3ducmV2LnhtbFBLBQYAAAAABAAEAPkAAACRAwAAAAA=&#10;" strokeweight="1.5pt"/>
                <v:line id="Line 2191" o:spid="_x0000_s1393" style="position:absolute;visibility:visible;mso-wrap-style:square" from="3024,2592" to="518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edY8MAAADdAAAADwAAAGRycy9kb3ducmV2LnhtbERPS2vCQBC+F/oflil4qxtrsRJdRQQf&#10;9NZUBG9DdkxisrPp7kbTf98tCN7m43vOfNmbRlzJ+cqygtEwAUGcW11xoeDwvXmdgvABWWNjmRT8&#10;kofl4vlpjqm2N/6iaxYKEUPYp6igDKFNpfR5SQb90LbEkTtbZzBE6AqpHd5iuGnkW5JMpMGKY0OJ&#10;La1LyuusMwqOXcanS71xDXbb3e58/Kn9+FOpwUu/moEI1IeH+O7e6zj/I3mH/2/i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HnWPDAAAA3QAAAA8AAAAAAAAAAAAA&#10;AAAAoQIAAGRycy9kb3ducmV2LnhtbFBLBQYAAAAABAAEAPkAAACRAwAAAAA=&#10;" strokeweight="1.5pt"/>
                <v:line id="Line 2192" o:spid="_x0000_s1394" style="position:absolute;visibility:visible;mso-wrap-style:square" from="3024,3312" to="878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nPVMUAAADdAAAADwAAAGRycy9kb3ducmV2LnhtbERPS2vCQBC+C/0PyxR6Ed1Y8UHqKlZo&#10;68GL0Yu3ITtNotnZNLsx8d+7BcHbfHzPWaw6U4or1a6wrGA0jEAQp1YXnCk4Hr4GcxDOI2ssLZOC&#10;GzlYLV96C4y1bXlP18RnIoSwi1FB7n0VS+nSnAy6oa2IA/dra4M+wDqTusY2hJtSvkfRVBosODTk&#10;WNEmp/SSNEbB+Htc3DbufJp8lu3fT7Vr9v1do9Tba7f+AOGp80/xw73VYf4smsD/N+E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nPVMUAAADdAAAADwAAAAAAAAAA&#10;AAAAAAChAgAAZHJzL2Rvd25yZXYueG1sUEsFBgAAAAAEAAQA+QAAAJMDAAAAAA==&#10;" strokeweight="1.5pt">
                  <v:stroke dashstyle="1 1" endcap="round"/>
                </v:line>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r>
        <w:t xml:space="preserve">Recall that displacement for an object moving with constant velocity may be calculated using </w:t>
      </w:r>
    </w:p>
    <w:p w:rsidR="008907E2" w:rsidRDefault="008907E2">
      <w:r>
        <w:tab/>
      </w:r>
      <w:r>
        <w:rPr>
          <w:position w:val="-10"/>
        </w:rPr>
        <w:object w:dxaOrig="999" w:dyaOrig="380">
          <v:shape id="_x0000_i1033" type="#_x0000_t75" style="width:50.2pt;height:18.5pt" o:ole="" fillcolor="window">
            <v:imagedata r:id="rId27" o:title=""/>
          </v:shape>
          <o:OLEObject Type="Embed" ProgID="Equation.3" ShapeID="_x0000_i1033" DrawAspect="Content" ObjectID="_1523866036" r:id="rId28"/>
        </w:object>
      </w:r>
    </w:p>
    <w:p w:rsidR="008907E2" w:rsidRDefault="008907E2">
      <w:r>
        <w:t xml:space="preserve">In graphical terms, </w:t>
      </w:r>
      <w:r>
        <w:rPr>
          <w:b/>
        </w:rPr>
        <w:t xml:space="preserve">displacement equals the </w:t>
      </w:r>
      <w:r>
        <w:rPr>
          <w:b/>
          <w:u w:val="single"/>
        </w:rPr>
        <w:t>area</w:t>
      </w:r>
      <w:r>
        <w:rPr>
          <w:b/>
        </w:rPr>
        <w:t xml:space="preserve"> of a velocity—time graph</w:t>
      </w:r>
      <w:r>
        <w:t>.</w:t>
      </w:r>
    </w:p>
    <w:p w:rsidR="008907E2" w:rsidRDefault="008907E2">
      <w:pPr>
        <w:ind w:firstLine="720"/>
      </w:pPr>
      <w:r>
        <w:rPr>
          <w:position w:val="-10"/>
        </w:rPr>
        <w:object w:dxaOrig="999" w:dyaOrig="380">
          <v:shape id="_x0000_i1034" type="#_x0000_t75" style="width:50.2pt;height:18.5pt" o:ole="" fillcolor="window">
            <v:imagedata r:id="rId27" o:title=""/>
          </v:shape>
          <o:OLEObject Type="Embed" ProgID="Equation.3" ShapeID="_x0000_i1034" DrawAspect="Content" ObjectID="_1523866037" r:id="rId29"/>
        </w:object>
      </w:r>
      <w:r>
        <w:t xml:space="preserve">  </w:t>
      </w:r>
      <w:r>
        <w:tab/>
      </w:r>
      <w:r>
        <w:tab/>
      </w:r>
      <w:r>
        <w:sym w:font="Symbol" w:char="F0DE"/>
      </w:r>
      <w:r>
        <w:tab/>
      </w:r>
      <w:r>
        <w:tab/>
        <w:t>area = base x height</w:t>
      </w:r>
    </w:p>
    <w:p w:rsidR="008907E2" w:rsidRDefault="008907E2">
      <w:r>
        <w:tab/>
      </w:r>
      <w:r>
        <w:tab/>
      </w:r>
      <w:r>
        <w:tab/>
        <w:t xml:space="preserve">Where: </w:t>
      </w:r>
      <w:r>
        <w:rPr>
          <w:position w:val="-6"/>
        </w:rPr>
        <w:object w:dxaOrig="340" w:dyaOrig="340">
          <v:shape id="_x0000_i1035" type="#_x0000_t75" style="width:17.15pt;height:17.15pt" o:ole="" fillcolor="window">
            <v:imagedata r:id="rId30" o:title=""/>
          </v:shape>
          <o:OLEObject Type="Embed" ProgID="Equation.DSMT4" ShapeID="_x0000_i1035" DrawAspect="Content" ObjectID="_1523866038" r:id="rId31"/>
        </w:object>
      </w:r>
      <w:r>
        <w:t xml:space="preserve"> = area, </w:t>
      </w:r>
      <w:r>
        <w:rPr>
          <w:position w:val="-4"/>
        </w:rPr>
        <w:object w:dxaOrig="200" w:dyaOrig="279">
          <v:shape id="_x0000_i1036" type="#_x0000_t75" style="width:9.9pt;height:14.55pt" o:ole="" fillcolor="window">
            <v:imagedata r:id="rId32" o:title=""/>
          </v:shape>
          <o:OLEObject Type="Embed" ProgID="Equation.DSMT4" ShapeID="_x0000_i1036" DrawAspect="Content" ObjectID="_1523866039" r:id="rId33"/>
        </w:object>
      </w:r>
      <w:r>
        <w:t xml:space="preserve">= height , and </w:t>
      </w:r>
      <w:r>
        <w:sym w:font="Symbol" w:char="F044"/>
      </w:r>
      <w:r>
        <w:t xml:space="preserve">t = base </w:t>
      </w:r>
    </w:p>
    <w:p w:rsidR="008907E2" w:rsidRDefault="00117A19">
      <w:pPr>
        <w:ind w:firstLine="720"/>
      </w:pPr>
      <w:r>
        <w:rPr>
          <w:noProof/>
        </w:rPr>
        <mc:AlternateContent>
          <mc:Choice Requires="wpg">
            <w:drawing>
              <wp:anchor distT="0" distB="0" distL="114300" distR="114300" simplePos="0" relativeHeight="251670016" behindDoc="0" locked="0" layoutInCell="0" allowOverlap="1">
                <wp:simplePos x="0" y="0"/>
                <wp:positionH relativeFrom="column">
                  <wp:posOffset>-67112</wp:posOffset>
                </wp:positionH>
                <wp:positionV relativeFrom="paragraph">
                  <wp:posOffset>18578</wp:posOffset>
                </wp:positionV>
                <wp:extent cx="6013450" cy="3124835"/>
                <wp:effectExtent l="0" t="0" r="25400" b="0"/>
                <wp:wrapNone/>
                <wp:docPr id="1521" name="Group 4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13450" cy="3124835"/>
                          <a:chOff x="1330" y="10598"/>
                          <a:chExt cx="9470" cy="4921"/>
                        </a:xfrm>
                      </wpg:grpSpPr>
                      <wpg:grpSp>
                        <wpg:cNvPr id="1522" name="Group 2295"/>
                        <wpg:cNvGrpSpPr>
                          <a:grpSpLocks/>
                        </wpg:cNvGrpSpPr>
                        <wpg:grpSpPr bwMode="auto">
                          <a:xfrm>
                            <a:off x="1330" y="10598"/>
                            <a:ext cx="8064" cy="4921"/>
                            <a:chOff x="1296" y="8064"/>
                            <a:chExt cx="8064" cy="4921"/>
                          </a:xfrm>
                        </wpg:grpSpPr>
                        <wps:wsp>
                          <wps:cNvPr id="1523" name="Text Box 2089"/>
                          <wps:cNvSpPr txBox="1">
                            <a:spLocks noChangeArrowheads="1"/>
                          </wps:cNvSpPr>
                          <wps:spPr bwMode="auto">
                            <a:xfrm>
                              <a:off x="4608" y="12553"/>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524" name="Line 2006"/>
                          <wps:cNvCnPr/>
                          <wps:spPr bwMode="auto">
                            <a:xfrm>
                              <a:off x="3024" y="8640"/>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25" name="Line 2007"/>
                          <wps:cNvCnPr/>
                          <wps:spPr bwMode="auto">
                            <a:xfrm>
                              <a:off x="3024" y="878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26" name="Line 2008"/>
                          <wps:cNvCnPr/>
                          <wps:spPr bwMode="auto">
                            <a:xfrm>
                              <a:off x="3024" y="89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27" name="Line 2009"/>
                          <wps:cNvCnPr/>
                          <wps:spPr bwMode="auto">
                            <a:xfrm>
                              <a:off x="3024" y="90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28" name="Line 2010"/>
                          <wps:cNvCnPr/>
                          <wps:spPr bwMode="auto">
                            <a:xfrm>
                              <a:off x="3024" y="92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29" name="Line 2011"/>
                          <wps:cNvCnPr/>
                          <wps:spPr bwMode="auto">
                            <a:xfrm>
                              <a:off x="3024" y="9360"/>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30" name="Line 2012"/>
                          <wps:cNvCnPr/>
                          <wps:spPr bwMode="auto">
                            <a:xfrm>
                              <a:off x="3024" y="950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31" name="Line 2013"/>
                          <wps:cNvCnPr/>
                          <wps:spPr bwMode="auto">
                            <a:xfrm>
                              <a:off x="3024" y="96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32" name="Line 2014"/>
                          <wps:cNvCnPr/>
                          <wps:spPr bwMode="auto">
                            <a:xfrm>
                              <a:off x="3024" y="97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33" name="Line 2015"/>
                          <wps:cNvCnPr/>
                          <wps:spPr bwMode="auto">
                            <a:xfrm>
                              <a:off x="3024" y="99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34" name="Line 2016"/>
                          <wps:cNvCnPr/>
                          <wps:spPr bwMode="auto">
                            <a:xfrm>
                              <a:off x="3024" y="10080"/>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35" name="Line 2017"/>
                          <wps:cNvCnPr/>
                          <wps:spPr bwMode="auto">
                            <a:xfrm>
                              <a:off x="3024" y="1022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36" name="Line 2018"/>
                          <wps:cNvCnPr/>
                          <wps:spPr bwMode="auto">
                            <a:xfrm>
                              <a:off x="3024" y="103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37" name="Line 2019"/>
                          <wps:cNvCnPr/>
                          <wps:spPr bwMode="auto">
                            <a:xfrm>
                              <a:off x="3024" y="105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38" name="Line 2020"/>
                          <wps:cNvCnPr/>
                          <wps:spPr bwMode="auto">
                            <a:xfrm>
                              <a:off x="3024" y="106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39" name="Line 2021"/>
                          <wps:cNvCnPr/>
                          <wps:spPr bwMode="auto">
                            <a:xfrm>
                              <a:off x="3024" y="10800"/>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40" name="Line 2022"/>
                          <wps:cNvCnPr/>
                          <wps:spPr bwMode="auto">
                            <a:xfrm>
                              <a:off x="3024" y="1094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41" name="Line 2023"/>
                          <wps:cNvCnPr/>
                          <wps:spPr bwMode="auto">
                            <a:xfrm>
                              <a:off x="3024" y="110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42" name="Line 2024"/>
                          <wps:cNvCnPr/>
                          <wps:spPr bwMode="auto">
                            <a:xfrm>
                              <a:off x="3024" y="112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43" name="Line 2025"/>
                          <wps:cNvCnPr/>
                          <wps:spPr bwMode="auto">
                            <a:xfrm>
                              <a:off x="3024" y="113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44" name="Line 2026"/>
                          <wps:cNvCnPr/>
                          <wps:spPr bwMode="auto">
                            <a:xfrm>
                              <a:off x="3024" y="11520"/>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45" name="Line 2027"/>
                          <wps:cNvCnPr/>
                          <wps:spPr bwMode="auto">
                            <a:xfrm>
                              <a:off x="3024" y="1166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46" name="Line 2028"/>
                          <wps:cNvCnPr/>
                          <wps:spPr bwMode="auto">
                            <a:xfrm>
                              <a:off x="3024" y="118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47" name="Line 2029"/>
                          <wps:cNvCnPr/>
                          <wps:spPr bwMode="auto">
                            <a:xfrm>
                              <a:off x="3024" y="119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48" name="Line 2030"/>
                          <wps:cNvCnPr/>
                          <wps:spPr bwMode="auto">
                            <a:xfrm>
                              <a:off x="3024" y="120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49" name="Line 2031"/>
                          <wps:cNvCnPr/>
                          <wps:spPr bwMode="auto">
                            <a:xfrm>
                              <a:off x="3024" y="12240"/>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50" name="Line 2032"/>
                          <wps:cNvCnPr/>
                          <wps:spPr bwMode="auto">
                            <a:xfrm>
                              <a:off x="3024" y="8640"/>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51" name="Line 2033"/>
                          <wps:cNvCnPr/>
                          <wps:spPr bwMode="auto">
                            <a:xfrm>
                              <a:off x="3168"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52" name="Line 2034"/>
                          <wps:cNvCnPr/>
                          <wps:spPr bwMode="auto">
                            <a:xfrm>
                              <a:off x="3312"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53" name="Line 2035"/>
                          <wps:cNvCnPr/>
                          <wps:spPr bwMode="auto">
                            <a:xfrm>
                              <a:off x="3456"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54" name="Line 2036"/>
                          <wps:cNvCnPr/>
                          <wps:spPr bwMode="auto">
                            <a:xfrm>
                              <a:off x="3600"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55" name="Line 2037"/>
                          <wps:cNvCnPr/>
                          <wps:spPr bwMode="auto">
                            <a:xfrm>
                              <a:off x="3744" y="8640"/>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56" name="Line 2038"/>
                          <wps:cNvCnPr/>
                          <wps:spPr bwMode="auto">
                            <a:xfrm>
                              <a:off x="3888"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57" name="Line 2039"/>
                          <wps:cNvCnPr/>
                          <wps:spPr bwMode="auto">
                            <a:xfrm>
                              <a:off x="4032"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58" name="Line 2040"/>
                          <wps:cNvCnPr/>
                          <wps:spPr bwMode="auto">
                            <a:xfrm>
                              <a:off x="4176"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59" name="Line 2041"/>
                          <wps:cNvCnPr/>
                          <wps:spPr bwMode="auto">
                            <a:xfrm>
                              <a:off x="4320"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60" name="Line 2042"/>
                          <wps:cNvCnPr/>
                          <wps:spPr bwMode="auto">
                            <a:xfrm>
                              <a:off x="4464" y="8640"/>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61" name="Line 2043"/>
                          <wps:cNvCnPr/>
                          <wps:spPr bwMode="auto">
                            <a:xfrm>
                              <a:off x="4608"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62" name="Line 2044"/>
                          <wps:cNvCnPr/>
                          <wps:spPr bwMode="auto">
                            <a:xfrm>
                              <a:off x="4752"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63" name="Line 2045"/>
                          <wps:cNvCnPr/>
                          <wps:spPr bwMode="auto">
                            <a:xfrm>
                              <a:off x="4896"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64" name="Line 2046"/>
                          <wps:cNvCnPr/>
                          <wps:spPr bwMode="auto">
                            <a:xfrm>
                              <a:off x="5040"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65" name="Line 2047"/>
                          <wps:cNvCnPr/>
                          <wps:spPr bwMode="auto">
                            <a:xfrm>
                              <a:off x="5184" y="8640"/>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66" name="Line 2048"/>
                          <wps:cNvCnPr/>
                          <wps:spPr bwMode="auto">
                            <a:xfrm>
                              <a:off x="5328"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67" name="Line 2049"/>
                          <wps:cNvCnPr/>
                          <wps:spPr bwMode="auto">
                            <a:xfrm>
                              <a:off x="5472"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68" name="Line 2050"/>
                          <wps:cNvCnPr/>
                          <wps:spPr bwMode="auto">
                            <a:xfrm>
                              <a:off x="5616"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69" name="Line 2051"/>
                          <wps:cNvCnPr/>
                          <wps:spPr bwMode="auto">
                            <a:xfrm>
                              <a:off x="5760"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70" name="Line 2052"/>
                          <wps:cNvCnPr/>
                          <wps:spPr bwMode="auto">
                            <a:xfrm>
                              <a:off x="5904" y="8640"/>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71" name="Line 2053"/>
                          <wps:cNvCnPr/>
                          <wps:spPr bwMode="auto">
                            <a:xfrm>
                              <a:off x="6048"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72" name="Line 2054"/>
                          <wps:cNvCnPr/>
                          <wps:spPr bwMode="auto">
                            <a:xfrm>
                              <a:off x="6192"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73" name="Line 2055"/>
                          <wps:cNvCnPr/>
                          <wps:spPr bwMode="auto">
                            <a:xfrm>
                              <a:off x="6336"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74" name="Line 2056"/>
                          <wps:cNvCnPr/>
                          <wps:spPr bwMode="auto">
                            <a:xfrm>
                              <a:off x="6480"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75" name="Line 2057"/>
                          <wps:cNvCnPr/>
                          <wps:spPr bwMode="auto">
                            <a:xfrm>
                              <a:off x="6624" y="8640"/>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76" name="Line 2058"/>
                          <wps:cNvCnPr/>
                          <wps:spPr bwMode="auto">
                            <a:xfrm>
                              <a:off x="6768"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77" name="Line 2059"/>
                          <wps:cNvCnPr/>
                          <wps:spPr bwMode="auto">
                            <a:xfrm>
                              <a:off x="6912"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78" name="Line 2060"/>
                          <wps:cNvCnPr/>
                          <wps:spPr bwMode="auto">
                            <a:xfrm>
                              <a:off x="7056"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79" name="Line 2061"/>
                          <wps:cNvCnPr/>
                          <wps:spPr bwMode="auto">
                            <a:xfrm>
                              <a:off x="7200"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80" name="Line 2062"/>
                          <wps:cNvCnPr/>
                          <wps:spPr bwMode="auto">
                            <a:xfrm>
                              <a:off x="7344" y="8640"/>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81" name="Line 2063"/>
                          <wps:cNvCnPr/>
                          <wps:spPr bwMode="auto">
                            <a:xfrm>
                              <a:off x="7488"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82" name="Line 2064"/>
                          <wps:cNvCnPr/>
                          <wps:spPr bwMode="auto">
                            <a:xfrm>
                              <a:off x="7632"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83" name="Line 2065"/>
                          <wps:cNvCnPr/>
                          <wps:spPr bwMode="auto">
                            <a:xfrm>
                              <a:off x="7776"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84" name="Line 2066"/>
                          <wps:cNvCnPr/>
                          <wps:spPr bwMode="auto">
                            <a:xfrm>
                              <a:off x="7920"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85" name="Line 2067"/>
                          <wps:cNvCnPr/>
                          <wps:spPr bwMode="auto">
                            <a:xfrm>
                              <a:off x="8064" y="8640"/>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86" name="Line 2068"/>
                          <wps:cNvCnPr/>
                          <wps:spPr bwMode="auto">
                            <a:xfrm>
                              <a:off x="8208"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87" name="Line 2069"/>
                          <wps:cNvCnPr/>
                          <wps:spPr bwMode="auto">
                            <a:xfrm>
                              <a:off x="8352"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88" name="Line 2070"/>
                          <wps:cNvCnPr/>
                          <wps:spPr bwMode="auto">
                            <a:xfrm>
                              <a:off x="8496"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89" name="Line 2071"/>
                          <wps:cNvCnPr/>
                          <wps:spPr bwMode="auto">
                            <a:xfrm>
                              <a:off x="8640" y="8640"/>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90" name="Line 2072"/>
                          <wps:cNvCnPr/>
                          <wps:spPr bwMode="auto">
                            <a:xfrm>
                              <a:off x="8784" y="8640"/>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91" name="Text Box 2073"/>
                          <wps:cNvSpPr txBox="1">
                            <a:spLocks noChangeArrowheads="1"/>
                          </wps:cNvSpPr>
                          <wps:spPr bwMode="auto">
                            <a:xfrm>
                              <a:off x="4464" y="8064"/>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Velocity </w:t>
                                </w:r>
                                <w:proofErr w:type="spellStart"/>
                                <w:r>
                                  <w:t>vs</w:t>
                                </w:r>
                                <w:proofErr w:type="spellEnd"/>
                                <w:r>
                                  <w:t xml:space="preserve"> Time</w:t>
                                </w:r>
                              </w:p>
                            </w:txbxContent>
                          </wps:txbx>
                          <wps:bodyPr rot="0" vert="horz" wrap="square" lIns="91440" tIns="45720" rIns="91440" bIns="45720" anchor="t" anchorCtr="0" upright="1">
                            <a:noAutofit/>
                          </wps:bodyPr>
                        </wps:wsp>
                        <wps:wsp>
                          <wps:cNvPr id="1592" name="Text Box 2074"/>
                          <wps:cNvSpPr txBox="1">
                            <a:spLocks noChangeArrowheads="1"/>
                          </wps:cNvSpPr>
                          <wps:spPr bwMode="auto">
                            <a:xfrm>
                              <a:off x="2592" y="835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593" name="Text Box 2075"/>
                          <wps:cNvSpPr txBox="1">
                            <a:spLocks noChangeArrowheads="1"/>
                          </wps:cNvSpPr>
                          <wps:spPr bwMode="auto">
                            <a:xfrm>
                              <a:off x="2592" y="90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594" name="Text Box 2076"/>
                          <wps:cNvSpPr txBox="1">
                            <a:spLocks noChangeArrowheads="1"/>
                          </wps:cNvSpPr>
                          <wps:spPr bwMode="auto">
                            <a:xfrm>
                              <a:off x="2736" y="979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595" name="Text Box 2077"/>
                          <wps:cNvSpPr txBox="1">
                            <a:spLocks noChangeArrowheads="1"/>
                          </wps:cNvSpPr>
                          <wps:spPr bwMode="auto">
                            <a:xfrm>
                              <a:off x="2592" y="1051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596" name="Text Box 2078"/>
                          <wps:cNvSpPr txBox="1">
                            <a:spLocks noChangeArrowheads="1"/>
                          </wps:cNvSpPr>
                          <wps:spPr bwMode="auto">
                            <a:xfrm>
                              <a:off x="2592" y="1123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597" name="Text Box 2079"/>
                          <wps:cNvSpPr txBox="1">
                            <a:spLocks noChangeArrowheads="1"/>
                          </wps:cNvSpPr>
                          <wps:spPr bwMode="auto">
                            <a:xfrm>
                              <a:off x="2592" y="1195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598" name="Text Box 2080"/>
                          <wps:cNvSpPr txBox="1">
                            <a:spLocks noChangeArrowheads="1"/>
                          </wps:cNvSpPr>
                          <wps:spPr bwMode="auto">
                            <a:xfrm>
                              <a:off x="3024" y="122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599" name="Text Box 2081"/>
                          <wps:cNvSpPr txBox="1">
                            <a:spLocks noChangeArrowheads="1"/>
                          </wps:cNvSpPr>
                          <wps:spPr bwMode="auto">
                            <a:xfrm>
                              <a:off x="3744" y="1224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600" name="Text Box 2082"/>
                          <wps:cNvSpPr txBox="1">
                            <a:spLocks noChangeArrowheads="1"/>
                          </wps:cNvSpPr>
                          <wps:spPr bwMode="auto">
                            <a:xfrm>
                              <a:off x="4320" y="1224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601" name="Text Box 2083"/>
                          <wps:cNvSpPr txBox="1">
                            <a:spLocks noChangeArrowheads="1"/>
                          </wps:cNvSpPr>
                          <wps:spPr bwMode="auto">
                            <a:xfrm>
                              <a:off x="5040" y="1224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602" name="Text Box 2084"/>
                          <wps:cNvSpPr txBox="1">
                            <a:spLocks noChangeArrowheads="1"/>
                          </wps:cNvSpPr>
                          <wps:spPr bwMode="auto">
                            <a:xfrm>
                              <a:off x="5760" y="1224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603" name="Text Box 2085"/>
                          <wps:cNvSpPr txBox="1">
                            <a:spLocks noChangeArrowheads="1"/>
                          </wps:cNvSpPr>
                          <wps:spPr bwMode="auto">
                            <a:xfrm>
                              <a:off x="6480" y="1224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1604" name="Text Box 2086"/>
                          <wps:cNvSpPr txBox="1">
                            <a:spLocks noChangeArrowheads="1"/>
                          </wps:cNvSpPr>
                          <wps:spPr bwMode="auto">
                            <a:xfrm>
                              <a:off x="7200" y="1224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605" name="Text Box 2087"/>
                          <wps:cNvSpPr txBox="1">
                            <a:spLocks noChangeArrowheads="1"/>
                          </wps:cNvSpPr>
                          <wps:spPr bwMode="auto">
                            <a:xfrm>
                              <a:off x="7920" y="1224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1606" name="Text Box 2088"/>
                          <wps:cNvSpPr txBox="1">
                            <a:spLocks noChangeArrowheads="1"/>
                          </wps:cNvSpPr>
                          <wps:spPr bwMode="auto">
                            <a:xfrm>
                              <a:off x="8640" y="1224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607" name="Text Box 2090"/>
                          <wps:cNvSpPr txBox="1">
                            <a:spLocks noChangeArrowheads="1"/>
                          </wps:cNvSpPr>
                          <wps:spPr bwMode="auto">
                            <a:xfrm>
                              <a:off x="1296" y="9360"/>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Velocity (m/s)</w:t>
                                </w:r>
                              </w:p>
                            </w:txbxContent>
                          </wps:txbx>
                          <wps:bodyPr rot="0" vert="horz" wrap="square" lIns="91440" tIns="45720" rIns="91440" bIns="45720" anchor="t" anchorCtr="0" upright="1">
                            <a:noAutofit/>
                          </wps:bodyPr>
                        </wps:wsp>
                        <wps:wsp>
                          <wps:cNvPr id="1608" name="Text Box 2097"/>
                          <wps:cNvSpPr txBox="1">
                            <a:spLocks noChangeArrowheads="1"/>
                          </wps:cNvSpPr>
                          <wps:spPr bwMode="auto">
                            <a:xfrm>
                              <a:off x="3024" y="9322"/>
                              <a:ext cx="216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rPr>
                                    <w:sz w:val="20"/>
                                  </w:rPr>
                                </w:pPr>
                                <w:r>
                                  <w:rPr>
                                    <w:rFonts w:ascii="Symbol" w:hAnsi="Symbol"/>
                                    <w:sz w:val="20"/>
                                  </w:rPr>
                                  <w:t></w:t>
                                </w:r>
                                <w:r>
                                  <w:rPr>
                                    <w:sz w:val="20"/>
                                  </w:rPr>
                                  <w:t>d = +5 m/s(15 s)</w:t>
                                </w:r>
                              </w:p>
                              <w:p w:rsidR="00197967" w:rsidRDefault="00197967">
                                <w:pPr>
                                  <w:pStyle w:val="Header"/>
                                  <w:tabs>
                                    <w:tab w:val="clear" w:pos="4320"/>
                                    <w:tab w:val="clear" w:pos="8640"/>
                                  </w:tabs>
                                  <w:rPr>
                                    <w:sz w:val="20"/>
                                  </w:rPr>
                                </w:pPr>
                                <w:r>
                                  <w:rPr>
                                    <w:rFonts w:ascii="Symbol" w:hAnsi="Symbol"/>
                                    <w:sz w:val="20"/>
                                  </w:rPr>
                                  <w:t></w:t>
                                </w:r>
                                <w:r>
                                  <w:rPr>
                                    <w:sz w:val="20"/>
                                  </w:rPr>
                                  <w:t>d = +75 m</w:t>
                                </w:r>
                              </w:p>
                            </w:txbxContent>
                          </wps:txbx>
                          <wps:bodyPr rot="0" vert="horz" wrap="square" lIns="91440" tIns="45720" rIns="91440" bIns="45720" anchor="t" anchorCtr="0" upright="1">
                            <a:noAutofit/>
                          </wps:bodyPr>
                        </wps:wsp>
                        <wps:wsp>
                          <wps:cNvPr id="1609" name="Text Box 2098"/>
                          <wps:cNvSpPr txBox="1">
                            <a:spLocks noChangeArrowheads="1"/>
                          </wps:cNvSpPr>
                          <wps:spPr bwMode="auto">
                            <a:xfrm>
                              <a:off x="5184" y="10042"/>
                              <a:ext cx="2880"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rPr>
                                    <w:sz w:val="20"/>
                                  </w:rPr>
                                </w:pPr>
                                <w:r>
                                  <w:rPr>
                                    <w:rFonts w:ascii="Symbol" w:hAnsi="Symbol"/>
                                    <w:sz w:val="20"/>
                                  </w:rPr>
                                  <w:t></w:t>
                                </w:r>
                                <w:r>
                                  <w:rPr>
                                    <w:sz w:val="20"/>
                                  </w:rPr>
                                  <w:t>d = -10 m/s(20 s)</w:t>
                                </w:r>
                              </w:p>
                              <w:p w:rsidR="00197967" w:rsidRDefault="00197967">
                                <w:pPr>
                                  <w:pStyle w:val="Header"/>
                                  <w:tabs>
                                    <w:tab w:val="clear" w:pos="4320"/>
                                    <w:tab w:val="clear" w:pos="8640"/>
                                  </w:tabs>
                                  <w:rPr>
                                    <w:sz w:val="20"/>
                                  </w:rPr>
                                </w:pPr>
                                <w:r>
                                  <w:rPr>
                                    <w:rFonts w:ascii="Symbol" w:hAnsi="Symbol"/>
                                    <w:sz w:val="20"/>
                                  </w:rPr>
                                  <w:t></w:t>
                                </w:r>
                                <w:r>
                                  <w:rPr>
                                    <w:sz w:val="20"/>
                                  </w:rPr>
                                  <w:t>d = -200 m</w:t>
                                </w:r>
                              </w:p>
                            </w:txbxContent>
                          </wps:txbx>
                          <wps:bodyPr rot="0" vert="horz" wrap="square" lIns="91440" tIns="45720" rIns="91440" bIns="45720" anchor="t" anchorCtr="0" upright="1">
                            <a:noAutofit/>
                          </wps:bodyPr>
                        </wps:wsp>
                        <wps:wsp>
                          <wps:cNvPr id="1610" name="Line 2094"/>
                          <wps:cNvCnPr/>
                          <wps:spPr bwMode="auto">
                            <a:xfrm>
                              <a:off x="5184" y="11520"/>
                              <a:ext cx="28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1" name="Line 2093"/>
                          <wps:cNvCnPr/>
                          <wps:spPr bwMode="auto">
                            <a:xfrm>
                              <a:off x="5184" y="9360"/>
                              <a:ext cx="0" cy="21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2" name="Line 2092"/>
                          <wps:cNvCnPr/>
                          <wps:spPr bwMode="auto">
                            <a:xfrm>
                              <a:off x="3024" y="9360"/>
                              <a:ext cx="21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3" name="Line 2091"/>
                          <wps:cNvCnPr/>
                          <wps:spPr bwMode="auto">
                            <a:xfrm>
                              <a:off x="3024" y="10080"/>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614" name="Text Box 4521"/>
                        <wps:cNvSpPr txBox="1">
                          <a:spLocks noChangeArrowheads="1"/>
                        </wps:cNvSpPr>
                        <wps:spPr bwMode="auto">
                          <a:xfrm>
                            <a:off x="8928" y="11376"/>
                            <a:ext cx="1872" cy="1440"/>
                          </a:xfrm>
                          <a:prstGeom prst="rect">
                            <a:avLst/>
                          </a:prstGeom>
                          <a:solidFill>
                            <a:srgbClr val="FFFFFF"/>
                          </a:solidFill>
                          <a:ln w="9525">
                            <a:solidFill>
                              <a:srgbClr val="000000"/>
                            </a:solidFill>
                            <a:miter lim="800000"/>
                            <a:headEnd/>
                            <a:tailEnd/>
                          </a:ln>
                        </wps:spPr>
                        <wps:txbx>
                          <w:txbxContent>
                            <w:p w:rsidR="00197967" w:rsidRDefault="00197967">
                              <w:pPr>
                                <w:pStyle w:val="BodyText2"/>
                              </w:pPr>
                              <w:r>
                                <w:t xml:space="preserve">The area under a velocity-time graph equals the object’s displacement. </w:t>
                              </w:r>
                            </w:p>
                          </w:txbxContent>
                        </wps:txbx>
                        <wps:bodyPr rot="0" vert="horz" wrap="square" lIns="91440" tIns="45720" rIns="91440" bIns="45720" anchor="t" anchorCtr="0" upright="1">
                          <a:noAutofit/>
                        </wps:bodyPr>
                      </wps:wsp>
                      <wps:wsp>
                        <wps:cNvPr id="1615" name="Text Box 4522"/>
                        <wps:cNvSpPr txBox="1">
                          <a:spLocks noChangeArrowheads="1"/>
                        </wps:cNvSpPr>
                        <wps:spPr bwMode="auto">
                          <a:xfrm>
                            <a:off x="8928" y="13248"/>
                            <a:ext cx="1872" cy="1152"/>
                          </a:xfrm>
                          <a:prstGeom prst="rect">
                            <a:avLst/>
                          </a:prstGeom>
                          <a:solidFill>
                            <a:srgbClr val="FFFFFF"/>
                          </a:solidFill>
                          <a:ln w="9525">
                            <a:solidFill>
                              <a:srgbClr val="000000"/>
                            </a:solidFill>
                            <a:miter lim="800000"/>
                            <a:headEnd/>
                            <a:tailEnd/>
                          </a:ln>
                        </wps:spPr>
                        <wps:txbx>
                          <w:txbxContent>
                            <w:p w:rsidR="00197967" w:rsidRDefault="00197967">
                              <w:pPr>
                                <w:rPr>
                                  <w:sz w:val="20"/>
                                </w:rPr>
                              </w:pPr>
                              <w:r>
                                <w:rPr>
                                  <w:sz w:val="20"/>
                                </w:rPr>
                                <w:t>A negative area represents a negative displacemen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23" o:spid="_x0000_s1395" style="position:absolute;left:0;text-align:left;margin-left:-5.3pt;margin-top:1.45pt;width:473.5pt;height:246.05pt;z-index:251670016" coordorigin="1330,10598" coordsize="9470,49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" o:allowincell="f">
                <v:group id="Group 2295" o:spid="_x0000_s1396" style="position:absolute;left:1330;top:10598;width:8064;height:4921" coordorigin="1296,8064" coordsize="8064,4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ta8MAAADdAAAADwAAAGRycy9kb3ducmV2LnhtbERPTYvCMBC9L/gfwgh7&#10;W9N2cZFqFBEVDyKsCuJtaMa22ExKE9v6742wsLd5vM+ZLXpTiZYaV1pWEI8iEMSZ1SXnCs6nzdcE&#10;hPPIGivLpOBJDhbzwccMU207/qX26HMRQtilqKDwvk6ldFlBBt3I1sSBu9nGoA+wyaVusAvhppJJ&#10;FP1IgyWHhgJrWhWU3Y8Po2DbYbf8jtft/n5bPa+n8eGyj0mpz2G/nILw1Pt/8Z97p8P8cZL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361rwwAAAN0AAAAP&#10;AAAAAAAAAAAAAAAAAKoCAABkcnMvZG93bnJldi54bWxQSwUGAAAAAAQABAD6AAAAmgMAAAAA&#10;">
                  <v:shape id="Text Box 2089" o:spid="_x0000_s1397" type="#_x0000_t202" style="position:absolute;left:4608;top:12553;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AGuMIA&#10;AADdAAAADwAAAGRycy9kb3ducmV2LnhtbERPS4vCMBC+L/gfwgh700RdF61GEUXwtLK+wNvQjG2x&#10;mZQma7v/fiMIe5uP7znzZWtL8aDaF441DPoKBHHqTMGZhtNx25uA8AHZYOmYNPySh+Wi8zbHxLiG&#10;v+lxCJmIIewT1JCHUCVS+jQni77vKuLI3VxtMURYZ9LU2MRwW8qhUp/SYsGxIceK1jml98OP1XD+&#10;ul0vH2qfbey4alyrJNup1Pq9265mIAK14V/8cu9MnD8ejuD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IAa4wgAAAN0AAAAPAAAAAAAAAAAAAAAAAJgCAABkcnMvZG93&#10;bnJldi54bWxQSwUGAAAAAAQABAD1AAAAhwMAAAAA&#10;" filled="f" stroked="f">
                    <v:textbox>
                      <w:txbxContent>
                        <w:p w:rsidR="00197967" w:rsidRDefault="00197967">
                          <w:pPr>
                            <w:jc w:val="center"/>
                          </w:pPr>
                          <w:r>
                            <w:t>Time (s)</w:t>
                          </w:r>
                        </w:p>
                      </w:txbxContent>
                    </v:textbox>
                  </v:shape>
                  <v:line id="Line 2006" o:spid="_x0000_s1398" style="position:absolute;visibility:visible;mso-wrap-style:square" from="3024,8640" to="8784,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u+cIAAADdAAAADwAAAGRycy9kb3ducmV2LnhtbERPS2sCMRC+F/ofwhR606xrfa1GKYWK&#10;Hn1cvI2bcbO4mYRNquu/bwpCb/PxPWex6mwjbtSG2rGCQT8DQVw6XXOl4Hj47k1BhIissXFMCh4U&#10;YLV8fVlgod2dd3Tbx0qkEA4FKjAx+kLKUBqyGPrOEyfu4lqLMcG2krrFewq3jcyzbCwt1pwaDHr6&#10;MlRe9z9WwXpzHE44W+eXwdacHyc/G5LXSr2/dZ9zEJG6+C9+ujc6zR/lH/D3TTpBL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u+cIAAADdAAAADwAAAAAAAAAAAAAA&#10;AAChAgAAZHJzL2Rvd25yZXYueG1sUEsFBgAAAAAEAAQA+QAAAJADAAAAAA==&#10;" strokecolor="aqua" strokeweight="1.5pt"/>
                  <v:line id="Line 2007" o:spid="_x0000_s1399" style="position:absolute;visibility:visible;mso-wrap-style:square" from="3024,8784" to="8784,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aY0b4AAADdAAAADwAAAGRycy9kb3ducmV2LnhtbERPSwrCMBDdC94hjOBOUyuKVqOoILhx&#10;4QfcDs3YFptJaWKttzeC4G4e7zvLdWtK0VDtCssKRsMIBHFqdcGZgutlP5iBcB5ZY2mZFLzJwXrV&#10;7Swx0fbFJ2rOPhMhhF2CCnLvq0RKl+Zk0A1tRRy4u60N+gDrTOoaXyHclDKOoqk0WHBoyLGiXU7p&#10;4/w0Cqa34rrV87HF3TxLmzi+c3WUSvV77WYBwlPr/+Kf+6DD/Ek8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DRpjRvgAAAN0AAAAPAAAAAAAAAAAAAAAAAKEC&#10;AABkcnMvZG93bnJldi54bWxQSwUGAAAAAAQABAD5AAAAjAMAAAAA&#10;" strokecolor="aqua" strokeweight=".5pt"/>
                  <v:line id="Line 2008" o:spid="_x0000_s1400" style="position:absolute;visibility:visible;mso-wrap-style:square" from="3024,8928" to="8784,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QGpsEAAADdAAAADwAAAGRycy9kb3ducmV2LnhtbERPS4vCMBC+L/gfwgje1tSKRatpcQXB&#10;yx58gNehGdtiMylNttZ/bxYEb/PxPWeTD6YRPXWutqxgNo1AEBdW11wquJz330sQziNrbCyTgic5&#10;yLPR1wZTbR98pP7kSxFC2KWooPK+TaV0RUUG3dS2xIG72c6gD7Arpe7wEcJNI+MoSqTBmkNDhS3t&#10;Kirupz+jILnWlx+9mlvcrcqij+Mbt79Sqcl42K5BeBr8R/x2H3SYv4gT+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lAamwQAAAN0AAAAPAAAAAAAAAAAAAAAA&#10;AKECAABkcnMvZG93bnJldi54bWxQSwUGAAAAAAQABAD5AAAAjwMAAAAA&#10;" strokecolor="aqua" strokeweight=".5pt"/>
                  <v:line id="Line 2009" o:spid="_x0000_s1401" style="position:absolute;visibility:visible;mso-wrap-style:square" from="3024,9072" to="8784,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ijPcEAAADdAAAADwAAAGRycy9kb3ducmV2LnhtbERPS4vCMBC+C/sfwizsTdPt4qPVKKuw&#10;4MWDVfA6NNMHNpPSxNr990YQvM3H95zVZjCN6KlztWUF35MIBHFudc2lgvPpb7wA4TyyxsYyKfgn&#10;B5v1x2iFqbZ3PlKf+VKEEHYpKqi8b1MpXV6RQTexLXHgCtsZ9AF2pdQd3kO4aWQcRTNpsObQUGFL&#10;u4rya3YzCmaX+rzVyY/FXVLmfRwX3B6kUl+fw+8ShKfBv8Uv916H+dN4Ds9vw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2KM9wQAAAN0AAAAPAAAAAAAAAAAAAAAA&#10;AKECAABkcnMvZG93bnJldi54bWxQSwUGAAAAAAQABAD5AAAAjwMAAAAA&#10;" strokecolor="aqua" strokeweight=".5pt"/>
                  <v:line id="Line 2010" o:spid="_x0000_s1402" style="position:absolute;visibility:visible;mso-wrap-style:square" from="3024,9216" to="878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c3T8MAAADdAAAADwAAAGRycy9kb3ducmV2LnhtbESPQYvCQAyF78L+hyEL3nRqRdGuo+wK&#10;ghcPamGvoRPbYidTOmPt/vvNQfCW8F7e+7LZDa5RPXWh9mxgNk1AERfe1lwayK+HyQpUiMgWG89k&#10;4I8C7LYfow1m1j/5TP0llkpCOGRooIqxzbQORUUOw9S3xKLdfOcwytqV2nb4lHDX6DRJltphzdJQ&#10;YUv7ior75eEMLH/r/Meu5x7367Lo0/TG7UkbM/4cvr9ARRri2/y6PlrBX6SCK9/ICHr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1HN0/DAAAA3QAAAA8AAAAAAAAAAAAA&#10;AAAAoQIAAGRycy9kb3ducmV2LnhtbFBLBQYAAAAABAAEAPkAAACRAwAAAAA=&#10;" strokecolor="aqua" strokeweight=".5pt"/>
                  <v:line id="Line 2011" o:spid="_x0000_s1403" style="position:absolute;visibility:visible;mso-wrap-style:square" from="3024,9360" to="8784,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BBZ8EAAADdAAAADwAAAGRycy9kb3ducmV2LnhtbERPTWsCMRC9F/wPYQRvNeuKra5GEUGx&#10;x1ov3sbNuFncTMIm6vrvTaHQ2zze5yxWnW3EndpQO1YwGmYgiEuna64UHH+271MQISJrbByTgicF&#10;WC17bwsstHvwN90PsRIphEOBCkyMvpAylIYshqHzxIm7uNZiTLCtpG7xkcJtI/Ms+5AWa04NBj1t&#10;DJXXw80q2O2P40/Odvll9GXOz5OfjclrpQb9bj0HEamL/+I/916n+ZN8Br/fp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sEFnwQAAAN0AAAAPAAAAAAAAAAAAAAAA&#10;AKECAABkcnMvZG93bnJldi54bWxQSwUGAAAAAAQABAD5AAAAjwMAAAAA&#10;" strokecolor="aqua" strokeweight="1.5pt"/>
                  <v:line id="Line 2012" o:spid="_x0000_s1404" style="position:absolute;visibility:visible;mso-wrap-style:square" from="3024,9504" to="8784,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tlMUAAADdAAAADwAAAGRycy9kb3ducmV2LnhtbESPQWvDMAyF74P9B6PBbquzhIU1q1vW&#10;wKCXHdoGdhWxmoTFcojdJPv306HQm8R7eu/TZre4Xk00hs6zgddVAoq49rbjxkB1/np5BxUissXe&#10;Mxn4owC77ePDBgvrZz7SdIqNkhAOBRpoYxwKrUPdksOw8gOxaBc/Ooyyjo22I84S7nqdJkmuHXYs&#10;DS0OVLZU/56uzkD+01V7u848luumntL0wsO3Nub5afn8ABVpiXfz7fpgBf8tE375Rk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tlMUAAADdAAAADwAAAAAAAAAA&#10;AAAAAAChAgAAZHJzL2Rvd25yZXYueG1sUEsFBgAAAAAEAAQA+QAAAJMDAAAAAA==&#10;" strokecolor="aqua" strokeweight=".5pt"/>
                  <v:line id="Line 2013" o:spid="_x0000_s1405" style="position:absolute;visibility:visible;mso-wrap-style:square" from="3024,9648" to="8784,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QID74AAADdAAAADwAAAGRycy9kb3ducmV2LnhtbERPSwrCMBDdC94hjOBOUyuKVqOoILhx&#10;4QfcDs3YFptJaWKttzeC4G4e7zvLdWtK0VDtCssKRsMIBHFqdcGZgutlP5iBcB5ZY2mZFLzJwXrV&#10;7Swx0fbFJ2rOPhMhhF2CCnLvq0RKl+Zk0A1tRRy4u60N+gDrTOoaXyHclDKOoqk0WHBoyLGiXU7p&#10;4/w0Cqa34rrV87HF3TxLmzi+c3WUSvV77WYBwlPr/+Kf+6DD/Ml4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5pAgPvgAAAN0AAAAPAAAAAAAAAAAAAAAAAKEC&#10;AABkcnMvZG93bnJldi54bWxQSwUGAAAAAAQABAD5AAAAjAMAAAAA&#10;" strokecolor="aqua" strokeweight=".5pt"/>
                  <v:line id="Line 2014" o:spid="_x0000_s1406" style="position:absolute;visibility:visible;mso-wrap-style:square" from="3024,9792" to="8784,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aWeL4AAADdAAAADwAAAGRycy9kb3ducmV2LnhtbERPSwrCMBDdC94hjOBOUyuKVqOoILhx&#10;4QfcDs3YFptJaWKttzeC4G4e7zvLdWtK0VDtCssKRsMIBHFqdcGZgutlP5iBcB5ZY2mZFLzJwXrV&#10;7Swx0fbFJ2rOPhMhhF2CCnLvq0RKl+Zk0A1tRRy4u60N+gDrTOoaXyHclDKOoqk0WHBoyLGiXU7p&#10;4/w0Cqa34rrV87HF3TxLmzi+c3WUSvV77WYBwlPr/+Kf+6DD/Mk4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dpZ4vgAAAN0AAAAPAAAAAAAAAAAAAAAAAKEC&#10;AABkcnMvZG93bnJldi54bWxQSwUGAAAAAAQABAD5AAAAjAMAAAAA&#10;" strokecolor="aqua" strokeweight=".5pt"/>
                  <v:line id="Line 2015" o:spid="_x0000_s1407" style="position:absolute;visibility:visible;mso-wrap-style:square" from="3024,9936" to="8784,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oz48EAAADdAAAADwAAAGRycy9kb3ducmV2LnhtbERPS4vCMBC+C/6HMMLeNN0WRbuNosKC&#10;Fw9qYa9DM32wzaQ02dr990YQvM3H95xsN5pWDNS7xrKCz0UEgriwuuFKQX77nq9BOI+ssbVMCv7J&#10;wW47nWSYanvnCw1XX4kQwi5FBbX3XSqlK2oy6Ba2Iw5caXuDPsC+krrHewg3rYyjaCUNNhwaauzo&#10;WFPxe/0zClY/TX7Qm8TicVMVQxyX3J2lUh+zcf8FwtPo3+KX+6TD/GWSwPObcIL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OjPjwQAAAN0AAAAPAAAAAAAAAAAAAAAA&#10;AKECAABkcnMvZG93bnJldi54bWxQSwUGAAAAAAQABAD5AAAAjwMAAAAA&#10;" strokecolor="aqua" strokeweight=".5pt"/>
                  <v:line id="Line 2016" o:spid="_x0000_s1408" style="position:absolute;visibility:visible;mso-wrap-style:square" from="3024,10080" to="8784,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h4JMIAAADdAAAADwAAAGRycy9kb3ducmV2LnhtbERPTWsCMRC9F/wPYQRvNatrq90aRQRF&#10;j1Uv3qabcbN0MwmbqOu/bwpCb/N4nzNfdrYRN2pD7VjBaJiBIC6drrlScDpuXmcgQkTW2DgmBQ8K&#10;sFz0XuZYaHfnL7odYiVSCIcCFZgYfSFlKA1ZDEPniRN3ca3FmGBbSd3iPYXbRo6z7F1arDk1GPS0&#10;NlT+HK5WwXZ3yqecbceX0d58P87+IyevlRr0u9UniEhd/Bc/3Tud5r/lE/j7Jp0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h4JMIAAADdAAAADwAAAAAAAAAAAAAA&#10;AAChAgAAZHJzL2Rvd25yZXYueG1sUEsFBgAAAAAEAAQA+QAAAJADAAAAAA==&#10;" strokecolor="aqua" strokeweight="1.5pt"/>
                  <v:line id="Line 2017" o:spid="_x0000_s1409" style="position:absolute;visibility:visible;mso-wrap-style:square" from="3024,10224" to="8784,1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8ODL4AAADdAAAADwAAAGRycy9kb3ducmV2LnhtbERPSwrCMBDdC94hjOBOUyuKVqOoILhx&#10;4QfcDs3YFptJaWKttzeC4G4e7zvLdWtK0VDtCssKRsMIBHFqdcGZgutlP5iBcB5ZY2mZFLzJwXrV&#10;7Swx0fbFJ2rOPhMhhF2CCnLvq0RKl+Zk0A1tRRy4u60N+gDrTOoaXyHclDKOoqk0WHBoyLGiXU7p&#10;4/w0Cqa34rrV87HF3TxLmzi+c3WUSvV77WYBwlPr/+Kf+6DD/Ml4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nw4MvgAAAN0AAAAPAAAAAAAAAAAAAAAAAKEC&#10;AABkcnMvZG93bnJldi54bWxQSwUGAAAAAAQABAD5AAAAjAMAAAAA&#10;" strokecolor="aqua" strokeweight=".5pt"/>
                  <v:line id="Line 2018" o:spid="_x0000_s1410" style="position:absolute;visibility:visible;mso-wrap-style:square" from="3024,10368" to="8784,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2Qe8EAAADdAAAADwAAAGRycy9kb3ducmV2LnhtbERPS4vCMBC+C/6HMMLeNN2KZe02igqC&#10;Fw+6hb0OzfTBNpPSxNr990YQvM3H95xsO5pWDNS7xrKCz0UEgriwuuFKQf5znH+BcB5ZY2uZFPyT&#10;g+1mOskw1fbOFxquvhIhhF2KCmrvu1RKV9Rk0C1sRxy40vYGfYB9JXWP9xBuWhlHUSINNhwaauzo&#10;UFPxd70ZBclvk+/1emnxsK6KIY5L7s5SqY/ZuPsG4Wn0b/HLfdJh/mqZwP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TZB7wQAAAN0AAAAPAAAAAAAAAAAAAAAA&#10;AKECAABkcnMvZG93bnJldi54bWxQSwUGAAAAAAQABAD5AAAAjwMAAAAA&#10;" strokecolor="aqua" strokeweight=".5pt"/>
                  <v:line id="Line 2019" o:spid="_x0000_s1411" style="position:absolute;visibility:visible;mso-wrap-style:square" from="3024,10512" to="8784,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E14MEAAADdAAAADwAAAGRycy9kb3ducmV2LnhtbERPS4vCMBC+C/sfwix409SKr9pUVkHY&#10;i4etgtehGdtiMylNttZ/vxGEvc3H95x0N5hG9NS52rKC2TQCQVxYXXOp4HI+TtYgnEfW2FgmBU9y&#10;sMs+Rikm2j74h/rclyKEsEtQQeV9m0jpiooMuqltiQN3s51BH2BXSt3hI4SbRsZRtJQGaw4NFbZ0&#10;qKi4579GwfJaX/Z6M7d42JRFH8c3bk9SqfHn8LUF4Wnw/+K3+1uH+Yv5Cl7fhBN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ATXgwQAAAN0AAAAPAAAAAAAAAAAAAAAA&#10;AKECAABkcnMvZG93bnJldi54bWxQSwUGAAAAAAQABAD5AAAAjwMAAAAA&#10;" strokecolor="aqua" strokeweight=".5pt"/>
                  <v:line id="Line 2020" o:spid="_x0000_s1412" style="position:absolute;visibility:visible;mso-wrap-style:square" from="3024,10656" to="8784,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6hksUAAADdAAAADwAAAGRycy9kb3ducmV2LnhtbESPQWvDMAyF74P9B6PBbquzhIU1q1vW&#10;wKCXHdoGdhWxmoTFcojdJPv306HQm8R7eu/TZre4Xk00hs6zgddVAoq49rbjxkB1/np5BxUissXe&#10;Mxn4owC77ePDBgvrZz7SdIqNkhAOBRpoYxwKrUPdksOw8gOxaBc/Ooyyjo22I84S7nqdJkmuHXYs&#10;DS0OVLZU/56uzkD+01V7u848luumntL0wsO3Nub5afn8ABVpiXfz7fpgBf8tE1z5Rk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6hksUAAADdAAAADwAAAAAAAAAA&#10;AAAAAAChAgAAZHJzL2Rvd25yZXYueG1sUEsFBgAAAAAEAAQA+QAAAJMDAAAAAA==&#10;" strokecolor="aqua" strokeweight=".5pt"/>
                  <v:line id="Line 2021" o:spid="_x0000_s1413" style="position:absolute;visibility:visible;mso-wrap-style:square" from="3024,10800" to="8784,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nXusEAAADdAAAADwAAAGRycy9kb3ducmV2LnhtbERPTWsCMRC9F/wPYQRvNauLra5GEUGx&#10;x1ov3sbNuFncTMIm6vrvTaHQ2zze5yxWnW3EndpQO1YwGmYgiEuna64UHH+271MQISJrbByTgicF&#10;WC17bwsstHvwN90PsRIphEOBCkyMvpAylIYshqHzxIm7uNZiTLCtpG7xkcJtI8dZ9iEt1pwaDHra&#10;GCqvh5tVsNsf80/OduPL6Mucnyc/y8lrpQb9bj0HEamL/+I/916n+ZN8Br/fp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ade6wQAAAN0AAAAPAAAAAAAAAAAAAAAA&#10;AKECAABkcnMvZG93bnJldi54bWxQSwUGAAAAAAQABAD5AAAAjwMAAAAA&#10;" strokecolor="aqua" strokeweight="1.5pt"/>
                  <v:line id="Line 2022" o:spid="_x0000_s1414" style="position:absolute;visibility:visible;mso-wrap-style:square" from="3024,10944" to="8784,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7e6cQAAADdAAAADwAAAGRycy9kb3ducmV2LnhtbESPT4vCQAzF78J+hyELe9PpdlW0Osoq&#10;LHjx4B/wGjqxLXYypTPW7rc3B8Fbwnt575flune16qgNlWcD36MEFHHubcWFgfPpbzgDFSKyxdoz&#10;GfinAOvVx2CJmfUPPlB3jIWSEA4ZGihjbDKtQ16SwzDyDbFoV986jLK2hbYtPiTc1TpNkql2WLE0&#10;lNjQtqT8drw7A9NLdd7Y+Y/H7bzIuzS9crPXxnx99r8LUJH6+Da/rndW8Cdj4Zd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7t7pxAAAAN0AAAAPAAAAAAAAAAAA&#10;AAAAAKECAABkcnMvZG93bnJldi54bWxQSwUGAAAAAAQABAD5AAAAkgMAAAAA&#10;" strokecolor="aqua" strokeweight=".5pt"/>
                  <v:line id="Line 2023" o:spid="_x0000_s1415" style="position:absolute;visibility:visible;mso-wrap-style:square" from="3024,11088" to="8784,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J7csIAAADdAAAADwAAAGRycy9kb3ducmV2LnhtbERPTWvCQBC9C/0PyxS86SZpKxrdhFYo&#10;9OKhUfA6ZMckmJ0N2W0S/31XELzN433OLp9MKwbqXWNZQbyMQBCXVjdcKTgdvxdrEM4ja2wtk4Ib&#10;Ocizl9kOU21H/qWh8JUIIexSVFB736VSurImg25pO+LAXWxv0AfYV1L3OIZw08okilbSYMOhocaO&#10;9jWV1+LPKFidm9OX3rxZ3G+qckiSC3cHqdT8dfrcgvA0+af44f7RYf7Hewz3b8IJ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J7csIAAADdAAAADwAAAAAAAAAAAAAA&#10;AAChAgAAZHJzL2Rvd25yZXYueG1sUEsFBgAAAAAEAAQA+QAAAJADAAAAAA==&#10;" strokecolor="aqua" strokeweight=".5pt"/>
                  <v:line id="Line 2024" o:spid="_x0000_s1416" style="position:absolute;visibility:visible;mso-wrap-style:square" from="3024,11232" to="8784,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DlBcEAAADdAAAADwAAAGRycy9kb3ducmV2LnhtbERPS4vCMBC+C/sfwizsTVPrA62NsgqC&#10;Fw92hb0OzfSBzaQ02dr990YQvM3H95x0N5hG9NS52rKC6SQCQZxbXXOp4PpzHK9AOI+ssbFMCv7J&#10;wW77MUox0fbOF+ozX4oQwi5BBZX3bSKlyysy6Ca2JQ5cYTuDPsCulLrDewg3jYyjaCkN1hwaKmzp&#10;UFF+y/6MguVvfd3r9cziYV3mfRwX3J6lUl+fw/cGhKfBv8Uv90mH+Yt5DM9vwgl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cOUFwQAAAN0AAAAPAAAAAAAAAAAAAAAA&#10;AKECAABkcnMvZG93bnJldi54bWxQSwUGAAAAAAQABAD5AAAAjwMAAAAA&#10;" strokecolor="aqua" strokeweight=".5pt"/>
                  <v:line id="Line 2025" o:spid="_x0000_s1417" style="position:absolute;visibility:visible;mso-wrap-style:square" from="3024,11376" to="8784,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xAnsAAAADdAAAADwAAAGRycy9kb3ducmV2LnhtbERPTYvCMBC9C/6HMII3Ta27otUoKgh7&#10;8bBV8Do0Y1tsJqWJtf57Iwje5vE+Z7XpTCVaalxpWcFkHIEgzqwuOVdwPh1GcxDOI2usLJOCJznY&#10;rPu9FSbaPvif2tTnIoSwS1BB4X2dSOmyggy6sa2JA3e1jUEfYJNL3eAjhJtKxlE0kwZLDg0F1rQv&#10;KLuld6NgdinPO72YWtwv8qyN4yvXR6nUcNBtlyA8df4r/rj/dJj/+zOF9zfhBL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48QJ7AAAAA3QAAAA8AAAAAAAAAAAAAAAAA&#10;oQIAAGRycy9kb3ducmV2LnhtbFBLBQYAAAAABAAEAPkAAACOAwAAAAA=&#10;" strokecolor="aqua" strokeweight=".5pt"/>
                  <v:line id="Line 2026" o:spid="_x0000_s1418" style="position:absolute;visibility:visible;mso-wrap-style:square" from="3024,11520" to="8784,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4LWcEAAADdAAAADwAAAGRycy9kb3ducmV2LnhtbERPS2sCMRC+F/wPYQreNOuzdmsUERQ9&#10;+rj0Nm7GzdLNJGyirv++KQi9zcf3nPmytbW4UxMqxwoG/QwEceF0xaWC82nTm4EIEVlj7ZgUPCnA&#10;ctF5m2Ou3YMPdD/GUqQQDjkqMDH6XMpQGLIY+s4TJ+7qGosxwaaUusFHCre1HGbZVFqsODUY9LQ2&#10;VPwcb1bBdncefXC2HV4He3N5fvvPEXmtVPe9XX2BiNTGf/HLvdNp/mQ8hr9v0gly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bgtZwQAAAN0AAAAPAAAAAAAAAAAAAAAA&#10;AKECAABkcnMvZG93bnJldi54bWxQSwUGAAAAAAQABAD5AAAAjwMAAAAA&#10;" strokecolor="aqua" strokeweight="1.5pt"/>
                  <v:line id="Line 2027" o:spid="_x0000_s1419" style="position:absolute;visibility:visible;mso-wrap-style:square" from="3024,11664" to="878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l9ccIAAADdAAAADwAAAGRycy9kb3ducmV2LnhtbERPS2vCQBC+C/6HZQq96aZpFY1ugg0U&#10;vHjwAV6H7JgEs7Mhu03Sf+8WBG/z8T1nm42mET11rras4GMegSAurK65VHA5/8xWIJxH1thYJgV/&#10;5CBLp5MtJtoOfKT+5EsRQtglqKDyvk2kdEVFBt3ctsSBu9nOoA+wK6XucAjhppFxFC2lwZpDQ4Ut&#10;5RUV99OvUbC81pdvvf60mK/Loo/jG7cHqdT727jbgPA0+pf46d7rMH/xtYD/b8IJM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l9ccIAAADdAAAADwAAAAAAAAAAAAAA&#10;AAChAgAAZHJzL2Rvd25yZXYueG1sUEsFBgAAAAAEAAQA+QAAAJADAAAAAA==&#10;" strokecolor="aqua" strokeweight=".5pt"/>
                  <v:line id="Line 2028" o:spid="_x0000_s1420" style="position:absolute;visibility:visible;mso-wrap-style:square" from="3024,11808" to="8784,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vjBsEAAADdAAAADwAAAGRycy9kb3ducmV2LnhtbERPS4vCMBC+C/6HMII3Te2uRWujuIKw&#10;lz34AK9DM31gMylNrPXfm4WFvc3H95xsN5hG9NS52rKCxTwCQZxbXXOp4Ho5zlYgnEfW2FgmBS9y&#10;sNuORxmm2j75RP3ZlyKEsEtRQeV9m0rp8ooMurltiQNX2M6gD7Arpe7wGcJNI+MoSqTBmkNDhS0d&#10;Ksrv54dRkNzq65def1g8rMu8j+OC2x+p1HQy7DcgPA3+X/zn/tZh/vIzgd9vwgl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S+MGwQAAAN0AAAAPAAAAAAAAAAAAAAAA&#10;AKECAABkcnMvZG93bnJldi54bWxQSwUGAAAAAAQABAD5AAAAjwMAAAAA&#10;" strokecolor="aqua" strokeweight=".5pt"/>
                  <v:line id="Line 2029" o:spid="_x0000_s1421" style="position:absolute;visibility:visible;mso-wrap-style:square" from="3024,11952" to="8784,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GncIAAADdAAAADwAAAGRycy9kb3ducmV2LnhtbERPTWvCQBC9C/0PyxS86aZRU01dQysI&#10;vXgwFbwO2TEJzc6G7DaJ/94tCN7m8T5nm42mET11rras4G0egSAurK65VHD+OczWIJxH1thYJgU3&#10;cpDtXiZbTLUd+ER97ksRQtilqKDyvk2ldEVFBt3ctsSBu9rOoA+wK6XucAjhppFxFCXSYM2hocKW&#10;9hUVv/mfUZBc6vOX3iws7jdl0cfxldujVGr6On5+gPA0+qf44f7WYf5q+Q7/34QT5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dGncIAAADdAAAADwAAAAAAAAAAAAAA&#10;AAChAgAAZHJzL2Rvd25yZXYueG1sUEsFBgAAAAAEAAQA+QAAAJADAAAAAA==&#10;" strokecolor="aqua" strokeweight=".5pt"/>
                  <v:line id="Line 2030" o:spid="_x0000_s1422" style="position:absolute;visibility:visible;mso-wrap-style:square" from="3024,12096" to="8784,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jS78QAAADdAAAADwAAAGRycy9kb3ducmV2LnhtbESPT4vCQAzF78J+hyELe9PpdlW0Osoq&#10;LHjx4B/wGjqxLXYypTPW7rc3B8Fbwnt575flune16qgNlWcD36MEFHHubcWFgfPpbzgDFSKyxdoz&#10;GfinAOvVx2CJmfUPPlB3jIWSEA4ZGihjbDKtQ16SwzDyDbFoV986jLK2hbYtPiTc1TpNkql2WLE0&#10;lNjQtqT8drw7A9NLdd7Y+Y/H7bzIuzS9crPXxnx99r8LUJH6+Da/rndW8Cdj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mNLvxAAAAN0AAAAPAAAAAAAAAAAA&#10;AAAAAKECAABkcnMvZG93bnJldi54bWxQSwUGAAAAAAQABAD5AAAAkgMAAAAA&#10;" strokecolor="aqua" strokeweight=".5pt"/>
                  <v:line id="Line 2031" o:spid="_x0000_s1423" style="position:absolute;visibility:visible;mso-wrap-style:square" from="3024,12240" to="878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kx8IAAADdAAAADwAAAGRycy9kb3ducmV2LnhtbERPTWsCMRC9C/0PYQq9aVatVVejlELF&#10;Ht168TZuxs3iZhI2qa7/3ggFb/N4n7Ncd7YRF2pD7VjBcJCBIC6drrlSsP/97s9AhIissXFMCm4U&#10;YL166S0x1+7KO7oUsRIphEOOCkyMPpcylIYshoHzxIk7udZiTLCtpG7xmsJtI0dZ9iEt1pwaDHr6&#10;MlSeiz+rYLPdj6ecbUan4Y853g5+PiavlXp77T4XICJ18Sn+d291mj95n8Pjm3SCX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2+kx8IAAADdAAAADwAAAAAAAAAAAAAA&#10;AAChAgAAZHJzL2Rvd25yZXYueG1sUEsFBgAAAAAEAAQA+QAAAJADAAAAAA==&#10;" strokecolor="aqua" strokeweight="1.5pt"/>
                  <v:line id="Line 2032" o:spid="_x0000_s1424" style="position:absolute;visibility:visible;mso-wrap-style:square" from="3024,8640" to="302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ybh8UAAADdAAAADwAAAGRycy9kb3ducmV2LnhtbESPQW/CMAyF75P2HyJP2m2kgGBbR0DT&#10;pCE4Urjs5jWmqdY4UZNB+ff4gMTN1nt+7/NiNfhOnahPbWAD41EBirgOtuXGwGH//fIGKmVki11g&#10;MnChBKvl48MCSxvOvKNTlRslIZxKNOByjqXWqXbkMY1CJBbtGHqPWda+0bbHs4T7Tk+KYq49tiwN&#10;DiN9Oar/qn9vYL05TF+5WE+O4637vfzE9ylFa8zz0/D5ASrTkO/m2/XGCv5sJvzyjYy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ybh8UAAADdAAAADwAAAAAAAAAA&#10;AAAAAAChAgAAZHJzL2Rvd25yZXYueG1sUEsFBgAAAAAEAAQA+QAAAJMDAAAAAA==&#10;" strokecolor="aqua" strokeweight="1.5pt"/>
                  <v:line id="Line 2033" o:spid="_x0000_s1425" style="position:absolute;visibility:visible;mso-wrap-style:square" from="3168,8640" to="316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vtr74AAADdAAAADwAAAGRycy9kb3ducmV2LnhtbERPSwrCMBDdC94hjOBOUyuKVqOoILhx&#10;4QfcDs3YFptJaWKttzeC4G4e7zvLdWtK0VDtCssKRsMIBHFqdcGZgutlP5iBcB5ZY2mZFLzJwXrV&#10;7Swx0fbFJ2rOPhMhhF2CCnLvq0RKl+Zk0A1tRRy4u60N+gDrTOoaXyHclDKOoqk0WHBoyLGiXU7p&#10;4/w0Cqa34rrV87HF3TxLmzi+c3WUSvV77WYBwlPr/+Kf+6DD/Mlk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e+2vvgAAAN0AAAAPAAAAAAAAAAAAAAAAAKEC&#10;AABkcnMvZG93bnJldi54bWxQSwUGAAAAAAQABAD5AAAAjAMAAAAA&#10;" strokecolor="aqua" strokeweight=".5pt"/>
                  <v:line id="Line 2034" o:spid="_x0000_s1426" style="position:absolute;visibility:visible;mso-wrap-style:square" from="3312,8640" to="3312,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lz2L4AAADdAAAADwAAAGRycy9kb3ducmV2LnhtbERPSwrCMBDdC94hjOBOUyuKVqOoILhx&#10;4QfcDs3YFptJaWKttzeC4G4e7zvLdWtK0VDtCssKRsMIBHFqdcGZgutlP5iBcB5ZY2mZFLzJwXrV&#10;7Swx0fbFJ2rOPhMhhF2CCnLvq0RKl+Zk0A1tRRy4u60N+gDrTOoaXyHclDKOoqk0WHBoyLGiXU7p&#10;4/w0Cqa34rrV87HF3TxLmzi+c3WUSvV77WYBwlPr/+Kf+6DD/Mkk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qXPYvgAAAN0AAAAPAAAAAAAAAAAAAAAAAKEC&#10;AABkcnMvZG93bnJldi54bWxQSwUGAAAAAAQABAD5AAAAjAMAAAAA&#10;" strokecolor="aqua" strokeweight=".5pt"/>
                  <v:line id="Line 2035" o:spid="_x0000_s1427" style="position:absolute;visibility:visible;mso-wrap-style:square" from="3456,8640" to="3456,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Q74AAADdAAAADwAAAGRycy9kb3ducmV2LnhtbERPSwrCMBDdC94hjOBOUyuKVqOoILhx&#10;4QfcDs3YFptJaWKttzeC4G4e7zvLdWtK0VDtCssKRsMIBHFqdcGZgutlP5iBcB5ZY2mZFLzJwXrV&#10;7Swx0fbFJ2rOPhMhhF2CCnLvq0RKl+Zk0A1tRRy4u60N+gDrTOoaXyHclDKOoqk0WHBoyLGiXU7p&#10;4/w0Cqa34rrV87HF3TxLmzi+c3WUSvV77WYBwlPr/+Kf+6DD/Mlk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75dZDvgAAAN0AAAAPAAAAAAAAAAAAAAAAAKEC&#10;AABkcnMvZG93bnJldi54bWxQSwUGAAAAAAQABAD5AAAAjAMAAAAA&#10;" strokecolor="aqua" strokeweight=".5pt"/>
                  <v:line id="Line 2036" o:spid="_x0000_s1428" style="position:absolute;visibility:visible;mso-wrap-style:square" from="3600,8640" to="360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xON8IAAADdAAAADwAAAGRycy9kb3ducmV2LnhtbERPS2vCQBC+C/6HZQq96aZpFY1ugg0U&#10;vHjwAV6H7JgEs7Mhu03Sf+8WBG/z8T1nm42mET11rras4GMegSAurK65VHA5/8xWIJxH1thYJgV/&#10;5CBLp5MtJtoOfKT+5EsRQtglqKDyvk2kdEVFBt3ctsSBu9nOoA+wK6XucAjhppFxFC2lwZpDQ4Ut&#10;5RUV99OvUbC81pdvvf60mK/Loo/jG7cHqdT727jbgPA0+pf46d7rMH+x+IL/b8IJM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xON8IAAADdAAAADwAAAAAAAAAAAAAA&#10;AAChAgAAZHJzL2Rvd25yZXYueG1sUEsFBgAAAAAEAAQA+QAAAJADAAAAAA==&#10;" strokecolor="aqua" strokeweight=".5pt"/>
                  <v:line id="Line 2037" o:spid="_x0000_s1429" style="position:absolute;visibility:visible;mso-wrap-style:square" from="3744,8640" to="374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4H8EAAADdAAAADwAAAGRycy9kb3ducmV2LnhtbERPTWsCMRC9F/wPYQRvNauytq5GEaFi&#10;j1ovvY2bcbO4mYRNquu/NwXB2zze5yxWnW3EldpQO1YwGmYgiEuna64UHH++3j9BhIissXFMCu4U&#10;YLXsvS2w0O7Ge7oeYiVSCIcCFZgYfSFlKA1ZDEPniRN3dq3FmGBbSd3iLYXbRo6zbCot1pwaDHra&#10;GCovhz+rYLs7Tj44247Po29zuv/62YS8VmrQ79ZzEJG6+BI/3Tud5ud5Dv/fpB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zgfwQAAAN0AAAAPAAAAAAAAAAAAAAAA&#10;AKECAABkcnMvZG93bnJldi54bWxQSwUGAAAAAAQABAD5AAAAjwMAAAAA&#10;" strokecolor="aqua" strokeweight="1.5pt"/>
                  <v:line id="Line 2038" o:spid="_x0000_s1430" style="position:absolute;visibility:visible;mso-wrap-style:square" from="3888,8640" to="388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J128EAAADdAAAADwAAAGRycy9kb3ducmV2LnhtbERPS4vCMBC+C/6HMMLeNN0uFu02igoL&#10;Xjyohb0OzfTBNpPSZGv990YQvM3H95xsO5pWDNS7xrKCz0UEgriwuuFKQX79ma9AOI+ssbVMCu7k&#10;YLuZTjJMtb3xmYaLr0QIYZeigtr7LpXSFTUZdAvbEQeutL1BH2BfSd3jLYSbVsZRlEiDDYeGGjs6&#10;1FT8Xf6NguS3yfd6/WXxsK6KIY5L7k5SqY/ZuPsG4Wn0b/HLfdRh/nKZwP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knXbwQAAAN0AAAAPAAAAAAAAAAAAAAAA&#10;AKECAABkcnMvZG93bnJldi54bWxQSwUGAAAAAAQABAD5AAAAjwMAAAAA&#10;" strokecolor="aqua" strokeweight=".5pt"/>
                  <v:line id="Line 2039" o:spid="_x0000_s1431" style="position:absolute;visibility:visible;mso-wrap-style:square" from="4032,8640" to="4032,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7QQMEAAADdAAAADwAAAGRycy9kb3ducmV2LnhtbERPS4vCMBC+C/sfwix409SKr9pUVkHw&#10;4mFV8Do0Y1tsJqXJ1vrvjSDsbT6+56Sb3tSio9ZVlhVMxhEI4tzqigsFl/N+tAThPLLG2jIpeJKD&#10;TfY1SDHR9sG/1J18IUIIuwQVlN43iZQuL8mgG9uGOHA32xr0AbaF1C0+QripZRxFc2mw4tBQYkO7&#10;kvL76c8omF+ry1avphZ3qyLv4vjGzVEqNfzuf9YgPPX+X/xxH3SYP5st4P1NOEF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3tBAwQAAAN0AAAAPAAAAAAAAAAAAAAAA&#10;AKECAABkcnMvZG93bnJldi54bWxQSwUGAAAAAAQABAD5AAAAjwMAAAAA&#10;" strokecolor="aqua" strokeweight=".5pt"/>
                  <v:line id="Line 2040" o:spid="_x0000_s1432" style="position:absolute;visibility:visible;mso-wrap-style:square" from="4176,8640" to="4176,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FEMsMAAADdAAAADwAAAGRycy9kb3ducmV2LnhtbESPQYvCQAyF78L+hyGCN53aRVmro6zC&#10;ghcPq4W9hk5si51M6Yy1/ntzEPaW8F7e+7LZDa5RPXWh9mxgPktAERfe1lwayC8/0y9QISJbbDyT&#10;gScF2G0/RhvMrH/wL/XnWCoJ4ZChgSrGNtM6FBU5DDPfEot29Z3DKGtXatvhQ8Jdo9MkWWqHNUtD&#10;hS0dKipu57szsPyr871dfXo8rMqiT9MrtydtzGQ8fK9BRRriv/l9fbSCv1gIrnwjI+j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BRDLDAAAA3QAAAA8AAAAAAAAAAAAA&#10;AAAAoQIAAGRycy9kb3ducmV2LnhtbFBLBQYAAAAABAAEAPkAAACRAwAAAAA=&#10;" strokecolor="aqua" strokeweight=".5pt"/>
                  <v:line id="Line 2041" o:spid="_x0000_s1433" style="position:absolute;visibility:visible;mso-wrap-style:square" from="4320,8640" to="432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3hqcIAAADdAAAADwAAAGRycy9kb3ducmV2LnhtbERPS2vCQBC+F/wPywi91U1TIiZ1DRoo&#10;ePHgA3odsmMSmp0N2W0S/70rCN7m43vOOp9MKwbqXWNZweciAkFcWt1wpeBy/vlYgXAeWWNrmRTc&#10;yEG+mb2tMdN25CMNJ1+JEMIuQwW1910mpStrMugWtiMO3NX2Bn2AfSV1j2MIN62Mo2gpDTYcGmrs&#10;qKip/Dv9GwXL3+ay0+mXxSKtyiGOr9wdpFLv82n7DcLT5F/ip3uvw/wkSeHxTThB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3hqcIAAADdAAAADwAAAAAAAAAAAAAA&#10;AAChAgAAZHJzL2Rvd25yZXYueG1sUEsFBgAAAAAEAAQA+QAAAJADAAAAAA==&#10;" strokecolor="aqua" strokeweight=".5pt"/>
                  <v:line id="Line 2042" o:spid="_x0000_s1434" style="position:absolute;visibility:visible;mso-wrap-style:square" from="4464,8640" to="446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BROsUAAADdAAAADwAAAGRycy9kb3ducmV2LnhtbESPQW/CMAyF75P2HyJP2m2kgGBbR0DT&#10;pCE4Urjs5jWmqdY4UZNB+ff4gMTN1nt+7/NiNfhOnahPbWAD41EBirgOtuXGwGH//fIGKmVki11g&#10;MnChBKvl48MCSxvOvKNTlRslIZxKNOByjqXWqXbkMY1CJBbtGHqPWda+0bbHs4T7Tk+KYq49tiwN&#10;DiN9Oar/qn9vYL05TF+5WE+O4637vfzE9ylFa8zz0/D5ASrTkO/m2/XGCv5sLvzyjYy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BROsUAAADdAAAADwAAAAAAAAAA&#10;AAAAAAChAgAAZHJzL2Rvd25yZXYueG1sUEsFBgAAAAAEAAQA+QAAAJMDAAAAAA==&#10;" strokecolor="aqua" strokeweight="1.5pt"/>
                  <v:line id="Line 2043" o:spid="_x0000_s1435" style="position:absolute;visibility:visible;mso-wrap-style:square" from="4608,8640" to="460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cnEsIAAADdAAAADwAAAGRycy9kb3ducmV2LnhtbERPTWuDQBC9F/oflgn01qwaIo3NJjRC&#10;IJceYoVeB3eiEndW3I3af58tBHKbx/uc7X42nRhpcK1lBfEyAkFcWd1yraD8Ob5/gHAeWWNnmRT8&#10;kYP97vVli5m2E59pLHwtQgi7DBU03veZlK5qyKBb2p44cBc7GPQBDrXUA04h3HQyiaJUGmw5NDTY&#10;U95QdS1uRkH625YHvVlZzDd1NSbJhftvqdTbYv76BOFp9k/xw33SYf46je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cnEsIAAADdAAAADwAAAAAAAAAAAAAA&#10;AAChAgAAZHJzL2Rvd25yZXYueG1sUEsFBgAAAAAEAAQA+QAAAJADAAAAAA==&#10;" strokecolor="aqua" strokeweight=".5pt"/>
                  <v:line id="Line 2044" o:spid="_x0000_s1436" style="position:absolute;visibility:visible;mso-wrap-style:square" from="4752,8640" to="4752,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W5ZcEAAADdAAAADwAAAGRycy9kb3ducmV2LnhtbERPS4vCMBC+L/gfwgje1tSKRatpcQXB&#10;yx58gNehGdtiMylNttZ/bxYEb/PxPWeTD6YRPXWutqxgNo1AEBdW11wquJz330sQziNrbCyTgic5&#10;yLPR1wZTbR98pP7kSxFC2KWooPK+TaV0RUUG3dS2xIG72c6gD7Arpe7wEcJNI+MoSqTBmkNDhS3t&#10;Kirupz+jILnWlx+9mlvcrcqij+Mbt79Sqcl42K5BeBr8R/x2H3SYv0hi+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xbllwQAAAN0AAAAPAAAAAAAAAAAAAAAA&#10;AKECAABkcnMvZG93bnJldi54bWxQSwUGAAAAAAQABAD5AAAAjwMAAAAA&#10;" strokecolor="aqua" strokeweight=".5pt"/>
                  <v:line id="Line 2045" o:spid="_x0000_s1437" style="position:absolute;visibility:visible;mso-wrap-style:square" from="4896,8640" to="4896,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kc/sEAAADdAAAADwAAAGRycy9kb3ducmV2LnhtbERPS4vCMBC+C/6HMMLeNN2KZe02igqC&#10;Fw+6hb0OzfTBNpPSxNr990YQvM3H95xsO5pWDNS7xrKCz0UEgriwuuFKQf5znH+BcB5ZY2uZFPyT&#10;g+1mOskw1fbOFxquvhIhhF2KCmrvu1RKV9Rk0C1sRxy40vYGfYB9JXWP9xBuWhlHUSINNhwaauzo&#10;UFPxd70ZBclvk+/1emnxsK6KIY5L7s5SqY/ZuPsG4Wn0b/HLfdJh/ipZwv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iRz+wQAAAN0AAAAPAAAAAAAAAAAAAAAA&#10;AKECAABkcnMvZG93bnJldi54bWxQSwUGAAAAAAQABAD5AAAAjwMAAAAA&#10;" strokecolor="aqua" strokeweight=".5pt"/>
                  <v:line id="Line 2046" o:spid="_x0000_s1438" style="position:absolute;visibility:visible;mso-wrap-style:square" from="5040,8640" to="504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CEisEAAADdAAAADwAAAGRycy9kb3ducmV2LnhtbERPS4vCMBC+C/6HMII3Te2uRWujuIKw&#10;lz34AK9DM31gMylNrPXfm4WFvc3H95xsN5hG9NS52rKCxTwCQZxbXXOp4Ho5zlYgnEfW2FgmBS9y&#10;sNuORxmm2j75RP3ZlyKEsEtRQeV9m0rp8ooMurltiQNX2M6gD7Arpe7wGcJNI+MoSqTBmkNDhS0d&#10;Ksrv54dRkNzq65def1g8rMu8j+OC2x+p1HQy7DcgPA3+X/zn/tZh/jL5hN9vwgl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YISKwQAAAN0AAAAPAAAAAAAAAAAAAAAA&#10;AKECAABkcnMvZG93bnJldi54bWxQSwUGAAAAAAQABAD5AAAAjwMAAAAA&#10;" strokecolor="aqua" strokeweight=".5pt"/>
                  <v:line id="Line 2047" o:spid="_x0000_s1439" style="position:absolute;visibility:visible;mso-wrap-style:square" from="5184,8640" to="518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fyosEAAADdAAAADwAAAGRycy9kb3ducmV2LnhtbERPS4vCMBC+C/6HMAt701RFXatRRFjR&#10;o4+Lt9lmbMo2k9BErf9+syB4m4/vOYtVa2txpyZUjhUM+hkI4sLpiksF59N37wtEiMgaa8ek4EkB&#10;VstuZ4G5dg8+0P0YS5FCOOSowMTocylDYchi6DtPnLirayzGBJtS6gYfKdzWcphlE2mx4tRg0NPG&#10;UPF7vFkF2915NOVsO7wO9ubnefGzEXmt1OdHu56DiNTGt/jl3uk0fzwZw/836QS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l/KiwQAAAN0AAAAPAAAAAAAAAAAAAAAA&#10;AKECAABkcnMvZG93bnJldi54bWxQSwUGAAAAAAQABAD5AAAAjwMAAAAA&#10;" strokecolor="aqua" strokeweight="1.5pt"/>
                  <v:line id="Line 2048" o:spid="_x0000_s1440" style="position:absolute;visibility:visible;mso-wrap-style:square" from="5328,8640" to="532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6/ZsEAAADdAAAADwAAAGRycy9kb3ducmV2LnhtbERPS4vCMBC+C/6HMII3Te1iWatpcYUF&#10;Lx58wF6HZmyLzaQ02Vr/vREEb/PxPWeTD6YRPXWutqxgMY9AEBdW11wquJx/Z98gnEfW2FgmBQ9y&#10;kGfj0QZTbe98pP7kSxFC2KWooPK+TaV0RUUG3dy2xIG72s6gD7Arpe7wHsJNI+MoSqTBmkNDhS3t&#10;Kipup3+jIPmrLz969WVxtyqLPo6v3B6kUtPJsF2D8DT4j/jt3uswf5kk8PomnC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r9mwQAAAN0AAAAPAAAAAAAAAAAAAAAA&#10;AKECAABkcnMvZG93bnJldi54bWxQSwUGAAAAAAQABAD5AAAAjwMAAAAA&#10;" strokecolor="aqua" strokeweight=".5pt"/>
                  <v:line id="Line 2049" o:spid="_x0000_s1441" style="position:absolute;visibility:visible;mso-wrap-style:square" from="5472,8640" to="5472,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a/cEAAADdAAAADwAAAGRycy9kb3ducmV2LnhtbERPS4vCMBC+L/gfwgje1tSKVWujqCDs&#10;ZQ+rgtehmT6wmZQm1vrvN8LC3ubje062G0wjeupcbVnBbBqBIM6trrlUcL2cPlcgnEfW2FgmBS9y&#10;sNuOPjJMtX3yD/VnX4oQwi5FBZX3bSqlyysy6Ka2JQ5cYTuDPsCulLrDZwg3jYyjKJEGaw4NFbZ0&#10;rCi/nx9GQXKrrwe9nls8rsu8j+OC22+p1GQ87DcgPA3+X/zn/tJh/iJZwv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shr9wQAAAN0AAAAPAAAAAAAAAAAAAAAA&#10;AKECAABkcnMvZG93bnJldi54bWxQSwUGAAAAAAQABAD5AAAAjwMAAAAA&#10;" strokecolor="aqua" strokeweight=".5pt"/>
                  <v:line id="Line 2050" o:spid="_x0000_s1442" style="position:absolute;visibility:visible;mso-wrap-style:square" from="5616,8640" to="5616,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2Oj8QAAADdAAAADwAAAGRycy9kb3ducmV2LnhtbESPT4vCQAzF78J+hyEL3nS6FYt2HUUF&#10;wYsH/8BeQye2ZTuZ0hlr99tvDoK3hPfy3i+rzeAa1VMXas8GvqYJKOLC25pLA7frYbIAFSKyxcYz&#10;GfijAJv1x2iFufVPPlN/iaWSEA45GqhibHOtQ1GRwzD1LbFod985jLJ2pbYdPiXcNTpNkkw7rFka&#10;KmxpX1Hxe3k4A9lPfdvZ5czjflkWfZreuT1pY8afw/YbVKQhvs2v66MV/HkmuPKNj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LY6PxAAAAN0AAAAPAAAAAAAAAAAA&#10;AAAAAKECAABkcnMvZG93bnJldi54bWxQSwUGAAAAAAQABAD5AAAAkgMAAAAA&#10;" strokecolor="aqua" strokeweight=".5pt"/>
                  <v:line id="Line 2051" o:spid="_x0000_s1443" style="position:absolute;visibility:visible;mso-wrap-style:square" from="5760,8640" to="576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ErFMIAAADdAAAADwAAAGRycy9kb3ducmV2LnhtbERPS2vCQBC+F/wPywi91Y0pDSa6ig0U&#10;evHgA7wO2XETzM6G7DZJ/31XKHibj+85m91kWzFQ7xvHCpaLBARx5XTDRsHl/PW2AuEDssbWMSn4&#10;JQ+77exlg4V2Ix9pOAUjYgj7AhXUIXSFlL6qyaJfuI44cjfXWwwR9kbqHscYbluZJkkmLTYcG2rs&#10;qKypup9+rILs2lw+df7usMxNNaTpjbuDVOp1Pu3XIAJN4Sn+d3/rOP8jy+HxTTxB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ErFMIAAADdAAAADwAAAAAAAAAAAAAA&#10;AAChAgAAZHJzL2Rvd25yZXYueG1sUEsFBgAAAAAEAAQA+QAAAJADAAAAAA==&#10;" strokecolor="aqua" strokeweight=".5pt"/>
                  <v:line id="Line 2052" o:spid="_x0000_s1444" style="position:absolute;visibility:visible;mso-wrap-style:square" from="5904,8640" to="590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nH58QAAADdAAAADwAAAGRycy9kb3ducmV2LnhtbESPQW/CMAyF70j7D5En7QYpoA3WEdA0&#10;CQTHARduXmOaao0TNQHKv58Pk7jZes/vfV6set+qK3WpCWxgPCpAEVfBNlwbOB7WwzmolJEttoHJ&#10;wJ0SrJZPgwWWNtz4m677XCsJ4VSiAZdzLLVOlSOPaRQisWjn0HnMsna1th3eJNy3elIUb9pjw9Lg&#10;MNKXo+p3f/EGNtvjdMbFZnIe79zP/RTfpxStMS/P/ecHqEx9fpj/r7dW8F9nwi/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OcfnxAAAAN0AAAAPAAAAAAAAAAAA&#10;AAAAAKECAABkcnMvZG93bnJldi54bWxQSwUGAAAAAAQABAD5AAAAkgMAAAAA&#10;" strokecolor="aqua" strokeweight="1.5pt"/>
                  <v:line id="Line 2053" o:spid="_x0000_s1445" style="position:absolute;visibility:visible;mso-wrap-style:square" from="6048,8640" to="604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6xz8IAAADdAAAADwAAAGRycy9kb3ducmV2LnhtbERPS2vCQBC+F/wPywjemo2RqomuYoWC&#10;lx7UgNchO3lgdjZktzH9926h4G0+vuds96NpxUC9aywrmEcxCOLC6oYrBfn1630Nwnlkja1lUvBL&#10;Dva7ydsWM20ffKbh4isRQthlqKD2vsukdEVNBl1kO+LAlbY36APsK6l7fIRw08okjpfSYMOhocaO&#10;jjUV98uPUbC8NfmnThcWj2lVDElScvctlZpNx8MGhKfRv8T/7pMO8z9Wc/j7Jpw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6xz8IAAADdAAAADwAAAAAAAAAAAAAA&#10;AAChAgAAZHJzL2Rvd25yZXYueG1sUEsFBgAAAAAEAAQA+QAAAJADAAAAAA==&#10;" strokecolor="aqua" strokeweight=".5pt"/>
                  <v:line id="Line 2054" o:spid="_x0000_s1446" style="position:absolute;visibility:visible;mso-wrap-style:square" from="6192,8640" to="6192,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wvuMEAAADdAAAADwAAAGRycy9kb3ducmV2LnhtbERPS4vCMBC+C/sfwizsTdPt4qPVKKuw&#10;4MWDVfA6NNMHNpPSxNr990YQvM3H95zVZjCN6KlztWUF35MIBHFudc2lgvPpb7wA4TyyxsYyKfgn&#10;B5v1x2iFqbZ3PlKf+VKEEHYpKqi8b1MpXV6RQTexLXHgCtsZ9AF2pdQd3kO4aWQcRTNpsObQUGFL&#10;u4rya3YzCmaX+rzVyY/FXVLmfRwX3B6kUl+fw+8ShKfBv8Uv916H+dN5DM9vw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HC+4wQAAAN0AAAAPAAAAAAAAAAAAAAAA&#10;AKECAABkcnMvZG93bnJldi54bWxQSwUGAAAAAAQABAD5AAAAjwMAAAAA&#10;" strokecolor="aqua" strokeweight=".5pt"/>
                  <v:line id="Line 2055" o:spid="_x0000_s1447" style="position:absolute;visibility:visible;mso-wrap-style:square" from="6336,8640" to="6336,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CKI8EAAADdAAAADwAAAGRycy9kb3ducmV2LnhtbERPS4vCMBC+C/sfwix409SKr9pUVkHY&#10;i4etgtehGdtiMylNttZ/vxGEvc3H95x0N5hG9NS52rKC2TQCQVxYXXOp4HI+TtYgnEfW2FgmBU9y&#10;sMs+Rikm2j74h/rclyKEsEtQQeV9m0jpiooMuqltiQN3s51BH2BXSt3hI4SbRsZRtJQGaw4NFbZ0&#10;qKi4579GwfJaX/Z6M7d42JRFH8c3bk9SqfHn8LUF4Wnw/+K3+1uH+YvVHF7fhBN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UIojwQAAAN0AAAAPAAAAAAAAAAAAAAAA&#10;AKECAABkcnMvZG93bnJldi54bWxQSwUGAAAAAAQABAD5AAAAjwMAAAAA&#10;" strokecolor="aqua" strokeweight=".5pt"/>
                  <v:line id="Line 2056" o:spid="_x0000_s1448" style="position:absolute;visibility:visible;mso-wrap-style:square" from="6480,8640" to="648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kSV8IAAADdAAAADwAAAGRycy9kb3ducmV2LnhtbERPTWvCQBC9C/0PyxS86aZRU01dQysI&#10;vXgwFbwO2TEJzc6G7DaJ/94tCN7m8T5nm42mET11rras4G0egSAurK65VHD+OczWIJxH1thYJgU3&#10;cpDtXiZbTLUd+ER97ksRQtilqKDyvk2ldEVFBt3ctsSBu9rOoA+wK6XucAjhppFxFCXSYM2hocKW&#10;9hUVv/mfUZBc6vOX3iws7jdl0cfxldujVGr6On5+gPA0+qf44f7WYf7qfQn/34QT5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7kSV8IAAADdAAAADwAAAAAAAAAAAAAA&#10;AAChAgAAZHJzL2Rvd25yZXYueG1sUEsFBgAAAAAEAAQA+QAAAJADAAAAAA==&#10;" strokecolor="aqua" strokeweight=".5pt"/>
                  <v:line id="Line 2057" o:spid="_x0000_s1449" style="position:absolute;visibility:visible;mso-wrap-style:square" from="6624,8640" to="662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5kf8EAAADdAAAADwAAAGRycy9kb3ducmV2LnhtbERPS4vCMBC+C/6HMII3TVV8bNcoIqzo&#10;0cfF22wzNmWbSWiyWv+9ERb2Nh/fc5br1tbiTk2oHCsYDTMQxIXTFZcKLuevwQJEiMgaa8ek4EkB&#10;1qtuZ4m5dg8+0v0US5FCOOSowMTocylDYchiGDpPnLibayzGBJtS6gYfKdzWcpxlM2mx4tRg0NPW&#10;UPFz+rUKdvvLZM7ZbnwbHcz38+o/JuS1Uv1eu/kEEamN/+I/916n+dP5FN7fpBP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TmR/wQAAAN0AAAAPAAAAAAAAAAAAAAAA&#10;AKECAABkcnMvZG93bnJldi54bWxQSwUGAAAAAAQABAD5AAAAjwMAAAAA&#10;" strokecolor="aqua" strokeweight="1.5pt"/>
                  <v:line id="Line 2058" o:spid="_x0000_s1450" style="position:absolute;visibility:visible;mso-wrap-style:square" from="6768,8640" to="676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pu8EAAADdAAAADwAAAGRycy9kb3ducmV2LnhtbERPS4vCMBC+L/gfwgje1tSKVWujqCDs&#10;ZQ+rgtehmT6wmZQm1vrvN8LC3ubje062G0wjeupcbVnBbBqBIM6trrlUcL2cPlcgnEfW2FgmBS9y&#10;sNuOPjJMtX3yD/VnX4oQwi5FBZX3bSqlyysy6Ka2JQ5cYTuDPsCulLrDZwg3jYyjKJEGaw4NFbZ0&#10;rCi/nx9GQXKrrwe9nls8rsu8j+OC22+p1GQ87DcgPA3+X/zn/tJh/mKZwP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Jym7wQAAAN0AAAAPAAAAAAAAAAAAAAAA&#10;AKECAABkcnMvZG93bnJldi54bWxQSwUGAAAAAAQABAD5AAAAjwMAAAAA&#10;" strokecolor="aqua" strokeweight=".5pt"/>
                  <v:line id="Line 2059" o:spid="_x0000_s1451" style="position:absolute;visibility:visible;mso-wrap-style:square" from="6912,8640" to="6912,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uMIMIAAADdAAAADwAAAGRycy9kb3ducmV2LnhtbERPS2vCQBC+C/6HZQq96aYp9RHdBBso&#10;ePHgA7wO2TEJZmdDdpuk/94tCN7m43vONhtNI3rqXG1Zwcc8AkFcWF1zqeBy/pmtQDiPrLGxTAr+&#10;yEGWTidbTLQd+Ej9yZcihLBLUEHlfZtI6YqKDLq5bYkDd7OdQR9gV0rd4RDCTSPjKFpIgzWHhgpb&#10;yisq7qdfo2BxrS/fev1pMV+XRR/HN24PUqn3t3G3AeFp9C/x073XYf7Xcgn/34QTZP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2uMIMIAAADdAAAADwAAAAAAAAAAAAAA&#10;AAChAgAAZHJzL2Rvd25yZXYueG1sUEsFBgAAAAAEAAQA+QAAAJADAAAAAA==&#10;" strokecolor="aqua" strokeweight=".5pt"/>
                  <v:line id="Line 2060" o:spid="_x0000_s1452" style="position:absolute;visibility:visible;mso-wrap-style:square" from="7056,8640" to="7056,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QYUsUAAADdAAAADwAAAGRycy9kb3ducmV2LnhtbESPQWvDMAyF74X9B6PBbq2zlHZrVies&#10;hUIvOywN7CpiNQmL5RB7afbvq8NgN4n39N6nfTG7Xk00hs6zgedVAoq49rbjxkB1OS1fQYWIbLH3&#10;TAZ+KUCRPyz2mFl/40+aytgoCeGQoYE2xiHTOtQtOQwrPxCLdvWjwyjr2Gg74k3CXa/TJNlqhx1L&#10;Q4sDHVuqv8sfZ2D71VUHu1t7PO6aekrTKw8f2pinx/n9DVSkOf6b/67PVvA3L4Ir38gIO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QYUsUAAADdAAAADwAAAAAAAAAA&#10;AAAAAAChAgAAZHJzL2Rvd25yZXYueG1sUEsFBgAAAAAEAAQA+QAAAJMDAAAAAA==&#10;" strokecolor="aqua" strokeweight=".5pt"/>
                  <v:line id="Line 2061" o:spid="_x0000_s1453" style="position:absolute;visibility:visible;mso-wrap-style:square" from="7200,8640" to="720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9ycIAAADdAAAADwAAAGRycy9kb3ducmV2LnhtbERPS2vCQBC+F/oflhG8NRsjpk10lRoo&#10;ePFQK/Q6ZCcPzM6G7BrTf+8KQm/z8T1ns5tMJ0YaXGtZwSKKQRCXVrdcKzj/fL19gHAeWWNnmRT8&#10;kYPd9vVlg7m2N/6m8eRrEULY5aig8b7PpXRlQwZdZHviwFV2MOgDHGqpB7yFcNPJJI5TabDl0NBg&#10;T0VD5eV0NQrS3/a819nSYpHV5ZgkFfdHqdR8Nn2uQXia/L/46T7oMH/1nsH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bi9ycIAAADdAAAADwAAAAAAAAAAAAAA&#10;AAChAgAAZHJzL2Rvd25yZXYueG1sUEsFBgAAAAAEAAQA+QAAAJADAAAAAA==&#10;" strokecolor="aqua" strokeweight=".5pt"/>
                  <v:line id="Line 2062" o:spid="_x0000_s1454" style="position:absolute;visibility:visible;mso-wrap-style:square" from="7344,8640" to="734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3wMQAAADdAAAADwAAAGRycy9kb3ducmV2LnhtbESPQW/CMAyF70j7D5En7QYpoA3WEdA0&#10;CQTHARduXmOaao0TNQHKv58Pk7jZes/vfV6set+qK3WpCWxgPCpAEVfBNlwbOB7WwzmolJEttoHJ&#10;wJ0SrJZPgwWWNtz4m677XCsJ4VSiAZdzLLVOlSOPaRQisWjn0HnMsna1th3eJNy3elIUb9pjw9Lg&#10;MNKXo+p3f/EGNtvjdMbFZnIe79zP/RTfpxStMS/P/ecHqEx9fpj/r7dW8F/nwi/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7LfAxAAAAN0AAAAPAAAAAAAAAAAA&#10;AAAAAKECAABkcnMvZG93bnJldi54bWxQSwUGAAAAAAQABAD5AAAAkgMAAAAA&#10;" strokecolor="aqua" strokeweight="1.5pt"/>
                  <v:line id="Line 2063" o:spid="_x0000_s1455" style="position:absolute;visibility:visible;mso-wrap-style:square" from="7488,8640" to="748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vB6L4AAADdAAAADwAAAGRycy9kb3ducmV2LnhtbERPSwrCMBDdC94hjOBOUyuKVqOoILhx&#10;4QfcDs3YFptJaWKttzeC4G4e7zvLdWtK0VDtCssKRsMIBHFqdcGZgutlP5iBcB5ZY2mZFLzJwXrV&#10;7Swx0fbFJ2rOPhMhhF2CCnLvq0RKl+Zk0A1tRRy4u60N+gDrTOoaXyHclDKOoqk0WHBoyLGiXU7p&#10;4/w0Cqa34rrV87HF3TxLmzi+c3WUSvV77WYBwlPr/+Kf+6DD/Mls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G8HovgAAAN0AAAAPAAAAAAAAAAAAAAAAAKEC&#10;AABkcnMvZG93bnJldi54bWxQSwUGAAAAAAQABAD5AAAAjAMAAAAA&#10;" strokecolor="aqua" strokeweight=".5pt"/>
                  <v:line id="Line 2064" o:spid="_x0000_s1456" style="position:absolute;visibility:visible;mso-wrap-style:square" from="7632,8640" to="7632,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lfn74AAADdAAAADwAAAGRycy9kb3ducmV2LnhtbERPSwrCMBDdC94hjOBOUyuKVqOoILhx&#10;4QfcDs3YFptJaWKttzeC4G4e7zvLdWtK0VDtCssKRsMIBHFqdcGZgutlP5iBcB5ZY2mZFLzJwXrV&#10;7Swx0fbFJ2rOPhMhhF2CCnLvq0RKl+Zk0A1tRRy4u60N+gDrTOoaXyHclDKOoqk0WHBoyLGiXU7p&#10;4/w0Cqa34rrV87HF3TxLmzi+c3WUSvV77WYBwlPr/+Kf+6DD/Mks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yV+fvgAAAN0AAAAPAAAAAAAAAAAAAAAAAKEC&#10;AABkcnMvZG93bnJldi54bWxQSwUGAAAAAAQABAD5AAAAjAMAAAAA&#10;" strokecolor="aqua" strokeweight=".5pt"/>
                  <v:line id="Line 2065" o:spid="_x0000_s1457" style="position:absolute;visibility:visible;mso-wrap-style:square" from="7776,8640" to="7776,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X6BL4AAADdAAAADwAAAGRycy9kb3ducmV2LnhtbERPSwrCMBDdC94hjOBOUyuKVqOoILhx&#10;4QfcDs3YFptJaWKttzeC4G4e7zvLdWtK0VDtCssKRsMIBHFqdcGZgutlP5iBcB5ZY2mZFLzJwXrV&#10;7Swx0fbFJ2rOPhMhhF2CCnLvq0RKl+Zk0A1tRRy4u60N+gDrTOoaXyHclDKOoqk0WHBoyLGiXU7p&#10;4/w0Cqa34rrV87HF3TxLmzi+c3WUSvV77WYBwlPr/+Kf+6DD/Mls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FhfoEvgAAAN0AAAAPAAAAAAAAAAAAAAAAAKEC&#10;AABkcnMvZG93bnJldi54bWxQSwUGAAAAAAQABAD5AAAAjAMAAAAA&#10;" strokecolor="aqua" strokeweight=".5pt"/>
                  <v:line id="Line 2066" o:spid="_x0000_s1458" style="position:absolute;visibility:visible;mso-wrap-style:square" from="7920,8640" to="792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xicMIAAADdAAAADwAAAGRycy9kb3ducmV2LnhtbERPTWvCQBC9C/0PyxS86ca0DZq6BisU&#10;evHQGOh1yI5JMDsbsmsS/31XELzN433ONptMKwbqXWNZwWoZgSAurW64UlCcvhdrEM4ja2wtk4Ib&#10;Och2L7MtptqO/EtD7isRQtilqKD2vkuldGVNBt3SdsSBO9veoA+wr6TucQzhppVxFCXSYMOhocaO&#10;DjWVl/xqFCR/TfGlN28WD5uqHOL4zN1RKjV/nfafIDxN/il+uH90mP+xfof7N+EEu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xicMIAAADdAAAADwAAAAAAAAAAAAAA&#10;AAChAgAAZHJzL2Rvd25yZXYueG1sUEsFBgAAAAAEAAQA+QAAAJADAAAAAA==&#10;" strokecolor="aqua" strokeweight=".5pt"/>
                  <v:line id="Line 2067" o:spid="_x0000_s1459" style="position:absolute;visibility:visible;mso-wrap-style:square" from="8064,8640" to="806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sUWMEAAADdAAAADwAAAGRycy9kb3ducmV2LnhtbERPS4vCMBC+C/6HMII3TVV8bNcoIqzo&#10;0cfF22wzNmWbSWiyWv+9ERb2Nh/fc5br1tbiTk2oHCsYDTMQxIXTFZcKLuevwQJEiMgaa8ek4EkB&#10;1qtuZ4m5dg8+0v0US5FCOOSowMTocylDYchiGDpPnLibayzGBJtS6gYfKdzWcpxlM2mx4tRg0NPW&#10;UPFz+rUKdvvLZM7ZbnwbHcz38+o/JuS1Uv1eu/kEEamN/+I/916n+dPFFN7fpBP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mxRYwQAAAN0AAAAPAAAAAAAAAAAAAAAA&#10;AKECAABkcnMvZG93bnJldi54bWxQSwUGAAAAAAQABAD5AAAAjwMAAAAA&#10;" strokecolor="aqua" strokeweight="1.5pt"/>
                  <v:line id="Line 2068" o:spid="_x0000_s1460" style="position:absolute;visibility:visible;mso-wrap-style:square" from="8208,8640" to="820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JZnMIAAADdAAAADwAAAGRycy9kb3ducmV2LnhtbERPTWuDQBC9F/oflgn01qwxRIzNRhoh&#10;kEsPsYFeB3eiUndW3I3af58tBHKbx/ucXT6bTow0uNaygtUyAkFcWd1yreDyfXxPQTiPrLGzTAr+&#10;yEG+f33ZYabtxGcaS1+LEMIuQwWN930mpasaMuiWticO3NUOBn2AQy31gFMIN52MoyiRBlsODQ32&#10;VDRU/ZY3oyD5aS8HvV1bLLZ1NcbxlfsvqdTbYv78AOFp9k/xw33SYf4mTeD/m3CC3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JZnMIAAADdAAAADwAAAAAAAAAAAAAA&#10;AAChAgAAZHJzL2Rvd25yZXYueG1sUEsFBgAAAAAEAAQA+QAAAJADAAAAAA==&#10;" strokecolor="aqua" strokeweight=".5pt"/>
                  <v:line id="Line 2069" o:spid="_x0000_s1461" style="position:absolute;visibility:visible;mso-wrap-style:square" from="8352,8640" to="8352,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8B8EAAADdAAAADwAAAGRycy9kb3ducmV2LnhtbERPS4vCMBC+L/gfwgje1tSKr9ooKgh7&#10;2cNWwevQTB/YTEoTa/33G2Fhb/PxPSfdD6YRPXWutqxgNo1AEOdW11wquF7On2sQziNrbCyTghc5&#10;2O9GHykm2j75h/rMlyKEsEtQQeV9m0jp8ooMuqltiQNX2M6gD7Arpe7wGcJNI+MoWkqDNYeGCls6&#10;VZTfs4dRsLzV16PezC2eNmXex3HB7bdUajIeDlsQngb/L/5zf+kwf7FewfubcIL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vvwHwQAAAN0AAAAPAAAAAAAAAAAAAAAA&#10;AKECAABkcnMvZG93bnJldi54bWxQSwUGAAAAAAQABAD5AAAAjwMAAAAA&#10;" strokecolor="aqua" strokeweight=".5pt"/>
                  <v:line id="Line 2070" o:spid="_x0000_s1462" style="position:absolute;visibility:visible;mso-wrap-style:square" from="8496,8640" to="8496,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FodcUAAADdAAAADwAAAGRycy9kb3ducmV2LnhtbESPQWvDMAyF74P9B6PBbquzjJYkqxu2&#10;QKGXHtYGdhWxmoTFcojdNPv306Gwm8R7eu/TtlzcoGaaQu/ZwOsqAUXceNtza6A+718yUCEiWxw8&#10;k4FfClDuHh+2WFh/4y+aT7FVEsKhQANdjGOhdWg6chhWfiQW7eInh1HWqdV2wpuEu0GnSbLRDnuW&#10;hg5Hqjpqfk5XZ2Dz3defNn/zWOVtM6fphcejNub5afl4BxVpif/m+/XBCv46E1z5Rkb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FodcUAAADdAAAADwAAAAAAAAAA&#10;AAAAAAChAgAAZHJzL2Rvd25yZXYueG1sUEsFBgAAAAAEAAQA+QAAAJMDAAAAAA==&#10;" strokecolor="aqua" strokeweight=".5pt"/>
                  <v:line id="Line 2071" o:spid="_x0000_s1463" style="position:absolute;visibility:visible;mso-wrap-style:square" from="8640,8640" to="864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3N7sIAAADdAAAADwAAAGRycy9kb3ducmV2LnhtbERPTWuDQBC9F/oflgn01qwxVNRmE1oh&#10;kEsOMYFcB3eiUndW3K3af58NFHKbx/uczW42nRhpcK1lBatlBIK4srrlWsHlvH9PQTiPrLGzTAr+&#10;yMFu+/qywVzbiU80lr4WIYRdjgoa7/tcSlc1ZNAtbU8cuJsdDPoAh1rqAacQbjoZR1EiDbYcGhrs&#10;qWio+il/jYLk2l6+dba2WGR1NcbxjfujVOptMX99gvA0+6f4333QYf5HmsH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G3N7sIAAADdAAAADwAAAAAAAAAAAAAA&#10;AAChAgAAZHJzL2Rvd25yZXYueG1sUEsFBgAAAAAEAAQA+QAAAJADAAAAAA==&#10;" strokecolor="aqua" strokeweight=".5pt"/>
                  <v:line id="Line 2072" o:spid="_x0000_s1464" style="position:absolute;visibility:visible;mso-wrap-style:square" from="8784,8640" to="878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UhHcQAAADdAAAADwAAAGRycy9kb3ducmV2LnhtbESPQW/CMAyF70j7D5En7QYpoI3REdA0&#10;CQTHARduXmOaao0TNQHKv58Pk7jZes/vfV6set+qK3WpCWxgPCpAEVfBNlwbOB7Ww3dQKSNbbAOT&#10;gTslWC2fBgssbbjxN133uVYSwqlEAy7nWGqdKkce0yhEYtHOofOYZe1qbTu8Sbhv9aQo3rTHhqXB&#10;YaQvR9Xv/uINbLbH6YyLzeQ83rmf+ynOpxStMS/P/ecHqEx9fpj/r7dW8F/nwi/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SEdxAAAAN0AAAAPAAAAAAAAAAAA&#10;AAAAAKECAABkcnMvZG93bnJldi54bWxQSwUGAAAAAAQABAD5AAAAkgMAAAAA&#10;" strokecolor="aqua" strokeweight="1.5pt"/>
                  <v:shape id="Text Box 2073" o:spid="_x0000_s1465" type="#_x0000_t202" style="position:absolute;left:4464;top:8064;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H0s8MA&#10;AADdAAAADwAAAGRycy9kb3ducmV2LnhtbERPTWvCQBC9F/wPywi9NbsWLSa6CVIRemqpVcHbkB2T&#10;YHY2ZFeT/vtuodDbPN7nrIvRtuJOvW8ca5glCgRx6UzDlYbD1+5pCcIHZIOtY9LwTR6KfPKwxsy4&#10;gT/pvg+ViCHsM9RQh9BlUvqyJos+cR1x5C6utxgi7CtpehxiuG3ls1Iv0mLDsaHGjl5rKq/7m9Vw&#10;fL+cT3P1UW3tohvcqCTbVGr9OB03KxCBxvAv/nO/mTh/kc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H0s8MAAADdAAAADwAAAAAAAAAAAAAAAACYAgAAZHJzL2Rv&#10;d25yZXYueG1sUEsFBgAAAAAEAAQA9QAAAIgDAAAAAA==&#10;" filled="f" stroked="f">
                    <v:textbox>
                      <w:txbxContent>
                        <w:p w:rsidR="00197967" w:rsidRDefault="00197967">
                          <w:pPr>
                            <w:jc w:val="center"/>
                          </w:pPr>
                          <w:r>
                            <w:t xml:space="preserve">Velocity </w:t>
                          </w:r>
                          <w:proofErr w:type="spellStart"/>
                          <w:r>
                            <w:t>vs</w:t>
                          </w:r>
                          <w:proofErr w:type="spellEnd"/>
                          <w:r>
                            <w:t xml:space="preserve"> Time</w:t>
                          </w:r>
                        </w:p>
                      </w:txbxContent>
                    </v:textbox>
                  </v:shape>
                  <v:shape id="Text Box 2074" o:spid="_x0000_s1466" type="#_x0000_t202" style="position:absolute;left:2592;top:835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WujMQA&#10;AADdAAAADwAAAGRycy9kb3ducmV2LnhtbERP3WrCMBS+H+wdwhnsbqZzKFobZQjCVDam9gGOzbEp&#10;Nie1yWx9+0UY7O58fL8nW/S2FldqfeVYwesgAUFcOF1xqSA/rF4mIHxA1lg7JgU38rCYPz5kmGrX&#10;8Y6u+1CKGMI+RQUmhCaV0heGLPqBa4gjd3KtxRBhW0rdYhfDbS2HSTKWFiuODQYbWhoqzvsfq+Bz&#10;9bVdT/vN4YjVpnOX77fcdKzU81P/PgMRqA//4j/3h47zR9Mh3L+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VrozEAAAA3QAAAA8AAAAAAAAAAAAAAAAAmAIAAGRycy9k&#10;b3ducmV2LnhtbFBLBQYAAAAABAAEAPUAAACJAwAAAAA=&#10;" filled="f" stroked="f">
                    <v:textbox inset="0">
                      <w:txbxContent>
                        <w:p w:rsidR="00197967" w:rsidRDefault="00197967">
                          <w:r>
                            <w:t>+10</w:t>
                          </w:r>
                        </w:p>
                      </w:txbxContent>
                    </v:textbox>
                  </v:shape>
                  <v:shape id="Text Box 2075" o:spid="_x0000_s1467" type="#_x0000_t202" style="position:absolute;left:2592;top:907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kLF8MA&#10;AADdAAAADwAAAGRycy9kb3ducmV2LnhtbERP22oCMRB9L/gPYQq+abYVS12NIgXBC5ZW/YBxM24W&#10;N5N1E931701B6NscznUms9aW4ka1LxwreOsnIIgzpwvOFRz2i94nCB+QNZaOScGdPMymnZcJpto1&#10;/Eu3XchFDGGfogITQpVK6TNDFn3fVcSRO7naYoiwzqWusYnhtpTvSfIhLRYcGwxW9GUoO++uVsF2&#10;8b1Zjdr1/ojFunGXn8HBNKxU97Wdj0EEasO/+Ole6jh/OBrA3zfxBD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kLF8MAAADdAAAADwAAAAAAAAAAAAAAAACYAgAAZHJzL2Rv&#10;d25yZXYueG1sUEsFBgAAAAAEAAQA9QAAAIgDAAAAAA==&#10;" filled="f" stroked="f">
                    <v:textbox inset="0">
                      <w:txbxContent>
                        <w:p w:rsidR="00197967" w:rsidRDefault="00197967">
                          <w:r>
                            <w:t>+5</w:t>
                          </w:r>
                        </w:p>
                      </w:txbxContent>
                    </v:textbox>
                  </v:shape>
                  <v:shape id="Text Box 2076" o:spid="_x0000_s1468" type="#_x0000_t202" style="position:absolute;left:2736;top:979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TY8QA&#10;AADdAAAADwAAAGRycy9kb3ducmV2LnhtbERP22oCMRB9L/QfwhR8q1mtFl2NIoKglpZ6+YBxM24W&#10;N5PtJrrr3zdCoW9zONeZzltbihvVvnCsoNdNQBBnThecKzgeVq8jED4gaywdk4I7eZjPnp+mmGrX&#10;8I5u+5CLGMI+RQUmhCqV0meGLPquq4gjd3a1xRBhnUtdYxPDbSn7SfIuLRYcGwxWtDSUXfZXq+Bz&#10;9fWxGbfbwwmLbeN+vt+OpmGlOi/tYgIiUBv+xX/utY7zh+MBPL6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k2PEAAAA3QAAAA8AAAAAAAAAAAAAAAAAmAIAAGRycy9k&#10;b3ducmV2LnhtbFBLBQYAAAAABAAEAPUAAACJAwAAAAA=&#10;" filled="f" stroked="f">
                    <v:textbox inset="0">
                      <w:txbxContent>
                        <w:p w:rsidR="00197967" w:rsidRDefault="00197967">
                          <w:r>
                            <w:t>0</w:t>
                          </w:r>
                        </w:p>
                      </w:txbxContent>
                    </v:textbox>
                  </v:shape>
                  <v:shape id="Text Box 2077" o:spid="_x0000_s1469" type="#_x0000_t202" style="position:absolute;left:2592;top:1051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2+MMA&#10;AADdAAAADwAAAGRycy9kb3ducmV2LnhtbERP22oCMRB9L/gPYQTfataKpW6NIgXBC4pVP2C6GTeL&#10;m8m6ie7696ZQ6NscznUms9aW4k61LxwrGPQTEMSZ0wXnCk7HxesHCB+QNZaOScGDPMymnZcJpto1&#10;/E33Q8hFDGGfogITQpVK6TNDFn3fVcSRO7vaYoiwzqWusYnhtpRvSfIuLRYcGwxW9GUouxxuVsF2&#10;sdusxu36+IPFunHX/fBkGlaq123nnyACteFf/Ode6jh/NB7B7zfxBD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w2+MMAAADdAAAADwAAAAAAAAAAAAAAAACYAgAAZHJzL2Rv&#10;d25yZXYueG1sUEsFBgAAAAAEAAQA9QAAAIgDAAAAAA==&#10;" filled="f" stroked="f">
                    <v:textbox inset="0">
                      <w:txbxContent>
                        <w:p w:rsidR="00197967" w:rsidRDefault="00197967">
                          <w:r>
                            <w:t>-5</w:t>
                          </w:r>
                        </w:p>
                      </w:txbxContent>
                    </v:textbox>
                  </v:shape>
                  <v:shape id="Text Box 2078" o:spid="_x0000_s1470" type="#_x0000_t202" style="position:absolute;left:2592;top:1123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6oj8MA&#10;AADdAAAADwAAAGRycy9kb3ducmV2LnhtbERP3WrCMBS+F3yHcATvZupEmZ1RZCCow7GpD3DWHJti&#10;c1KbaOvbL8LAu/Px/Z7ZorWluFHtC8cKhoMEBHHmdMG5guNh9fIGwgdkjaVjUnAnD4t5tzPDVLuG&#10;f+i2D7mIIexTVGBCqFIpfWbIoh+4ijhyJ1dbDBHWudQ1NjHclvI1SSbSYsGxwWBFH4ay8/5qFexW&#10;X5+babs9/GKxbdzle3Q0DSvV77XLdxCB2vAU/7vXOs4fTyfw+Ca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6oj8MAAADdAAAADwAAAAAAAAAAAAAAAACYAgAAZHJzL2Rv&#10;d25yZXYueG1sUEsFBgAAAAAEAAQA9QAAAIgDAAAAAA==&#10;" filled="f" stroked="f">
                    <v:textbox inset="0">
                      <w:txbxContent>
                        <w:p w:rsidR="00197967" w:rsidRDefault="00197967">
                          <w:r>
                            <w:t>-10</w:t>
                          </w:r>
                        </w:p>
                      </w:txbxContent>
                    </v:textbox>
                  </v:shape>
                  <v:shape id="Text Box 2079" o:spid="_x0000_s1471" type="#_x0000_t202" style="position:absolute;left:2592;top:1195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INFMQA&#10;AADdAAAADwAAAGRycy9kb3ducmV2LnhtbERP22oCMRB9L/QfwhR8q1ktWl2NIoKglpZ6+YBxM24W&#10;N5PtJrrr3zdCoW9zONeZzltbihvVvnCsoNdNQBBnThecKzgeVq8jED4gaywdk4I7eZjPnp+mmGrX&#10;8I5u+5CLGMI+RQUmhCqV0meGLPquq4gjd3a1xRBhnUtdYxPDbSn7STKUFguODQYrWhrKLvurVfC5&#10;+vrYjNvt4YTFtnE/329H07BSnZd2MQERqA3/4j/3Wsf5g/E7PL6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iDRTEAAAA3QAAAA8AAAAAAAAAAAAAAAAAmAIAAGRycy9k&#10;b3ducmV2LnhtbFBLBQYAAAAABAAEAPUAAACJAwAAAAA=&#10;" filled="f" stroked="f">
                    <v:textbox inset="0">
                      <w:txbxContent>
                        <w:p w:rsidR="00197967" w:rsidRDefault="00197967">
                          <w:r>
                            <w:t>-15</w:t>
                          </w:r>
                        </w:p>
                      </w:txbxContent>
                    </v:textbox>
                  </v:shape>
                  <v:shape id="Text Box 2080" o:spid="_x0000_s1472" type="#_x0000_t202" style="position:absolute;left:3024;top:122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ZZscA&#10;AADdAAAADwAAAGRycy9kb3ducmV2LnhtbESP3WrCQBCF7wu+wzKCd3VjxaKpq0hBaJWW+vMA0+w0&#10;G5qdTbNbE9/euSj0boZz5pxvluve1+pCbawCG5iMM1DERbAVlwbOp+39HFRMyBbrwGTgShHWq8Hd&#10;EnMbOj7Q5ZhKJSEcczTgUmpyrWPhyGMch4ZYtK/QekyytqW2LXYS7mv9kGWP2mPF0uCwoWdHxffx&#10;1xt4277vXxf97vSJ1a4LPx/Ts+vYmNGw3zyBStSnf/Pf9YsV/NlCc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9mWbHAAAA3QAAAA8AAAAAAAAAAAAAAAAAmAIAAGRy&#10;cy9kb3ducmV2LnhtbFBLBQYAAAAABAAEAPUAAACMAwAAAAA=&#10;" filled="f" stroked="f">
                    <v:textbox inset="0">
                      <w:txbxContent>
                        <w:p w:rsidR="00197967" w:rsidRDefault="00197967">
                          <w:r>
                            <w:t>0</w:t>
                          </w:r>
                        </w:p>
                      </w:txbxContent>
                    </v:textbox>
                  </v:shape>
                  <v:shape id="Text Box 2081" o:spid="_x0000_s1473" type="#_x0000_t202" style="position:absolute;left:3744;top:1224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8/cMA&#10;AADdAAAADwAAAGRycy9kb3ducmV2LnhtbERP22rCQBB9L/Qflin0TTdVKk10lVIQrKLUyweM2TEb&#10;mp2N2a2Jf+8KQt/mcK4zmXW2EhdqfOlYwVs/AUGcO11yoeCwn/c+QPiArLFyTAqu5GE2fX6aYKZd&#10;y1u67EIhYgj7DBWYEOpMSp8bsuj7riaO3Mk1FkOETSF1g20Mt5UcJMlIWiw5Nhis6ctQ/rv7swrW&#10;883qO+2W+yOWy9adf4YH07JSry/d5xhEoC78ix/uhY7z39MU7t/EE+T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E8/cMAAADdAAAADwAAAAAAAAAAAAAAAACYAgAAZHJzL2Rv&#10;d25yZXYueG1sUEsFBgAAAAAEAAQA9QAAAIgDAAAAAA==&#10;" filled="f" stroked="f">
                    <v:textbox inset="0">
                      <w:txbxContent>
                        <w:p w:rsidR="00197967" w:rsidRDefault="00197967">
                          <w:r>
                            <w:t>5</w:t>
                          </w:r>
                        </w:p>
                      </w:txbxContent>
                    </v:textbox>
                  </v:shape>
                  <v:shape id="Text Box 2082" o:spid="_x0000_s1474" type="#_x0000_t202" style="position:absolute;left:4320;top:1224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hm8YA&#10;AADdAAAADwAAAGRycy9kb3ducmV2LnhtbESP3WrCQBCF7wu+wzKCd7ppC6Kpq5SC0CoW/x5gmp1m&#10;Q7OzaXY18e2di0LvZjhnzvlmsep9ra7UxiqwgcdJBoq4CLbi0sD5tB7PQMWEbLEOTAZuFGG1HDws&#10;MLeh4wNdj6lUEsIxRwMupSbXOhaOPMZJaIhF+w6txyRrW2rbYifhvtZPWTbVHiuWBocNvTkqfo4X&#10;b2C3/tx+zPvN6QurTRd+989n17Exo2H/+gIqUZ/+zX/X71bwp5nwyzcygl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hm8YAAADdAAAADwAAAAAAAAAAAAAAAACYAgAAZHJz&#10;L2Rvd25yZXYueG1sUEsFBgAAAAAEAAQA9QAAAIsDAAAAAA==&#10;" filled="f" stroked="f">
                    <v:textbox inset="0">
                      <w:txbxContent>
                        <w:p w:rsidR="00197967" w:rsidRDefault="00197967">
                          <w:r>
                            <w:t>10</w:t>
                          </w:r>
                        </w:p>
                      </w:txbxContent>
                    </v:textbox>
                  </v:shape>
                  <v:shape id="Text Box 2083" o:spid="_x0000_s1475" type="#_x0000_t202" style="position:absolute;left:5040;top:1224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EAMMA&#10;AADdAAAADwAAAGRycy9kb3ducmV2LnhtbERP3WrCMBS+H+wdwhl4p2kVxHVGGYPCpihOfYCz5tgU&#10;m5PaRNu9/SIIuzsf3++ZL3tbixu1vnKsIB0lIIgLpysuFRwP+XAGwgdkjbVjUvBLHpaL56c5Ztp1&#10;/E23fShFDGGfoQITQpNJ6QtDFv3INcSRO7nWYoiwLaVusYvhtpbjJJlKixXHBoMNfRgqzvurVbDJ&#10;t+uv1351+MFq1bnLbnI0HSs1eOnf30AE6sO/+OH+1HH+NEnh/k08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jEAMMAAADdAAAADwAAAAAAAAAAAAAAAACYAgAAZHJzL2Rv&#10;d25yZXYueG1sUEsFBgAAAAAEAAQA9QAAAIgDAAAAAA==&#10;" filled="f" stroked="f">
                    <v:textbox inset="0">
                      <w:txbxContent>
                        <w:p w:rsidR="00197967" w:rsidRDefault="00197967">
                          <w:r>
                            <w:t>15</w:t>
                          </w:r>
                        </w:p>
                      </w:txbxContent>
                    </v:textbox>
                  </v:shape>
                  <v:shape id="Text Box 2084" o:spid="_x0000_s1476" type="#_x0000_t202" style="position:absolute;left:5760;top:1224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ad8IA&#10;AADdAAAADwAAAGRycy9kb3ducmV2LnhtbERP24rCMBB9X9h/CLPg25qqIGs1iiwIXnDx9gFjMzbF&#10;ZtJtoq1/b4SFfZvDuc5k1tpS3Kn2hWMFvW4CgjhzuuBcwem4+PwC4QOyxtIxKXiQh9n0/W2CqXYN&#10;7+l+CLmIIexTVGBCqFIpfWbIou+6ijhyF1dbDBHWudQ1NjHclrKfJENpseDYYLCib0PZ9XCzCraL&#10;n81q1K6PZyzWjfvdDU6mYaU6H+18DCJQG/7Ff+6ljvOHSR9e38QT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elp3wgAAAN0AAAAPAAAAAAAAAAAAAAAAAJgCAABkcnMvZG93&#10;bnJldi54bWxQSwUGAAAAAAQABAD1AAAAhwMAAAAA&#10;" filled="f" stroked="f">
                    <v:textbox inset="0">
                      <w:txbxContent>
                        <w:p w:rsidR="00197967" w:rsidRDefault="00197967">
                          <w:r>
                            <w:t>20</w:t>
                          </w:r>
                        </w:p>
                      </w:txbxContent>
                    </v:textbox>
                  </v:shape>
                  <v:shape id="Text Box 2085" o:spid="_x0000_s1477" type="#_x0000_t202" style="position:absolute;left:6480;top:1224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b/7MMA&#10;AADdAAAADwAAAGRycy9kb3ducmV2LnhtbERP22rCQBB9F/oPyxR8azZtQGp0lVIIVKXF2weM2TEb&#10;zM6m2dWkf98tFHybw7nOfDnYRtyo87VjBc9JCoK4dLrmSsHxUDy9gvABWWPjmBT8kIfl4mE0x1y7&#10;nnd024dKxBD2OSowIbS5lL40ZNEnriWO3Nl1FkOEXSV1h30Mt418SdOJtFhzbDDY0ruh8rK/WgWf&#10;xddmNR3WhxPW6959b7Oj6Vmp8ePwNgMRaAh38b/7Q8f5kzSD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b/7MMAAADdAAAADwAAAAAAAAAAAAAAAACYAgAAZHJzL2Rv&#10;d25yZXYueG1sUEsFBgAAAAAEAAQA9QAAAIgDAAAAAA==&#10;" filled="f" stroked="f">
                    <v:textbox inset="0">
                      <w:txbxContent>
                        <w:p w:rsidR="00197967" w:rsidRDefault="00197967">
                          <w:r>
                            <w:t>25</w:t>
                          </w:r>
                        </w:p>
                      </w:txbxContent>
                    </v:textbox>
                  </v:shape>
                  <v:shape id="Text Box 2086" o:spid="_x0000_s1478" type="#_x0000_t202" style="position:absolute;left:7200;top:1224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9nmMMA&#10;AADdAAAADwAAAGRycy9kb3ducmV2LnhtbERP22oCMRB9F/oPYQq+abZaxK5GKYLghYpVP2DcTDdL&#10;N5N1E93t35uC4NscznWm89aW4ka1LxwreOsnIIgzpwvOFZyOy94YhA/IGkvHpOCPPMxnL50ppto1&#10;/E23Q8hFDGGfogITQpVK6TNDFn3fVcSR+3G1xRBhnUtdYxPDbSkHSTKSFguODQYrWhjKfg9Xq+Br&#10;uduuP9rN8YzFpnGX/fBkGlaq+9p+TkAEasNT/HCvdJw/St7h/5t4gp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9nmMMAAADdAAAADwAAAAAAAAAAAAAAAACYAgAAZHJzL2Rv&#10;d25yZXYueG1sUEsFBgAAAAAEAAQA9QAAAIgDAAAAAA==&#10;" filled="f" stroked="f">
                    <v:textbox inset="0">
                      <w:txbxContent>
                        <w:p w:rsidR="00197967" w:rsidRDefault="00197967">
                          <w:r>
                            <w:t>30</w:t>
                          </w:r>
                        </w:p>
                      </w:txbxContent>
                    </v:textbox>
                  </v:shape>
                  <v:shape id="Text Box 2087" o:spid="_x0000_s1479" type="#_x0000_t202" style="position:absolute;left:7920;top:1224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CA8MA&#10;AADdAAAADwAAAGRycy9kb3ducmV2LnhtbERP22oCMRB9F/oPYQq+abZKxa5GKYLghYpVP2DcTDdL&#10;N5N1E93t35uC4NscznWm89aW4ka1LxwreOsnIIgzpwvOFZyOy94YhA/IGkvHpOCPPMxnL50ppto1&#10;/E23Q8hFDGGfogITQpVK6TNDFn3fVcSR+3G1xRBhnUtdYxPDbSkHSTKSFguODQYrWhjKfg9Xq+Br&#10;uduuP9rN8YzFpnGX/fBkGlaq+9p+TkAEasNT/HCvdJw/St7h/5t4gp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PCA8MAAADdAAAADwAAAAAAAAAAAAAAAACYAgAAZHJzL2Rv&#10;d25yZXYueG1sUEsFBgAAAAAEAAQA9QAAAIgDAAAAAA==&#10;" filled="f" stroked="f">
                    <v:textbox inset="0">
                      <w:txbxContent>
                        <w:p w:rsidR="00197967" w:rsidRDefault="00197967">
                          <w:r>
                            <w:t>35</w:t>
                          </w:r>
                        </w:p>
                      </w:txbxContent>
                    </v:textbox>
                  </v:shape>
                  <v:shape id="Text Box 2088" o:spid="_x0000_s1480" type="#_x0000_t202" style="position:absolute;left:8640;top:1224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FcdMMA&#10;AADdAAAADwAAAGRycy9kb3ducmV2LnhtbERP22rCQBB9F/oPyxT6Vje1EGyajZSC0CqKtw8Ys2M2&#10;NDsbs6tJ/74rFHybw7lOPhtsI67U+dqxgpdxAoK4dLrmSsFhP3+egvABWWPjmBT8kodZ8TDKMdOu&#10;5y1dd6ESMYR9hgpMCG0mpS8NWfRj1xJH7uQ6iyHCrpK6wz6G20ZOkiSVFmuODQZb+jRU/uwuVsFq&#10;vl5+vw2L/RHrRe/Om9eD6Vmpp8fh4x1EoCHcxf/uLx3np0kKt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0FcdMMAAADdAAAADwAAAAAAAAAAAAAAAACYAgAAZHJzL2Rv&#10;d25yZXYueG1sUEsFBgAAAAAEAAQA9QAAAIgDAAAAAA==&#10;" filled="f" stroked="f">
                    <v:textbox inset="0">
                      <w:txbxContent>
                        <w:p w:rsidR="00197967" w:rsidRDefault="00197967">
                          <w:r>
                            <w:t>40</w:t>
                          </w:r>
                        </w:p>
                      </w:txbxContent>
                    </v:textbox>
                  </v:shape>
                  <v:shape id="Text Box 2090" o:spid="_x0000_s1481" type="#_x0000_t202" style="position:absolute;left:1296;top:9360;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9p8IA&#10;AADdAAAADwAAAGRycy9kb3ducmV2LnhtbERPS2vCQBC+C/0PyxR6092Kjza6SlEKPSnGKvQ2ZMck&#10;mJ0N2a2J/94VBG/z8T1nvuxsJS7U+NKxhveBAkGcOVNyruF3/93/AOEDssHKMWm4kofl4qU3x8S4&#10;lnd0SUMuYgj7BDUUIdSJlD4ryKIfuJo4cifXWAwRNrk0DbYx3FZyqNREWiw5NhRY06qg7Jz+Ww2H&#10;zenvOFLbfG3Hdes6Jdl+Sq3fXruvGYhAXXiKH+4fE+dP1B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z2nwgAAAN0AAAAPAAAAAAAAAAAAAAAAAJgCAABkcnMvZG93&#10;bnJldi54bWxQSwUGAAAAAAQABAD1AAAAhwMAAAAA&#10;" filled="f" stroked="f">
                    <v:textbox>
                      <w:txbxContent>
                        <w:p w:rsidR="00197967" w:rsidRDefault="00197967">
                          <w:r>
                            <w:t>Velocity (m/s)</w:t>
                          </w:r>
                        </w:p>
                      </w:txbxContent>
                    </v:textbox>
                  </v:shape>
                  <v:shape id="Text Box 2097" o:spid="_x0000_s1482" type="#_x0000_t202" style="position:absolute;left:3024;top:9322;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HmsQA&#10;AADdAAAADwAAAGRycy9kb3ducmV2LnhtbESPwW7CQAxE75X6DytX6qUqG6oSILAgQCriCuUDTNYk&#10;EVlvlF1I+Ht8QOJma8Yzz/Nl72p1ozZUng0MBwko4tzbigsDx/+/7wmoEJEt1p7JwJ0CLBfvb3PM&#10;rO94T7dDLJSEcMjQQBljk2kd8pIchoFviEU7+9ZhlLUttG2xk3BX658kSbXDiqWhxIY2JeWXw9UZ&#10;OO+6r9G0O23jcbz/TddYjU/+bsznR7+agYrUx5f5eb2zgp8mgivfyAh6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2h5rEAAAA3QAAAA8AAAAAAAAAAAAAAAAAmAIAAGRycy9k&#10;b3ducmV2LnhtbFBLBQYAAAAABAAEAPUAAACJAwAAAAA=&#10;" stroked="f">
                    <v:textbox>
                      <w:txbxContent>
                        <w:p w:rsidR="00197967" w:rsidRDefault="00197967">
                          <w:pPr>
                            <w:rPr>
                              <w:sz w:val="20"/>
                            </w:rPr>
                          </w:pPr>
                          <w:r>
                            <w:rPr>
                              <w:rFonts w:ascii="Symbol" w:hAnsi="Symbol"/>
                              <w:sz w:val="20"/>
                            </w:rPr>
                            <w:t></w:t>
                          </w:r>
                          <w:r>
                            <w:rPr>
                              <w:sz w:val="20"/>
                            </w:rPr>
                            <w:t>d = +5 m/s(15 s)</w:t>
                          </w:r>
                        </w:p>
                        <w:p w:rsidR="00197967" w:rsidRDefault="00197967">
                          <w:pPr>
                            <w:pStyle w:val="Header"/>
                            <w:tabs>
                              <w:tab w:val="clear" w:pos="4320"/>
                              <w:tab w:val="clear" w:pos="8640"/>
                            </w:tabs>
                            <w:rPr>
                              <w:sz w:val="20"/>
                            </w:rPr>
                          </w:pPr>
                          <w:r>
                            <w:rPr>
                              <w:rFonts w:ascii="Symbol" w:hAnsi="Symbol"/>
                              <w:sz w:val="20"/>
                            </w:rPr>
                            <w:t></w:t>
                          </w:r>
                          <w:r>
                            <w:rPr>
                              <w:sz w:val="20"/>
                            </w:rPr>
                            <w:t>d = +75 m</w:t>
                          </w:r>
                        </w:p>
                      </w:txbxContent>
                    </v:textbox>
                  </v:shape>
                  <v:shape id="Text Box 2098" o:spid="_x0000_s1483" type="#_x0000_t202" style="position:absolute;left:5184;top:10042;width:28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iAcAA&#10;AADdAAAADwAAAGRycy9kb3ducmV2LnhtbERPy6rCMBDdC/5DGOFuRFNFq1aj6IUrbn18wNiMbbGZ&#10;lCba+vc3guBuDuc5q01rSvGk2hWWFYyGEQji1OqCMwWX899gDsJ5ZI2lZVLwIgebdbezwkTbho/0&#10;PPlMhBB2CSrIva8SKV2ak0E3tBVx4G62NugDrDOpa2xCuCnlOIpiabDg0JBjRb85pffTwyi4HZr+&#10;dNFc9/4yO07iHRazq30p9dNrt0sQnlr/FX/cBx3mx9EC3t+EE+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foiAcAAAADdAAAADwAAAAAAAAAAAAAAAACYAgAAZHJzL2Rvd25y&#10;ZXYueG1sUEsFBgAAAAAEAAQA9QAAAIUDAAAAAA==&#10;" stroked="f">
                    <v:textbox>
                      <w:txbxContent>
                        <w:p w:rsidR="00197967" w:rsidRDefault="00197967">
                          <w:pPr>
                            <w:rPr>
                              <w:sz w:val="20"/>
                            </w:rPr>
                          </w:pPr>
                          <w:r>
                            <w:rPr>
                              <w:rFonts w:ascii="Symbol" w:hAnsi="Symbol"/>
                              <w:sz w:val="20"/>
                            </w:rPr>
                            <w:t></w:t>
                          </w:r>
                          <w:r>
                            <w:rPr>
                              <w:sz w:val="20"/>
                            </w:rPr>
                            <w:t>d = -10 m/s(20 s)</w:t>
                          </w:r>
                        </w:p>
                        <w:p w:rsidR="00197967" w:rsidRDefault="00197967">
                          <w:pPr>
                            <w:pStyle w:val="Header"/>
                            <w:tabs>
                              <w:tab w:val="clear" w:pos="4320"/>
                              <w:tab w:val="clear" w:pos="8640"/>
                            </w:tabs>
                            <w:rPr>
                              <w:sz w:val="20"/>
                            </w:rPr>
                          </w:pPr>
                          <w:r>
                            <w:rPr>
                              <w:rFonts w:ascii="Symbol" w:hAnsi="Symbol"/>
                              <w:sz w:val="20"/>
                            </w:rPr>
                            <w:t></w:t>
                          </w:r>
                          <w:r>
                            <w:rPr>
                              <w:sz w:val="20"/>
                            </w:rPr>
                            <w:t>d = -200 m</w:t>
                          </w:r>
                        </w:p>
                      </w:txbxContent>
                    </v:textbox>
                  </v:shape>
                  <v:line id="Line 2094" o:spid="_x0000_s1484" style="position:absolute;visibility:visible;mso-wrap-style:square" from="5184,11520" to="8064,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QCIMYAAADdAAAADwAAAGRycy9kb3ducmV2LnhtbESPQWvCQBCF74X+h2UKvdWNFkRSVykF&#10;q3gzFqG3ITsmabKz6e5G4793DoXeZnhv3vtmuR5dpy4UYuPZwHSSgSIuvW24MvB13LwsQMWEbLHz&#10;TAZuFGG9enxYYm79lQ90KVKlJIRjjgbqlPpc61jW5DBOfE8s2tkHh0nWUGkb8CrhrtOzLJtrhw1L&#10;Q409fdRUtsXgDJyGgr9/2k3ocPjcbs+n3za+7o15fhrf30AlGtO/+e96ZwV/PhV++UZG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EAiDGAAAA3QAAAA8AAAAAAAAA&#10;AAAAAAAAoQIAAGRycy9kb3ducmV2LnhtbFBLBQYAAAAABAAEAPkAAACUAwAAAAA=&#10;" strokeweight="1.5pt"/>
                  <v:line id="Line 2093" o:spid="_x0000_s1485" style="position:absolute;visibility:visible;mso-wrap-style:square" from="5184,9360" to="5184,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inu8MAAADdAAAADwAAAGRycy9kb3ducmV2LnhtbERPTWvCQBC9F/wPywi91U1akBLdBBGs&#10;pbemIngbsmMSk52NuxtN/323UOhtHu9z1sVkenEj51vLCtJFAoK4srrlWsHha/f0CsIHZI29ZVLw&#10;TR6KfPawxkzbO3/SrQy1iCHsM1TQhDBkUvqqIYN+YQfiyJ2tMxgidLXUDu8x3PTyOUmW0mDLsaHB&#10;gbYNVV05GgXHseTTpdu5Hse3/f58vHb+5UOpx/m0WYEINIV/8Z/7Xcf5yzSF32/iC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Ip7vDAAAA3QAAAA8AAAAAAAAAAAAA&#10;AAAAoQIAAGRycy9kb3ducmV2LnhtbFBLBQYAAAAABAAEAPkAAACRAwAAAAA=&#10;" strokeweight="1.5pt"/>
                  <v:line id="Line 2092" o:spid="_x0000_s1486" style="position:absolute;visibility:visible;mso-wrap-style:square" from="3024,9360" to="5184,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o5zMIAAADdAAAADwAAAGRycy9kb3ducmV2LnhtbERPTYvCMBC9L/gfwgje1lQXZKlGEUFd&#10;vNldhL0NzdjWNpOapNr99xtB8DaP9zmLVW8acSPnK8sKJuMEBHFudcWFgp/v7fsnCB+QNTaWScEf&#10;eVgtB28LTLW985FuWShEDGGfooIyhDaV0uclGfRj2xJH7mydwRChK6R2eI/hppHTJJlJgxXHhhJb&#10;2pSU11lnFJy6jH8v9dY12O32+/PpWvuPg1KjYb+egwjUh5f46f7Scf5sMoXHN/EE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o5zMIAAADdAAAADwAAAAAAAAAAAAAA&#10;AAChAgAAZHJzL2Rvd25yZXYueG1sUEsFBgAAAAAEAAQA+QAAAJADAAAAAA==&#10;" strokeweight="1.5pt"/>
                  <v:line id="Line 2091" o:spid="_x0000_s1487" style="position:absolute;visibility:visible;mso-wrap-style:square" from="3024,10080" to="8784,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r+8UAAADdAAAADwAAAGRycy9kb3ducmV2LnhtbERPS2vCQBC+C/0PyxS8iG40KJK6SivY&#10;evDi4+JtyE6TtNnZmN2Y+O9dQfA2H99zFqvOlOJKtSssKxiPIhDEqdUFZwpOx81wDsJ5ZI2lZVJw&#10;Iwer5VtvgYm2Le/pevCZCCHsElSQe18lUro0J4NuZCviwP3a2qAPsM6krrEN4aaUkyiaSYMFh4Yc&#10;K1rnlP4fGqMg/o6L29r9nadfZXv5qXbNfrBrlOq/d58fIDx1/iV+urc6zJ+NY3h8E06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r+8UAAADdAAAADwAAAAAAAAAA&#10;AAAAAAChAgAAZHJzL2Rvd25yZXYueG1sUEsFBgAAAAAEAAQA+QAAAJMDAAAAAA==&#10;" strokeweight="1.5pt">
                    <v:stroke dashstyle="1 1" endcap="round"/>
                  </v:line>
                </v:group>
                <v:shape id="Text Box 4521" o:spid="_x0000_s1488" type="#_x0000_t202" style="position:absolute;left:8928;top:11376;width:1872;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ZFC8QA&#10;AADdAAAADwAAAGRycy9kb3ducmV2LnhtbERPS2vCQBC+C/6HZQQvUjc+SG3qKkVQ7M3a0l6H7JiE&#10;ZmfT3TXGf+8KBW/z8T1nue5MLVpyvrKsYDJOQBDnVldcKPj63D4tQPiArLG2TAqu5GG96veWmGl7&#10;4Q9qj6EQMYR9hgrKEJpMSp+XZNCPbUMcuZN1BkOErpDa4SWGm1pOkySVBiuODSU2tCkp/z2ejYLF&#10;fN/++PfZ4TtPT/VLGD23uz+n1HDQvb2CCNSFh/jfvddxfjqZw/2beIJ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WRQvEAAAA3QAAAA8AAAAAAAAAAAAAAAAAmAIAAGRycy9k&#10;b3ducmV2LnhtbFBLBQYAAAAABAAEAPUAAACJAwAAAAA=&#10;">
                  <v:textbox>
                    <w:txbxContent>
                      <w:p w:rsidR="00197967" w:rsidRDefault="00197967">
                        <w:pPr>
                          <w:pStyle w:val="BodyText2"/>
                        </w:pPr>
                        <w:r>
                          <w:t xml:space="preserve">The area under a velocity-time graph equals the object’s displacement. </w:t>
                        </w:r>
                      </w:p>
                    </w:txbxContent>
                  </v:textbox>
                </v:shape>
                <v:shape id="Text Box 4522" o:spid="_x0000_s1489" type="#_x0000_t202" style="position:absolute;left:8928;top:13248;width:187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rgkMQA&#10;AADdAAAADwAAAGRycy9kb3ducmV2LnhtbERPTWvCQBC9C/0PyxS8lLrR2tSmriKCRW/WlvY6ZMck&#10;mJ2Nu2uM/94VCt7m8T5nOu9MLVpyvrKsYDhIQBDnVldcKPj5Xj1PQPiArLG2TAou5GE+e+hNMdP2&#10;zF/U7kIhYgj7DBWUITSZlD4vyaAf2IY4cnvrDIYIXSG1w3MMN7UcJUkqDVYcG0psaFlSftidjILJ&#10;eN3++c3L9jdP9/V7eHprP49Oqf5jt/gAEagLd/G/e63j/HT4Crdv4gl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a4JDEAAAA3QAAAA8AAAAAAAAAAAAAAAAAmAIAAGRycy9k&#10;b3ducmV2LnhtbFBLBQYAAAAABAAEAPUAAACJAwAAAAA=&#10;">
                  <v:textbox>
                    <w:txbxContent>
                      <w:p w:rsidR="00197967" w:rsidRDefault="00197967">
                        <w:pPr>
                          <w:rPr>
                            <w:sz w:val="20"/>
                          </w:rPr>
                        </w:pPr>
                        <w:r>
                          <w:rPr>
                            <w:sz w:val="20"/>
                          </w:rPr>
                          <w:t>A negative area represents a negative displacement.</w:t>
                        </w:r>
                      </w:p>
                    </w:txbxContent>
                  </v:textbox>
                </v:shape>
              </v:group>
            </w:pict>
          </mc:Fallback>
        </mc:AlternateContent>
      </w:r>
    </w:p>
    <w:p w:rsidR="008907E2" w:rsidRDefault="008907E2">
      <w:pPr>
        <w:ind w:firstLine="720"/>
      </w:pPr>
    </w:p>
    <w:p w:rsidR="008907E2" w:rsidRDefault="008907E2">
      <w:pPr>
        <w:ind w:firstLine="720"/>
      </w:pPr>
    </w:p>
    <w:p w:rsidR="008907E2" w:rsidRDefault="008907E2">
      <w:pPr>
        <w:ind w:firstLine="720"/>
      </w:pPr>
    </w:p>
    <w:p w:rsidR="008907E2" w:rsidRDefault="008907E2"/>
    <w:p w:rsidR="008907E2" w:rsidRDefault="008907E2"/>
    <w:p w:rsidR="008907E2" w:rsidRDefault="008907E2"/>
    <w:p w:rsidR="008907E2" w:rsidRDefault="008907E2"/>
    <w:p w:rsidR="008907E2" w:rsidRDefault="008907E2"/>
    <w:p w:rsidR="008907E2" w:rsidRDefault="008907E2">
      <w:pPr>
        <w:pStyle w:val="Header"/>
        <w:tabs>
          <w:tab w:val="clear" w:pos="4320"/>
          <w:tab w:val="clear" w:pos="8640"/>
        </w:tabs>
      </w:pPr>
    </w:p>
    <w:p w:rsidR="008907E2" w:rsidRDefault="008907E2">
      <w:pPr>
        <w:pStyle w:val="Header"/>
        <w:tabs>
          <w:tab w:val="clear" w:pos="4320"/>
          <w:tab w:val="clear" w:pos="8640"/>
        </w:tabs>
      </w:pPr>
    </w:p>
    <w:p w:rsidR="008907E2" w:rsidRDefault="008907E2"/>
    <w:p w:rsidR="008907E2" w:rsidRDefault="008907E2">
      <w:pPr>
        <w:pStyle w:val="Header"/>
        <w:tabs>
          <w:tab w:val="clear" w:pos="4320"/>
          <w:tab w:val="clear" w:pos="8640"/>
        </w:tabs>
      </w:pPr>
    </w:p>
    <w:p w:rsidR="008907E2" w:rsidRDefault="008907E2"/>
    <w:p w:rsidR="008907E2" w:rsidRDefault="008907E2"/>
    <w:p w:rsidR="008907E2" w:rsidRDefault="008907E2"/>
    <w:p w:rsidR="008907E2" w:rsidRDefault="008907E2"/>
    <w:p w:rsidR="008907E2" w:rsidRDefault="008907E2"/>
    <w:p w:rsidR="008907E2" w:rsidRDefault="008907E2">
      <w:r>
        <w:t>Note that the displacement for the 0 to 15 second interval is positive and the displacement for the 15 to 35 second interval is negative.  If one were asked to calculate the displacement in the 0 to 35 s interval we have</w:t>
      </w:r>
    </w:p>
    <w:p w:rsidR="008907E2" w:rsidRDefault="008907E2">
      <w:r>
        <w:tab/>
      </w:r>
      <w:r>
        <w:rPr>
          <w:position w:val="-6"/>
        </w:rPr>
        <w:object w:dxaOrig="340" w:dyaOrig="340">
          <v:shape id="_x0000_i1037" type="#_x0000_t75" style="width:17.15pt;height:17.15pt" o:ole="" fillcolor="window">
            <v:imagedata r:id="rId34" o:title=""/>
          </v:shape>
          <o:OLEObject Type="Embed" ProgID="Equation.3" ShapeID="_x0000_i1037" DrawAspect="Content" ObjectID="_1523866040" r:id="rId35"/>
        </w:object>
      </w:r>
      <w:r>
        <w:t xml:space="preserve"> = </w:t>
      </w:r>
      <w:r>
        <w:rPr>
          <w:position w:val="-6"/>
        </w:rPr>
        <w:object w:dxaOrig="340" w:dyaOrig="340">
          <v:shape id="_x0000_i1038" type="#_x0000_t75" style="width:17.15pt;height:17.15pt" o:ole="" fillcolor="window">
            <v:imagedata r:id="rId36" o:title=""/>
          </v:shape>
          <o:OLEObject Type="Embed" ProgID="Equation.3" ShapeID="_x0000_i1038" DrawAspect="Content" ObjectID="_1523866041" r:id="rId37"/>
        </w:object>
      </w:r>
      <w:r>
        <w:rPr>
          <w:vertAlign w:val="subscript"/>
        </w:rPr>
        <w:t>1</w:t>
      </w:r>
      <w:r>
        <w:t xml:space="preserve">  +  </w:t>
      </w:r>
      <w:r>
        <w:rPr>
          <w:position w:val="-6"/>
        </w:rPr>
        <w:object w:dxaOrig="340" w:dyaOrig="340">
          <v:shape id="_x0000_i1039" type="#_x0000_t75" style="width:17.15pt;height:17.15pt" o:ole="" fillcolor="window">
            <v:imagedata r:id="rId36" o:title=""/>
          </v:shape>
          <o:OLEObject Type="Embed" ProgID="Equation.3" ShapeID="_x0000_i1039" DrawAspect="Content" ObjectID="_1523866042" r:id="rId38"/>
        </w:object>
      </w:r>
      <w:r>
        <w:rPr>
          <w:vertAlign w:val="subscript"/>
        </w:rPr>
        <w:t>2</w:t>
      </w:r>
      <w:r>
        <w:t xml:space="preserve">  =  (+75 m) + (</w:t>
      </w:r>
      <w:r w:rsidR="00F96812">
        <w:t>–</w:t>
      </w:r>
      <w:r>
        <w:t xml:space="preserve">200 m) = </w:t>
      </w:r>
      <w:r w:rsidR="00F96812">
        <w:rPr>
          <w:b/>
        </w:rPr>
        <w:t>–</w:t>
      </w:r>
      <w:r>
        <w:rPr>
          <w:b/>
        </w:rPr>
        <w:t>125 m</w:t>
      </w:r>
    </w:p>
    <w:p w:rsidR="008907E2" w:rsidRDefault="008907E2">
      <w:pPr>
        <w:pStyle w:val="Heading1"/>
      </w:pPr>
      <w:r>
        <w:lastRenderedPageBreak/>
        <w:t>Problem solving examples</w:t>
      </w:r>
    </w:p>
    <w:p w:rsidR="008907E2" w:rsidRDefault="008907E2">
      <w:pPr>
        <w:pStyle w:val="Example"/>
      </w:pPr>
    </w:p>
    <w:p w:rsidR="008907E2" w:rsidRDefault="008907E2">
      <w:pPr>
        <w:ind w:left="360" w:hanging="360"/>
      </w:pPr>
      <w:r>
        <w:t>Given the following data, plot a position-time graph and calculate the velocity.</w:t>
      </w:r>
    </w:p>
    <w:p w:rsidR="008907E2" w:rsidRDefault="008907E2">
      <w:pPr>
        <w:ind w:left="360" w:hanging="360"/>
      </w:pPr>
      <w:r>
        <w:tab/>
      </w:r>
    </w:p>
    <w:tbl>
      <w:tblPr>
        <w:tblW w:w="0" w:type="auto"/>
        <w:tblInd w:w="46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30"/>
        <w:gridCol w:w="810"/>
        <w:gridCol w:w="900"/>
        <w:gridCol w:w="990"/>
        <w:gridCol w:w="990"/>
        <w:gridCol w:w="990"/>
        <w:gridCol w:w="990"/>
      </w:tblGrid>
      <w:tr w:rsidR="008907E2">
        <w:tc>
          <w:tcPr>
            <w:tcW w:w="1530" w:type="dxa"/>
          </w:tcPr>
          <w:p w:rsidR="008907E2" w:rsidRDefault="008907E2">
            <w:pPr>
              <w:ind w:right="-841"/>
            </w:pPr>
            <w:r>
              <w:t>Position (m)</w:t>
            </w:r>
          </w:p>
        </w:tc>
        <w:tc>
          <w:tcPr>
            <w:tcW w:w="810" w:type="dxa"/>
          </w:tcPr>
          <w:p w:rsidR="008907E2" w:rsidRDefault="008907E2">
            <w:pPr>
              <w:jc w:val="center"/>
            </w:pPr>
            <w:r>
              <w:t>0</w:t>
            </w:r>
          </w:p>
        </w:tc>
        <w:tc>
          <w:tcPr>
            <w:tcW w:w="900" w:type="dxa"/>
          </w:tcPr>
          <w:p w:rsidR="008907E2" w:rsidRDefault="008907E2">
            <w:pPr>
              <w:jc w:val="center"/>
            </w:pPr>
            <w:r>
              <w:t>10</w:t>
            </w:r>
          </w:p>
        </w:tc>
        <w:tc>
          <w:tcPr>
            <w:tcW w:w="990" w:type="dxa"/>
          </w:tcPr>
          <w:p w:rsidR="008907E2" w:rsidRDefault="008907E2">
            <w:pPr>
              <w:jc w:val="center"/>
            </w:pPr>
            <w:r>
              <w:t>22</w:t>
            </w:r>
          </w:p>
        </w:tc>
        <w:tc>
          <w:tcPr>
            <w:tcW w:w="990" w:type="dxa"/>
          </w:tcPr>
          <w:p w:rsidR="008907E2" w:rsidRDefault="008907E2">
            <w:pPr>
              <w:jc w:val="center"/>
            </w:pPr>
            <w:r>
              <w:t>28</w:t>
            </w:r>
          </w:p>
        </w:tc>
        <w:tc>
          <w:tcPr>
            <w:tcW w:w="990" w:type="dxa"/>
          </w:tcPr>
          <w:p w:rsidR="008907E2" w:rsidRDefault="008907E2">
            <w:pPr>
              <w:jc w:val="center"/>
            </w:pPr>
            <w:r>
              <w:t>42</w:t>
            </w:r>
          </w:p>
        </w:tc>
        <w:tc>
          <w:tcPr>
            <w:tcW w:w="990" w:type="dxa"/>
          </w:tcPr>
          <w:p w:rsidR="008907E2" w:rsidRDefault="008907E2">
            <w:pPr>
              <w:ind w:right="153"/>
              <w:jc w:val="center"/>
            </w:pPr>
            <w:r>
              <w:t>52</w:t>
            </w:r>
          </w:p>
        </w:tc>
      </w:tr>
      <w:tr w:rsidR="008907E2">
        <w:tc>
          <w:tcPr>
            <w:tcW w:w="1530" w:type="dxa"/>
          </w:tcPr>
          <w:p w:rsidR="008907E2" w:rsidRDefault="008907E2">
            <w:pPr>
              <w:ind w:right="-841"/>
            </w:pPr>
            <w:r>
              <w:t>Time (s)</w:t>
            </w:r>
          </w:p>
        </w:tc>
        <w:tc>
          <w:tcPr>
            <w:tcW w:w="810" w:type="dxa"/>
          </w:tcPr>
          <w:p w:rsidR="008907E2" w:rsidRDefault="008907E2">
            <w:pPr>
              <w:jc w:val="center"/>
            </w:pPr>
            <w:r>
              <w:t>0</w:t>
            </w:r>
          </w:p>
        </w:tc>
        <w:tc>
          <w:tcPr>
            <w:tcW w:w="900" w:type="dxa"/>
          </w:tcPr>
          <w:p w:rsidR="008907E2" w:rsidRDefault="008907E2">
            <w:pPr>
              <w:jc w:val="center"/>
            </w:pPr>
            <w:r>
              <w:t>5</w:t>
            </w:r>
          </w:p>
        </w:tc>
        <w:tc>
          <w:tcPr>
            <w:tcW w:w="990" w:type="dxa"/>
          </w:tcPr>
          <w:p w:rsidR="008907E2" w:rsidRDefault="008907E2">
            <w:pPr>
              <w:jc w:val="center"/>
            </w:pPr>
            <w:r>
              <w:t>10</w:t>
            </w:r>
          </w:p>
        </w:tc>
        <w:tc>
          <w:tcPr>
            <w:tcW w:w="990" w:type="dxa"/>
          </w:tcPr>
          <w:p w:rsidR="008907E2" w:rsidRDefault="008907E2">
            <w:pPr>
              <w:jc w:val="center"/>
            </w:pPr>
            <w:r>
              <w:t>15</w:t>
            </w:r>
          </w:p>
        </w:tc>
        <w:tc>
          <w:tcPr>
            <w:tcW w:w="990" w:type="dxa"/>
          </w:tcPr>
          <w:p w:rsidR="008907E2" w:rsidRDefault="008907E2">
            <w:pPr>
              <w:jc w:val="center"/>
            </w:pPr>
            <w:r>
              <w:t>20</w:t>
            </w:r>
          </w:p>
        </w:tc>
        <w:tc>
          <w:tcPr>
            <w:tcW w:w="990" w:type="dxa"/>
          </w:tcPr>
          <w:p w:rsidR="008907E2" w:rsidRDefault="008907E2">
            <w:pPr>
              <w:ind w:right="72"/>
              <w:jc w:val="center"/>
            </w:pPr>
            <w:r>
              <w:t>25</w:t>
            </w:r>
          </w:p>
        </w:tc>
      </w:tr>
    </w:tbl>
    <w:p w:rsidR="008907E2" w:rsidRDefault="008907E2">
      <w:pPr>
        <w:ind w:left="360" w:hanging="360"/>
      </w:pPr>
    </w:p>
    <w:p w:rsidR="008907E2" w:rsidRDefault="008907E2">
      <w:pPr>
        <w:spacing w:before="30"/>
        <w:rPr>
          <w:noProof/>
        </w:rPr>
      </w:pPr>
      <w:r>
        <w:rPr>
          <w:noProof/>
        </w:rPr>
        <w:t>The procedure is:</w:t>
      </w:r>
    </w:p>
    <w:p w:rsidR="008907E2" w:rsidRDefault="008907E2">
      <w:pPr>
        <w:numPr>
          <w:ilvl w:val="0"/>
          <w:numId w:val="3"/>
        </w:numPr>
        <w:spacing w:before="30"/>
        <w:rPr>
          <w:noProof/>
        </w:rPr>
      </w:pPr>
      <w:r>
        <w:rPr>
          <w:noProof/>
        </w:rPr>
        <w:t>choose a suitable scale</w:t>
      </w:r>
    </w:p>
    <w:p w:rsidR="008907E2" w:rsidRDefault="008907E2">
      <w:pPr>
        <w:numPr>
          <w:ilvl w:val="0"/>
          <w:numId w:val="3"/>
        </w:numPr>
        <w:spacing w:before="30"/>
        <w:rPr>
          <w:noProof/>
        </w:rPr>
      </w:pPr>
      <w:r>
        <w:rPr>
          <w:noProof/>
        </w:rPr>
        <w:t>plot the points</w:t>
      </w:r>
    </w:p>
    <w:p w:rsidR="008907E2" w:rsidRDefault="008907E2">
      <w:pPr>
        <w:numPr>
          <w:ilvl w:val="0"/>
          <w:numId w:val="3"/>
        </w:numPr>
        <w:spacing w:before="30"/>
        <w:rPr>
          <w:noProof/>
        </w:rPr>
      </w:pPr>
      <w:r>
        <w:rPr>
          <w:noProof/>
        </w:rPr>
        <w:t>draw a line-of-best-fit (</w:t>
      </w:r>
      <w:r>
        <w:rPr>
          <w:b/>
          <w:noProof/>
        </w:rPr>
        <w:t>do</w:t>
      </w:r>
      <w:r>
        <w:rPr>
          <w:noProof/>
        </w:rPr>
        <w:t xml:space="preserve"> </w:t>
      </w:r>
      <w:r>
        <w:rPr>
          <w:b/>
          <w:noProof/>
        </w:rPr>
        <w:t>not connect-the-dots</w:t>
      </w:r>
      <w:r>
        <w:rPr>
          <w:noProof/>
        </w:rPr>
        <w:t>)</w:t>
      </w:r>
    </w:p>
    <w:p w:rsidR="008907E2" w:rsidRDefault="008907E2">
      <w:pPr>
        <w:numPr>
          <w:ilvl w:val="0"/>
          <w:numId w:val="3"/>
        </w:numPr>
        <w:spacing w:before="30"/>
        <w:rPr>
          <w:noProof/>
        </w:rPr>
      </w:pPr>
      <w:r>
        <w:rPr>
          <w:noProof/>
        </w:rPr>
        <w:t>choose two points on the line (not original data points)</w:t>
      </w:r>
    </w:p>
    <w:p w:rsidR="008907E2" w:rsidRDefault="008907E2">
      <w:pPr>
        <w:numPr>
          <w:ilvl w:val="0"/>
          <w:numId w:val="3"/>
        </w:numPr>
        <w:spacing w:before="30"/>
      </w:pPr>
      <w:r>
        <w:rPr>
          <w:noProof/>
        </w:rPr>
        <w:t>calculate the slope to find the velocity</w:t>
      </w:r>
    </w:p>
    <w:p w:rsidR="008907E2" w:rsidRDefault="00117A19">
      <w:pPr>
        <w:spacing w:before="30"/>
      </w:pPr>
      <w:r>
        <w:rPr>
          <w:noProof/>
        </w:rPr>
        <mc:AlternateContent>
          <mc:Choice Requires="wpg">
            <w:drawing>
              <wp:anchor distT="0" distB="0" distL="114300" distR="114300" simplePos="0" relativeHeight="251648512" behindDoc="0" locked="0" layoutInCell="0" allowOverlap="1">
                <wp:simplePos x="0" y="0"/>
                <wp:positionH relativeFrom="column">
                  <wp:posOffset>-548640</wp:posOffset>
                </wp:positionH>
                <wp:positionV relativeFrom="paragraph">
                  <wp:posOffset>-1270</wp:posOffset>
                </wp:positionV>
                <wp:extent cx="4937760" cy="3108960"/>
                <wp:effectExtent l="0" t="0" r="0" b="0"/>
                <wp:wrapNone/>
                <wp:docPr id="1426" name="Group 2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576" y="5040"/>
                          <a:chExt cx="7776" cy="4896"/>
                        </a:xfrm>
                      </wpg:grpSpPr>
                      <wps:wsp>
                        <wps:cNvPr id="1427" name="Line 2298"/>
                        <wps:cNvCnPr/>
                        <wps:spPr bwMode="auto">
                          <a:xfrm>
                            <a:off x="2016" y="5616"/>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28" name="Line 2299"/>
                        <wps:cNvCnPr/>
                        <wps:spPr bwMode="auto">
                          <a:xfrm>
                            <a:off x="2016" y="57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29" name="Line 2300"/>
                        <wps:cNvCnPr/>
                        <wps:spPr bwMode="auto">
                          <a:xfrm>
                            <a:off x="2016" y="590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30" name="Line 2301"/>
                        <wps:cNvCnPr/>
                        <wps:spPr bwMode="auto">
                          <a:xfrm>
                            <a:off x="2016" y="60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31" name="Line 2302"/>
                        <wps:cNvCnPr/>
                        <wps:spPr bwMode="auto">
                          <a:xfrm>
                            <a:off x="2016" y="61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32" name="Line 2303"/>
                        <wps:cNvCnPr/>
                        <wps:spPr bwMode="auto">
                          <a:xfrm>
                            <a:off x="2016" y="6336"/>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33" name="Line 2304"/>
                        <wps:cNvCnPr/>
                        <wps:spPr bwMode="auto">
                          <a:xfrm>
                            <a:off x="2016" y="64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34" name="Line 2305"/>
                        <wps:cNvCnPr/>
                        <wps:spPr bwMode="auto">
                          <a:xfrm>
                            <a:off x="2016" y="662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35" name="Line 2306"/>
                        <wps:cNvCnPr/>
                        <wps:spPr bwMode="auto">
                          <a:xfrm>
                            <a:off x="2016" y="67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36" name="Line 2307"/>
                        <wps:cNvCnPr/>
                        <wps:spPr bwMode="auto">
                          <a:xfrm>
                            <a:off x="2016" y="69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37" name="Line 2308"/>
                        <wps:cNvCnPr/>
                        <wps:spPr bwMode="auto">
                          <a:xfrm>
                            <a:off x="2016" y="7056"/>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38" name="Line 2309"/>
                        <wps:cNvCnPr/>
                        <wps:spPr bwMode="auto">
                          <a:xfrm>
                            <a:off x="2016" y="72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39" name="Line 2310"/>
                        <wps:cNvCnPr/>
                        <wps:spPr bwMode="auto">
                          <a:xfrm>
                            <a:off x="2016" y="734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40" name="Line 2311"/>
                        <wps:cNvCnPr/>
                        <wps:spPr bwMode="auto">
                          <a:xfrm>
                            <a:off x="2016" y="74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41" name="Line 2312"/>
                        <wps:cNvCnPr/>
                        <wps:spPr bwMode="auto">
                          <a:xfrm>
                            <a:off x="2016" y="76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42" name="Line 2313"/>
                        <wps:cNvCnPr/>
                        <wps:spPr bwMode="auto">
                          <a:xfrm>
                            <a:off x="2016" y="7776"/>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43" name="Line 2314"/>
                        <wps:cNvCnPr/>
                        <wps:spPr bwMode="auto">
                          <a:xfrm>
                            <a:off x="2016" y="79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44" name="Line 2315"/>
                        <wps:cNvCnPr/>
                        <wps:spPr bwMode="auto">
                          <a:xfrm>
                            <a:off x="2016" y="806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45" name="Line 2316"/>
                        <wps:cNvCnPr/>
                        <wps:spPr bwMode="auto">
                          <a:xfrm>
                            <a:off x="2016" y="82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46" name="Line 2317"/>
                        <wps:cNvCnPr/>
                        <wps:spPr bwMode="auto">
                          <a:xfrm>
                            <a:off x="2016" y="83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47" name="Line 2318"/>
                        <wps:cNvCnPr/>
                        <wps:spPr bwMode="auto">
                          <a:xfrm>
                            <a:off x="2016" y="8496"/>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48" name="Line 2319"/>
                        <wps:cNvCnPr/>
                        <wps:spPr bwMode="auto">
                          <a:xfrm>
                            <a:off x="2016" y="86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49" name="Line 2320"/>
                        <wps:cNvCnPr/>
                        <wps:spPr bwMode="auto">
                          <a:xfrm>
                            <a:off x="2016" y="878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50" name="Line 2321"/>
                        <wps:cNvCnPr/>
                        <wps:spPr bwMode="auto">
                          <a:xfrm>
                            <a:off x="2016" y="89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51" name="Line 2322"/>
                        <wps:cNvCnPr/>
                        <wps:spPr bwMode="auto">
                          <a:xfrm>
                            <a:off x="2016" y="90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52" name="Line 2323"/>
                        <wps:cNvCnPr/>
                        <wps:spPr bwMode="auto">
                          <a:xfrm>
                            <a:off x="2016" y="9216"/>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53" name="Line 2324"/>
                        <wps:cNvCnPr/>
                        <wps:spPr bwMode="auto">
                          <a:xfrm>
                            <a:off x="2016" y="5616"/>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54" name="Line 2325"/>
                        <wps:cNvCnPr/>
                        <wps:spPr bwMode="auto">
                          <a:xfrm>
                            <a:off x="2160"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55" name="Line 2326"/>
                        <wps:cNvCnPr/>
                        <wps:spPr bwMode="auto">
                          <a:xfrm>
                            <a:off x="2304"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56" name="Line 2327"/>
                        <wps:cNvCnPr/>
                        <wps:spPr bwMode="auto">
                          <a:xfrm>
                            <a:off x="2448"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57" name="Line 2328"/>
                        <wps:cNvCnPr/>
                        <wps:spPr bwMode="auto">
                          <a:xfrm>
                            <a:off x="2592"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58" name="Line 2329"/>
                        <wps:cNvCnPr/>
                        <wps:spPr bwMode="auto">
                          <a:xfrm>
                            <a:off x="2736" y="5616"/>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59" name="Line 2330"/>
                        <wps:cNvCnPr/>
                        <wps:spPr bwMode="auto">
                          <a:xfrm>
                            <a:off x="2880"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60" name="Line 2331"/>
                        <wps:cNvCnPr/>
                        <wps:spPr bwMode="auto">
                          <a:xfrm>
                            <a:off x="3024"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61" name="Line 2332"/>
                        <wps:cNvCnPr/>
                        <wps:spPr bwMode="auto">
                          <a:xfrm>
                            <a:off x="3168"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62" name="Line 2333"/>
                        <wps:cNvCnPr/>
                        <wps:spPr bwMode="auto">
                          <a:xfrm>
                            <a:off x="3312"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63" name="Line 2334"/>
                        <wps:cNvCnPr/>
                        <wps:spPr bwMode="auto">
                          <a:xfrm>
                            <a:off x="3456" y="5616"/>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64" name="Line 2335"/>
                        <wps:cNvCnPr/>
                        <wps:spPr bwMode="auto">
                          <a:xfrm>
                            <a:off x="3600"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65" name="Line 2336"/>
                        <wps:cNvCnPr/>
                        <wps:spPr bwMode="auto">
                          <a:xfrm>
                            <a:off x="3744"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66" name="Line 2337"/>
                        <wps:cNvCnPr/>
                        <wps:spPr bwMode="auto">
                          <a:xfrm>
                            <a:off x="3888"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67" name="Line 2338"/>
                        <wps:cNvCnPr/>
                        <wps:spPr bwMode="auto">
                          <a:xfrm>
                            <a:off x="4032"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68" name="Line 2339"/>
                        <wps:cNvCnPr/>
                        <wps:spPr bwMode="auto">
                          <a:xfrm>
                            <a:off x="4176" y="5616"/>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69" name="Line 2340"/>
                        <wps:cNvCnPr/>
                        <wps:spPr bwMode="auto">
                          <a:xfrm>
                            <a:off x="4320"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70" name="Line 2341"/>
                        <wps:cNvCnPr/>
                        <wps:spPr bwMode="auto">
                          <a:xfrm>
                            <a:off x="4464"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71" name="Line 2342"/>
                        <wps:cNvCnPr/>
                        <wps:spPr bwMode="auto">
                          <a:xfrm>
                            <a:off x="4608"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72" name="Line 2343"/>
                        <wps:cNvCnPr/>
                        <wps:spPr bwMode="auto">
                          <a:xfrm>
                            <a:off x="4752"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73" name="Line 2344"/>
                        <wps:cNvCnPr/>
                        <wps:spPr bwMode="auto">
                          <a:xfrm>
                            <a:off x="4896" y="5616"/>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74" name="Line 2345"/>
                        <wps:cNvCnPr/>
                        <wps:spPr bwMode="auto">
                          <a:xfrm>
                            <a:off x="5040"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75" name="Line 2346"/>
                        <wps:cNvCnPr/>
                        <wps:spPr bwMode="auto">
                          <a:xfrm>
                            <a:off x="5184"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76" name="Line 2347"/>
                        <wps:cNvCnPr/>
                        <wps:spPr bwMode="auto">
                          <a:xfrm>
                            <a:off x="5328"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77" name="Line 2348"/>
                        <wps:cNvCnPr/>
                        <wps:spPr bwMode="auto">
                          <a:xfrm>
                            <a:off x="5472"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78" name="Line 2349"/>
                        <wps:cNvCnPr/>
                        <wps:spPr bwMode="auto">
                          <a:xfrm>
                            <a:off x="5616" y="5616"/>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79" name="Line 2350"/>
                        <wps:cNvCnPr/>
                        <wps:spPr bwMode="auto">
                          <a:xfrm>
                            <a:off x="5760"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80" name="Line 2351"/>
                        <wps:cNvCnPr/>
                        <wps:spPr bwMode="auto">
                          <a:xfrm>
                            <a:off x="5904"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81" name="Line 2352"/>
                        <wps:cNvCnPr/>
                        <wps:spPr bwMode="auto">
                          <a:xfrm>
                            <a:off x="6048"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82" name="Line 2353"/>
                        <wps:cNvCnPr/>
                        <wps:spPr bwMode="auto">
                          <a:xfrm>
                            <a:off x="6192"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83" name="Line 2354"/>
                        <wps:cNvCnPr/>
                        <wps:spPr bwMode="auto">
                          <a:xfrm>
                            <a:off x="6336" y="5616"/>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84" name="Line 2355"/>
                        <wps:cNvCnPr/>
                        <wps:spPr bwMode="auto">
                          <a:xfrm>
                            <a:off x="6480"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85" name="Line 2356"/>
                        <wps:cNvCnPr/>
                        <wps:spPr bwMode="auto">
                          <a:xfrm>
                            <a:off x="6624"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86" name="Line 2357"/>
                        <wps:cNvCnPr/>
                        <wps:spPr bwMode="auto">
                          <a:xfrm>
                            <a:off x="6768"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87" name="Line 2358"/>
                        <wps:cNvCnPr/>
                        <wps:spPr bwMode="auto">
                          <a:xfrm>
                            <a:off x="6912"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88" name="Line 2359"/>
                        <wps:cNvCnPr/>
                        <wps:spPr bwMode="auto">
                          <a:xfrm>
                            <a:off x="7056" y="5616"/>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89" name="Line 2360"/>
                        <wps:cNvCnPr/>
                        <wps:spPr bwMode="auto">
                          <a:xfrm>
                            <a:off x="7200"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90" name="Line 2361"/>
                        <wps:cNvCnPr/>
                        <wps:spPr bwMode="auto">
                          <a:xfrm>
                            <a:off x="7344"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91" name="Line 2362"/>
                        <wps:cNvCnPr/>
                        <wps:spPr bwMode="auto">
                          <a:xfrm>
                            <a:off x="7488"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92" name="Line 2363"/>
                        <wps:cNvCnPr/>
                        <wps:spPr bwMode="auto">
                          <a:xfrm>
                            <a:off x="7632" y="5616"/>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93" name="Line 2364"/>
                        <wps:cNvCnPr/>
                        <wps:spPr bwMode="auto">
                          <a:xfrm>
                            <a:off x="7776" y="5616"/>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94" name="Text Box 2365"/>
                        <wps:cNvSpPr txBox="1">
                          <a:spLocks noChangeArrowheads="1"/>
                        </wps:cNvSpPr>
                        <wps:spPr bwMode="auto">
                          <a:xfrm>
                            <a:off x="3456" y="5040"/>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Position </w:t>
                              </w:r>
                              <w:proofErr w:type="spellStart"/>
                              <w:r>
                                <w:t>vs</w:t>
                              </w:r>
                              <w:proofErr w:type="spellEnd"/>
                              <w:r>
                                <w:t xml:space="preserve"> Time</w:t>
                              </w:r>
                            </w:p>
                          </w:txbxContent>
                        </wps:txbx>
                        <wps:bodyPr rot="0" vert="horz" wrap="square" lIns="91440" tIns="45720" rIns="91440" bIns="45720" anchor="t" anchorCtr="0" upright="1">
                          <a:noAutofit/>
                        </wps:bodyPr>
                      </wps:wsp>
                      <wps:wsp>
                        <wps:cNvPr id="1495" name="Text Box 2366"/>
                        <wps:cNvSpPr txBox="1">
                          <a:spLocks noChangeArrowheads="1"/>
                        </wps:cNvSpPr>
                        <wps:spPr bwMode="auto">
                          <a:xfrm>
                            <a:off x="1584" y="532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0</w:t>
                              </w:r>
                            </w:p>
                          </w:txbxContent>
                        </wps:txbx>
                        <wps:bodyPr rot="0" vert="horz" wrap="square" lIns="0" tIns="45720" rIns="91440" bIns="45720" anchor="t" anchorCtr="0" upright="1">
                          <a:noAutofit/>
                        </wps:bodyPr>
                      </wps:wsp>
                      <wps:wsp>
                        <wps:cNvPr id="1496" name="Text Box 2367"/>
                        <wps:cNvSpPr txBox="1">
                          <a:spLocks noChangeArrowheads="1"/>
                        </wps:cNvSpPr>
                        <wps:spPr bwMode="auto">
                          <a:xfrm>
                            <a:off x="1584" y="6048"/>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497" name="Text Box 2368"/>
                        <wps:cNvSpPr txBox="1">
                          <a:spLocks noChangeArrowheads="1"/>
                        </wps:cNvSpPr>
                        <wps:spPr bwMode="auto">
                          <a:xfrm>
                            <a:off x="1584" y="676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498" name="Text Box 2369"/>
                        <wps:cNvSpPr txBox="1">
                          <a:spLocks noChangeArrowheads="1"/>
                        </wps:cNvSpPr>
                        <wps:spPr bwMode="auto">
                          <a:xfrm>
                            <a:off x="1584" y="748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499" name="Text Box 2370"/>
                        <wps:cNvSpPr txBox="1">
                          <a:spLocks noChangeArrowheads="1"/>
                        </wps:cNvSpPr>
                        <wps:spPr bwMode="auto">
                          <a:xfrm>
                            <a:off x="1584" y="820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500" name="Text Box 2371"/>
                        <wps:cNvSpPr txBox="1">
                          <a:spLocks noChangeArrowheads="1"/>
                        </wps:cNvSpPr>
                        <wps:spPr bwMode="auto">
                          <a:xfrm>
                            <a:off x="1584" y="89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501" name="Text Box 2372"/>
                        <wps:cNvSpPr txBox="1">
                          <a:spLocks noChangeArrowheads="1"/>
                        </wps:cNvSpPr>
                        <wps:spPr bwMode="auto">
                          <a:xfrm>
                            <a:off x="2016" y="92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502" name="Text Box 2373"/>
                        <wps:cNvSpPr txBox="1">
                          <a:spLocks noChangeArrowheads="1"/>
                        </wps:cNvSpPr>
                        <wps:spPr bwMode="auto">
                          <a:xfrm>
                            <a:off x="2736" y="921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503" name="Text Box 2374"/>
                        <wps:cNvSpPr txBox="1">
                          <a:spLocks noChangeArrowheads="1"/>
                        </wps:cNvSpPr>
                        <wps:spPr bwMode="auto">
                          <a:xfrm>
                            <a:off x="3312" y="921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504" name="Text Box 2375"/>
                        <wps:cNvSpPr txBox="1">
                          <a:spLocks noChangeArrowheads="1"/>
                        </wps:cNvSpPr>
                        <wps:spPr bwMode="auto">
                          <a:xfrm>
                            <a:off x="4032" y="921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505" name="Text Box 2376"/>
                        <wps:cNvSpPr txBox="1">
                          <a:spLocks noChangeArrowheads="1"/>
                        </wps:cNvSpPr>
                        <wps:spPr bwMode="auto">
                          <a:xfrm>
                            <a:off x="4752" y="921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506" name="Text Box 2377"/>
                        <wps:cNvSpPr txBox="1">
                          <a:spLocks noChangeArrowheads="1"/>
                        </wps:cNvSpPr>
                        <wps:spPr bwMode="auto">
                          <a:xfrm>
                            <a:off x="5472" y="921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1507" name="Text Box 2378"/>
                        <wps:cNvSpPr txBox="1">
                          <a:spLocks noChangeArrowheads="1"/>
                        </wps:cNvSpPr>
                        <wps:spPr bwMode="auto">
                          <a:xfrm>
                            <a:off x="6192" y="921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508" name="Text Box 2379"/>
                        <wps:cNvSpPr txBox="1">
                          <a:spLocks noChangeArrowheads="1"/>
                        </wps:cNvSpPr>
                        <wps:spPr bwMode="auto">
                          <a:xfrm>
                            <a:off x="6912" y="921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1509" name="Text Box 2380"/>
                        <wps:cNvSpPr txBox="1">
                          <a:spLocks noChangeArrowheads="1"/>
                        </wps:cNvSpPr>
                        <wps:spPr bwMode="auto">
                          <a:xfrm>
                            <a:off x="7632" y="921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510" name="Text Box 2381"/>
                        <wps:cNvSpPr txBox="1">
                          <a:spLocks noChangeArrowheads="1"/>
                        </wps:cNvSpPr>
                        <wps:spPr bwMode="auto">
                          <a:xfrm>
                            <a:off x="3600" y="9504"/>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511" name="Text Box 2382"/>
                        <wps:cNvSpPr txBox="1">
                          <a:spLocks noChangeArrowheads="1"/>
                        </wps:cNvSpPr>
                        <wps:spPr bwMode="auto">
                          <a:xfrm>
                            <a:off x="576" y="6336"/>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Position (m)</w:t>
                              </w:r>
                            </w:p>
                          </w:txbxContent>
                        </wps:txbx>
                        <wps:bodyPr rot="0" vert="horz" wrap="square" lIns="91440" tIns="45720" rIns="91440" bIns="45720" anchor="t" anchorCtr="0" upright="1">
                          <a:noAutofit/>
                        </wps:bodyPr>
                      </wps:wsp>
                      <wps:wsp>
                        <wps:cNvPr id="1512" name="Text Box 2280"/>
                        <wps:cNvSpPr txBox="1">
                          <a:spLocks noChangeArrowheads="1"/>
                        </wps:cNvSpPr>
                        <wps:spPr bwMode="auto">
                          <a:xfrm>
                            <a:off x="1728" y="89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w:t>
                              </w:r>
                            </w:p>
                          </w:txbxContent>
                        </wps:txbx>
                        <wps:bodyPr rot="0" vert="horz" wrap="square" lIns="91440" tIns="45720" rIns="91440" bIns="45720" anchor="t" anchorCtr="0" upright="1">
                          <a:noAutofit/>
                        </wps:bodyPr>
                      </wps:wsp>
                      <wps:wsp>
                        <wps:cNvPr id="1513" name="Text Box 2281"/>
                        <wps:cNvSpPr txBox="1">
                          <a:spLocks noChangeArrowheads="1"/>
                        </wps:cNvSpPr>
                        <wps:spPr bwMode="auto">
                          <a:xfrm>
                            <a:off x="2448" y="820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w:t>
                              </w:r>
                            </w:p>
                          </w:txbxContent>
                        </wps:txbx>
                        <wps:bodyPr rot="0" vert="horz" wrap="square" lIns="91440" tIns="45720" rIns="91440" bIns="45720" anchor="t" anchorCtr="0" upright="1">
                          <a:noAutofit/>
                        </wps:bodyPr>
                      </wps:wsp>
                      <wps:wsp>
                        <wps:cNvPr id="1514" name="Text Box 2282"/>
                        <wps:cNvSpPr txBox="1">
                          <a:spLocks noChangeArrowheads="1"/>
                        </wps:cNvSpPr>
                        <wps:spPr bwMode="auto">
                          <a:xfrm>
                            <a:off x="3168" y="734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w:t>
                              </w:r>
                            </w:p>
                          </w:txbxContent>
                        </wps:txbx>
                        <wps:bodyPr rot="0" vert="horz" wrap="square" lIns="91440" tIns="45720" rIns="91440" bIns="45720" anchor="t" anchorCtr="0" upright="1">
                          <a:noAutofit/>
                        </wps:bodyPr>
                      </wps:wsp>
                      <wps:wsp>
                        <wps:cNvPr id="1515" name="Text Box 2283"/>
                        <wps:cNvSpPr txBox="1">
                          <a:spLocks noChangeArrowheads="1"/>
                        </wps:cNvSpPr>
                        <wps:spPr bwMode="auto">
                          <a:xfrm>
                            <a:off x="3888" y="691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w:t>
                              </w:r>
                            </w:p>
                          </w:txbxContent>
                        </wps:txbx>
                        <wps:bodyPr rot="0" vert="horz" wrap="square" lIns="91440" tIns="45720" rIns="91440" bIns="45720" anchor="t" anchorCtr="0" upright="1">
                          <a:noAutofit/>
                        </wps:bodyPr>
                      </wps:wsp>
                      <wps:wsp>
                        <wps:cNvPr id="1516" name="Text Box 2284"/>
                        <wps:cNvSpPr txBox="1">
                          <a:spLocks noChangeArrowheads="1"/>
                        </wps:cNvSpPr>
                        <wps:spPr bwMode="auto">
                          <a:xfrm>
                            <a:off x="4608" y="590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w:t>
                              </w:r>
                            </w:p>
                          </w:txbxContent>
                        </wps:txbx>
                        <wps:bodyPr rot="0" vert="horz" wrap="square" lIns="91440" tIns="45720" rIns="91440" bIns="45720" anchor="t" anchorCtr="0" upright="1">
                          <a:noAutofit/>
                        </wps:bodyPr>
                      </wps:wsp>
                      <wps:wsp>
                        <wps:cNvPr id="1517" name="Text Box 2285"/>
                        <wps:cNvSpPr txBox="1">
                          <a:spLocks noChangeArrowheads="1"/>
                        </wps:cNvSpPr>
                        <wps:spPr bwMode="auto">
                          <a:xfrm>
                            <a:off x="5328"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w:t>
                              </w:r>
                            </w:p>
                          </w:txbxContent>
                        </wps:txbx>
                        <wps:bodyPr rot="0" vert="horz" wrap="square" lIns="91440" tIns="45720" rIns="91440" bIns="45720" anchor="t" anchorCtr="0" upright="1">
                          <a:noAutofit/>
                        </wps:bodyPr>
                      </wps:wsp>
                      <wps:wsp>
                        <wps:cNvPr id="1518" name="Line 2286"/>
                        <wps:cNvCnPr/>
                        <wps:spPr bwMode="auto">
                          <a:xfrm flipV="1">
                            <a:off x="2016" y="5328"/>
                            <a:ext cx="3744" cy="38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19" name="Text Box 2287"/>
                        <wps:cNvSpPr txBox="1">
                          <a:spLocks noChangeArrowheads="1"/>
                        </wps:cNvSpPr>
                        <wps:spPr bwMode="auto">
                          <a:xfrm>
                            <a:off x="2448" y="820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rPr>
                                  <w:b/>
                                </w:rPr>
                              </w:pPr>
                              <w:r>
                                <w:rPr>
                                  <w:b/>
                                </w:rPr>
                                <w:t>x</w:t>
                              </w:r>
                            </w:p>
                          </w:txbxContent>
                        </wps:txbx>
                        <wps:bodyPr rot="0" vert="horz" wrap="square" lIns="91440" tIns="45720" rIns="91440" bIns="45720" anchor="t" anchorCtr="0" upright="1">
                          <a:noAutofit/>
                        </wps:bodyPr>
                      </wps:wsp>
                      <wps:wsp>
                        <wps:cNvPr id="1520" name="Text Box 2288"/>
                        <wps:cNvSpPr txBox="1">
                          <a:spLocks noChangeArrowheads="1"/>
                        </wps:cNvSpPr>
                        <wps:spPr bwMode="auto">
                          <a:xfrm>
                            <a:off x="4608" y="604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rPr>
                                  <w:b/>
                                </w:rPr>
                              </w:pPr>
                              <w:r>
                                <w:rPr>
                                  <w:b/>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3" o:spid="_x0000_s1490" style="position:absolute;margin-left:-43.2pt;margin-top:-.1pt;width:388.8pt;height:244.8pt;z-index:251648512" coordorigin="576,5040"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" o:allowincell="f">
                <v:line id="Line 2298" o:spid="_x0000_s1491" style="position:absolute;visibility:visible;mso-wrap-style:square" from="2016,5616" to="7776,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J/E8IAAADdAAAADwAAAGRycy9kb3ducmV2LnhtbERPS2sCMRC+F/wPYQq91axr0boaRYSK&#10;Hn1cvE0342bpZhI2Udd/3wiCt/n4njNbdLYRV2pD7VjBoJ+BIC6drrlScDz8fH6DCBFZY+OYFNwp&#10;wGLee5thod2Nd3Tdx0qkEA4FKjAx+kLKUBqyGPrOEyfu7FqLMcG2krrFWwq3jcyzbCQt1pwaDHpa&#10;GSr/9herYL05DsecrfPzYGt+7yc/GZLXSn28d8spiEhdfImf7o1O87/yMTy+SSf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J/E8IAAADdAAAADwAAAAAAAAAAAAAA&#10;AAChAgAAZHJzL2Rvd25yZXYueG1sUEsFBgAAAAAEAAQA+QAAAJADAAAAAA==&#10;" strokecolor="aqua" strokeweight="1.5pt"/>
                <v:line id="Line 2299" o:spid="_x0000_s1492" style="position:absolute;visibility:visible;mso-wrap-style:square" from="2016,5760" to="7776,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Y40sMAAADdAAAADwAAAGRycy9kb3ducmV2LnhtbESPQYvCQAyF78L+hyEL3nRqFdGuo+wK&#10;ghcPamGvoRPbYidTOmPt/vvNQfCW8F7e+7LZDa5RPXWh9mxgNk1AERfe1lwayK+HyQpUiMgWG89k&#10;4I8C7LYfow1m1j/5TP0llkpCOGRooIqxzbQORUUOw9S3xKLdfOcwytqV2nb4lHDX6DRJltphzdJQ&#10;YUv7ior75eEMLH/r/Meu5x7367Lo0/TG7UkbM/4cvr9ARRri2/y6PlrBX6SCK9/ICHr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mONLDAAAA3QAAAA8AAAAAAAAAAAAA&#10;AAAAoQIAAGRycy9kb3ducmV2LnhtbFBLBQYAAAAABAAEAPkAAACRAwAAAAA=&#10;" strokecolor="aqua" strokeweight=".5pt"/>
                <v:line id="Line 2300" o:spid="_x0000_s1493" style="position:absolute;visibility:visible;mso-wrap-style:square" from="2016,5904" to="7776,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dScEAAADdAAAADwAAAGRycy9kb3ducmV2LnhtbERPTYvCMBC9C/sfwgjeNLUuYrtNZRUE&#10;Lx5WC16HZmzLNpPSxFr/vREW9jaP9znZdjStGKh3jWUFy0UEgri0uuFKQXE5zDcgnEfW2FomBU9y&#10;sM0/Jhmm2j74h4azr0QIYZeigtr7LpXSlTUZdAvbEQfuZnuDPsC+krrHRwg3rYyjaC0NNhwaauxo&#10;X1P5e74bBetrU+x0srK4T6pyiOMbdyep1Gw6fn+B8DT6f/Gf+6jD/M84gfc34QSZ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6p1JwQAAAN0AAAAPAAAAAAAAAAAAAAAA&#10;AKECAABkcnMvZG93bnJldi54bWxQSwUGAAAAAAQABAD5AAAAjwMAAAAA&#10;" strokecolor="aqua" strokeweight=".5pt"/>
                <v:line id="Line 2301" o:spid="_x0000_s1494" style="position:absolute;visibility:visible;mso-wrap-style:square" from="2016,6048" to="77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miCcUAAADdAAAADwAAAGRycy9kb3ducmV2LnhtbESPQWvDMAyF74P9B6PBbquzZIQ1q1vW&#10;wKCXHdoGdhWxmoTFcojdJPv306HQm8R7eu/TZre4Xk00hs6zgddVAoq49rbjxkB1/np5BxUissXe&#10;Mxn4owC77ePDBgvrZz7SdIqNkhAOBRpoYxwKrUPdksOw8gOxaBc/Ooyyjo22I84S7nqdJkmuHXYs&#10;DS0OVLZU/56uzkD+01V7u848luumntL0wsO3Nub5afn8ABVpiXfz7fpgBf8tE375Rk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miCcUAAADdAAAADwAAAAAAAAAA&#10;AAAAAAChAgAAZHJzL2Rvd25yZXYueG1sUEsFBgAAAAAEAAQA+QAAAJMDAAAAAA==&#10;" strokecolor="aqua" strokeweight=".5pt"/>
                <v:line id="Line 2302" o:spid="_x0000_s1495" style="position:absolute;visibility:visible;mso-wrap-style:square" from="2016,6192" to="7776,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UHkr4AAADdAAAADwAAAGRycy9kb3ducmV2LnhtbERPSwrCMBDdC94hjOBOU6uIVqOoILhx&#10;4QfcDs3YFptJaWKttzeC4G4e7zvLdWtK0VDtCssKRsMIBHFqdcGZgutlP5iBcB5ZY2mZFLzJwXrV&#10;7Swx0fbFJ2rOPhMhhF2CCnLvq0RKl+Zk0A1tRRy4u60N+gDrTOoaXyHclDKOoqk0WHBoyLGiXU7p&#10;4/w0Cqa34rrV87HF3TxLmzi+c3WUSvV77WYBwlPr/+Kf+6DD/Ml4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RQeSvgAAAN0AAAAPAAAAAAAAAAAAAAAAAKEC&#10;AABkcnMvZG93bnJldi54bWxQSwUGAAAAAAQABAD5AAAAjAMAAAAA&#10;" strokecolor="aqua" strokeweight=".5pt"/>
                <v:line id="Line 2303" o:spid="_x0000_s1496" style="position:absolute;visibility:visible;mso-wrap-style:square" from="2016,6336" to="7776,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xKVsIAAADdAAAADwAAAGRycy9kb3ducmV2LnhtbERPTWsCMRC9F/ofwhS81ay7UnU1ShEU&#10;e6x68TZuxs3SzSRsoq7/3hQKvc3jfc5i1dtW3KgLjWMFo2EGgrhyuuFawfGweZ+CCBFZY+uYFDwo&#10;wGr5+rLAUrs7f9NtH2uRQjiUqMDE6EspQ2XIYhg6T5y4i+ssxgS7WuoO7ynctjLPsg9pseHUYNDT&#10;2lD1s79aBdvdsZhwts0voy9zfpz8rCCvlRq89Z9zEJH6+C/+c+90mj8ucvj9Jp0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yxKVsIAAADdAAAADwAAAAAAAAAAAAAA&#10;AAChAgAAZHJzL2Rvd25yZXYueG1sUEsFBgAAAAAEAAQA+QAAAJADAAAAAA==&#10;" strokecolor="aqua" strokeweight="1.5pt"/>
                <v:line id="Line 2304" o:spid="_x0000_s1497" style="position:absolute;visibility:visible;mso-wrap-style:square" from="2016,6480" to="7776,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s8fsEAAADdAAAADwAAAGRycy9kb3ducmV2LnhtbERPS4vCMBC+C/6HMMLeNN1WRLuNosKC&#10;Fw9qYa9DM32wzaQ02dr990YQvM3H95xsN5pWDNS7xrKCz0UEgriwuuFKQX77nq9BOI+ssbVMCv7J&#10;wW47nWSYanvnCw1XX4kQwi5FBbX3XSqlK2oy6Ba2Iw5caXuDPsC+krrHewg3rYyjaCUNNhwaauzo&#10;WFPxe/0zClY/TX7Qm8TicVMVQxyX3J2lUh+zcf8FwtPo3+KX+6TD/GWSwPObcIL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2zx+wQAAAN0AAAAPAAAAAAAAAAAAAAAA&#10;AKECAABkcnMvZG93bnJldi54bWxQSwUGAAAAAAQABAD5AAAAjwMAAAAA&#10;" strokecolor="aqua" strokeweight=".5pt"/>
                <v:line id="Line 2305" o:spid="_x0000_s1498" style="position:absolute;visibility:visible;mso-wrap-style:square" from="2016,6624" to="7776,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kCr4AAADdAAAADwAAAGRycy9kb3ducmV2LnhtbERPSwrCMBDdC94hjOBOU6uIVqOoILhx&#10;4QfcDs3YFptJaWKttzeC4G4e7zvLdWtK0VDtCssKRsMIBHFqdcGZgutlP5iBcB5ZY2mZFLzJwXrV&#10;7Swx0fbFJ2rOPhMhhF2CCnLvq0RKl+Zk0A1tRRy4u60N+gDrTOoaXyHclDKOoqk0WHBoyLGiXU7p&#10;4/w0Cqa34rrV87HF3TxLmzi+c3WUSvV77WYBwlPr/+Kf+6DD/Ml4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MqQKvgAAAN0AAAAPAAAAAAAAAAAAAAAAAKEC&#10;AABkcnMvZG93bnJldi54bWxQSwUGAAAAAAQABAD5AAAAjAMAAAAA&#10;" strokecolor="aqua" strokeweight=".5pt"/>
                <v:line id="Line 2306" o:spid="_x0000_s1499" style="position:absolute;visibility:visible;mso-wrap-style:square" from="2016,6768" to="77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4BkcAAAADdAAAADwAAAGRycy9kb3ducmV2LnhtbERPTYvCMBC9C/6HMII3Ta27otUoKgh7&#10;8bBV8Do0Y1tsJqWJtf57Iwje5vE+Z7XpTCVaalxpWcFkHIEgzqwuOVdwPh1GcxDOI2usLJOCJznY&#10;rPu9FSbaPvif2tTnIoSwS1BB4X2dSOmyggy6sa2JA3e1jUEfYJNL3eAjhJtKxlE0kwZLDg0F1rQv&#10;KLuld6NgdinPO72YWtwv8qyN4yvXR6nUcNBtlyA8df4r/rj/dJj/M/2F9zfhBL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B+AZHAAAAA3QAAAA8AAAAAAAAAAAAAAAAA&#10;oQIAAGRycy9kb3ducmV2LnhtbFBLBQYAAAAABAAEAPkAAACOAwAAAAA=&#10;" strokecolor="aqua" strokeweight=".5pt"/>
                <v:line id="Line 2307" o:spid="_x0000_s1500" style="position:absolute;visibility:visible;mso-wrap-style:square" from="2016,6912" to="7776,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f5sEAAADdAAAADwAAAGRycy9kb3ducmV2LnhtbERPS4vCMBC+C/6HMMLeNN0qZe02igqC&#10;Fw+6hb0OzfTBNpPSxNr990YQvM3H95xsO5pWDNS7xrKCz0UEgriwuuFKQf5znH+BcB5ZY2uZFPyT&#10;g+1mOskw1fbOFxquvhIhhF2KCmrvu1RKV9Rk0C1sRxy40vYGfYB9JXWP9xBuWhlHUSINNhwaauzo&#10;UFPxd70ZBclvk+/1emnxsK6KIY5L7s5SqY/ZuPsG4Wn0b/HLfdJh/mqZwP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rJ/mwQAAAN0AAAAPAAAAAAAAAAAAAAAA&#10;AKECAABkcnMvZG93bnJldi54bWxQSwUGAAAAAAQABAD5AAAAjwMAAAAA&#10;" strokecolor="aqua" strokeweight=".5pt"/>
                <v:line id="Line 2308" o:spid="_x0000_s1501" style="position:absolute;visibility:visible;mso-wrap-style:square" from="2016,7056" to="7776,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pzsIAAADdAAAADwAAAGRycy9kb3ducmV2LnhtbERPS2sCMRC+F/wPYQq91axu0boaRYSK&#10;Hn1cvE0342bpZhI2Udd/3wiCt/n4njNbdLYRV2pD7VjBoJ+BIC6drrlScDz8fH6DCBFZY+OYFNwp&#10;wGLee5thod2Nd3Tdx0qkEA4FKjAx+kLKUBqyGPrOEyfu7FqLMcG2krrFWwq3jRxm2UharDk1GPS0&#10;MlT+7S9WwXpzzMecrYfnwdb83k9+kpPXSn28d8spiEhdfImf7o1O87/yMTy+SSf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vpzsIAAADdAAAADwAAAAAAAAAAAAAA&#10;AAChAgAAZHJzL2Rvd25yZXYueG1sUEsFBgAAAAAEAAQA+QAAAJADAAAAAA==&#10;" strokecolor="aqua" strokeweight="1.5pt"/>
                <v:line id="Line 2309" o:spid="_x0000_s1502" style="position:absolute;visibility:visible;mso-wrap-style:square" from="2016,7200" to="7776,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uD8UAAADdAAAADwAAAGRycy9kb3ducmV2LnhtbESPQWvDMAyF74P9B6PBbquzZIQ1q1vW&#10;wKCXHdoGdhWxmoTFcojdJPv306HQm8R7eu/TZre4Xk00hs6zgddVAoq49rbjxkB1/np5BxUissXe&#10;Mxn4owC77ePDBgvrZz7SdIqNkhAOBRpoYxwKrUPdksOw8gOxaBc/Ooyyjo22I84S7nqdJkmuHXYs&#10;DS0OVLZU/56uzkD+01V7u848luumntL0wsO3Nub5afn8ABVpiXfz7fpgBf8tE1z5Rk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uD8UAAADdAAAADwAAAAAAAAAA&#10;AAAAAAChAgAAZHJzL2Rvd25yZXYueG1sUEsFBgAAAAAEAAQA+QAAAJMDAAAAAA==&#10;" strokecolor="aqua" strokeweight=".5pt"/>
                <v:line id="Line 2310" o:spid="_x0000_s1503" style="position:absolute;visibility:visible;mso-wrap-style:square" from="2016,7344" to="7776,7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MLlMIAAADdAAAADwAAAGRycy9kb3ducmV2LnhtbERPS2vCQBC+F/wPywi9NZtGCSZ1FRUK&#10;XnowBnodspMHzc6G7Dam/94tCN7m43vOdj+bXkw0us6ygvcoBkFcWd1xo6C8fr5tQDiPrLG3TAr+&#10;yMF+t3jZYq7tjS80Fb4RIYRdjgpa74dcSle1ZNBFdiAOXG1Hgz7AsZF6xFsIN71M4jiVBjsODS0O&#10;dGqp+il+jYL0uyuPOltZPGVNNSVJzcOXVOp1OR8+QHia/VP8cJ91mL9eZfD/TTh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MLlMIAAADdAAAADwAAAAAAAAAAAAAA&#10;AAChAgAAZHJzL2Rvd25yZXYueG1sUEsFBgAAAAAEAAQA+QAAAJADAAAAAA==&#10;" strokecolor="aqua" strokeweight=".5pt"/>
                <v:line id="Line 2311" o:spid="_x0000_s1504" style="position:absolute;visibility:visible;mso-wrap-style:square" from="2016,7488" to="7776,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dMMAAADdAAAADwAAAGRycy9kb3ducmV2LnhtbESPQYvCQAyF78L+hyGCN53aFVmro6zC&#10;ghcPq4W9hk5si51M6Yy1/ntzEPaW8F7e+7LZDa5RPXWh9mxgPktAERfe1lwayC8/0y9QISJbbDyT&#10;gScF2G0/RhvMrH/wL/XnWCoJ4ZChgSrGNtM6FBU5DDPfEot29Z3DKGtXatvhQ8Jdo9MkWWqHNUtD&#10;hS0dKipu57szsPyr871dfXo8rMqiT9MrtydtzGQ8fK9BRRriv/l9fbSCv1gIv3wjI+j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P0XTDAAAA3QAAAA8AAAAAAAAAAAAA&#10;AAAAoQIAAGRycy9kb3ducmV2LnhtbFBLBQYAAAAABAAEAPkAAACRAwAAAAA=&#10;" strokecolor="aqua" strokeweight=".5pt"/>
                <v:line id="Line 2312" o:spid="_x0000_s1505" style="position:absolute;visibility:visible;mso-wrap-style:square" from="2016,7632" to="7776,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0774AAADdAAAADwAAAGRycy9kb3ducmV2LnhtbERPSwrCMBDdC94hjOBOU6uIVqOoILhx&#10;4QfcDs3YFptJaWKttzeC4G4e7zvLdWtK0VDtCssKRsMIBHFqdcGZgutlP5iBcB5ZY2mZFLzJwXrV&#10;7Swx0fbFJ2rOPhMhhF2CCnLvq0RKl+Zk0A1tRRy4u60N+gDrTOoaXyHclDKOoqk0WHBoyLGiXU7p&#10;4/w0Cqa34rrV87HF3TxLmzi+c3WUSvV77WYBwlPr/+Kf+6DD/Mlk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XQ3TvvgAAAN0AAAAPAAAAAAAAAAAAAAAAAKEC&#10;AABkcnMvZG93bnJldi54bWxQSwUGAAAAAAQABAD5AAAAjAMAAAAA&#10;" strokecolor="aqua" strokeweight=".5pt"/>
                <v:line id="Line 2313" o:spid="_x0000_s1506" style="position:absolute;visibility:visible;mso-wrap-style:square" from="2016,7776" to="7776,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o5K8IAAADdAAAADwAAAGRycy9kb3ducmV2LnhtbERPS2sCMRC+F/wPYQRvNesqWlejiFCx&#10;Rx+X3sbNuFncTMIm1fXfm0Kht/n4nrNcd7YRd2pD7VjBaJiBIC6drrlScD59vn+ACBFZY+OYFDwp&#10;wHrVe1tiod2DD3Q/xkqkEA4FKjAx+kLKUBqyGIbOEyfu6lqLMcG2krrFRwq3jcyzbCot1pwaDHra&#10;Gipvxx+rYLc/j2ec7fLr6Mtcnt9+PiavlRr0u80CRKQu/ov/3Hud5k8mOfx+k06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o5K8IAAADdAAAADwAAAAAAAAAAAAAA&#10;AAChAgAAZHJzL2Rvd25yZXYueG1sUEsFBgAAAAAEAAQA+QAAAJADAAAAAA==&#10;" strokecolor="aqua" strokeweight="1.5pt"/>
                <v:line id="Line 2314" o:spid="_x0000_s1507" style="position:absolute;visibility:visible;mso-wrap-style:square" from="2016,7920" to="7776,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1PA74AAADdAAAADwAAAGRycy9kb3ducmV2LnhtbERPSwrCMBDdC94hjOBOU6uIVqOoILhx&#10;4QfcDs3YFptJaWKttzeC4G4e7zvLdWtK0VDtCssKRsMIBHFqdcGZgutlP5iBcB5ZY2mZFLzJwXrV&#10;7Swx0fbFJ2rOPhMhhF2CCnLvq0RKl+Zk0A1tRRy4u60N+gDrTOoaXyHclDKOoqk0WHBoyLGiXU7p&#10;4/w0Cqa34rrV87HF3TxLmzi+c3WUSvV77WYBwlPr/+Kf+6DD/Mlk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3U8DvgAAAN0AAAAPAAAAAAAAAAAAAAAAAKEC&#10;AABkcnMvZG93bnJldi54bWxQSwUGAAAAAAQABAD5AAAAjAMAAAAA&#10;" strokecolor="aqua" strokeweight=".5pt"/>
                <v:line id="Line 2315" o:spid="_x0000_s1508" style="position:absolute;visibility:visible;mso-wrap-style:square" from="2016,8064" to="7776,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Xd8IAAADdAAAADwAAAGRycy9kb3ducmV2LnhtbERPTWvCQBC9F/wPywje6sYYQo2uogGh&#10;lx6aCl6H7JgEs7Mhuybx37uFQm/zeJ+zO0ymFQP1rrGsYLWMQBCXVjdcKbj8nN8/QDiPrLG1TAqe&#10;5OCwn73tMNN25G8aCl+JEMIuQwW1910mpStrMuiWtiMO3M32Bn2AfSV1j2MIN62MoyiVBhsODTV2&#10;lNdU3ouHUZBem8tJb9YW801VDnF84+5LKrWYT8ctCE+T/xf/uT91mJ8kCfx+E06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TXd8IAAADdAAAADwAAAAAAAAAAAAAA&#10;AAChAgAAZHJzL2Rvd25yZXYueG1sUEsFBgAAAAAEAAQA+QAAAJADAAAAAA==&#10;" strokecolor="aqua" strokeweight=".5pt"/>
                <v:line id="Line 2316" o:spid="_x0000_s1509" style="position:absolute;visibility:visible;mso-wrap-style:square" from="2016,8208" to="7776,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hy7MIAAADdAAAADwAAAGRycy9kb3ducmV2LnhtbERPTWvCQBC9F/wPyxR6q5umVjS6CRoo&#10;ePHQKHgdsmMSzM6G7Jqk/94tFLzN433ONptMKwbqXWNZwcc8AkFcWt1wpeB8+n5fgXAeWWNrmRT8&#10;koMsnb1sMdF25B8aCl+JEMIuQQW1910ipStrMujmtiMO3NX2Bn2AfSV1j2MIN62Mo2gpDTYcGmrs&#10;KK+pvBV3o2B5ac57vf60mK+rcojjK3dHqdTb67TbgPA0+af4333QYf5i8QV/34QTZP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hy7MIAAADdAAAADwAAAAAAAAAAAAAA&#10;AAChAgAAZHJzL2Rvd25yZXYueG1sUEsFBgAAAAAEAAQA+QAAAJADAAAAAA==&#10;" strokecolor="aqua" strokeweight=".5pt"/>
                <v:line id="Line 2317" o:spid="_x0000_s1510" style="position:absolute;visibility:visible;mso-wrap-style:square" from="2016,8352" to="7776,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rsm8EAAADdAAAADwAAAGRycy9kb3ducmV2LnhtbERPS4vCMBC+C/6HMMLeNN2uFO02igoL&#10;Xjyohb0OzfTBNpPSZGv990YQvM3H95xsO5pWDNS7xrKCz0UEgriwuuFKQX79ma9AOI+ssbVMCu7k&#10;YLuZTjJMtb3xmYaLr0QIYZeigtr7LpXSFTUZdAvbEQeutL1BH2BfSd3jLYSbVsZRlEiDDYeGGjs6&#10;1FT8Xf6NguS3yfd6/WXxsK6KIY5L7k5SqY/ZuPsG4Wn0b/HLfdRh/nKZwP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quybwQAAAN0AAAAPAAAAAAAAAAAAAAAA&#10;AKECAABkcnMvZG93bnJldi54bWxQSwUGAAAAAAQABAD5AAAAjwMAAAAA&#10;" strokecolor="aqua" strokeweight=".5pt"/>
                <v:line id="Line 2318" o:spid="_x0000_s1511" style="position:absolute;visibility:visible;mso-wrap-style:square" from="2016,8496" to="777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2as8EAAADdAAAADwAAAGRycy9kb3ducmV2LnhtbERPS4vCMBC+C/6HMII3TX2gbtcoIqzo&#10;0cfF22wzNmWbSWiyWv+9ERb2Nh/fc5br1tbiTk2oHCsYDTMQxIXTFZcKLuevwQJEiMgaa8ek4EkB&#10;1qtuZ4m5dg8+0v0US5FCOOSowMTocylDYchiGDpPnLibayzGBJtS6gYfKdzWcpxlM2mx4tRg0NPW&#10;UPFz+rUKdvvLZM7ZbnwbHcz38+o/JuS1Uv1eu/kEEamN/+I/916n+dPpHN7fpBP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XZqzwQAAAN0AAAAPAAAAAAAAAAAAAAAA&#10;AKECAABkcnMvZG93bnJldi54bWxQSwUGAAAAAAQABAD5AAAAjwMAAAAA&#10;" strokecolor="aqua" strokeweight="1.5pt"/>
                <v:line id="Line 2319" o:spid="_x0000_s1512" style="position:absolute;visibility:visible;mso-wrap-style:square" from="2016,8640" to="777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ndcsMAAADdAAAADwAAAGRycy9kb3ducmV2LnhtbESPQYvCQAyF78L+hyGCN53aFVmro6zC&#10;ghcPq4W9hk5si51M6Yy1/ntzEPaW8F7e+7LZDa5RPXWh9mxgPktAERfe1lwayC8/0y9QISJbbDyT&#10;gScF2G0/RhvMrH/wL/XnWCoJ4ZChgSrGNtM6FBU5DDPfEot29Z3DKGtXatvhQ8Jdo9MkWWqHNUtD&#10;hS0dKipu57szsPyr871dfXo8rMqiT9MrtydtzGQ8fK9BRRriv/l9fbSCv1gIrnwjI+j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53XLDAAAA3QAAAA8AAAAAAAAAAAAA&#10;AAAAoQIAAGRycy9kb3ducmV2LnhtbFBLBQYAAAAABAAEAPkAAACRAwAAAAA=&#10;" strokecolor="aqua" strokeweight=".5pt"/>
                <v:line id="Line 2320" o:spid="_x0000_s1513" style="position:absolute;visibility:visible;mso-wrap-style:square" from="2016,8784" to="7776,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V46cIAAADdAAAADwAAAGRycy9kb3ducmV2LnhtbERPS2vCQBC+F/wPywi91U3TICZ1DRoo&#10;ePHgA3odsmMSmp0N2W0S/70rCN7m43vOOp9MKwbqXWNZweciAkFcWt1wpeBy/vlYgXAeWWNrmRTc&#10;yEG+mb2tMdN25CMNJ1+JEMIuQwW1910mpStrMugWtiMO3NX2Bn2AfSV1j2MIN62Mo2gpDTYcGmrs&#10;qKip/Dv9GwXL3+ay0+mXxSKtyiGOr9wdpFLv82n7DcLT5F/ip3uvw/wkSeHxTThB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V46cIAAADdAAAADwAAAAAAAAAAAAAA&#10;AAChAgAAZHJzL2Rvd25yZXYueG1sUEsFBgAAAAAEAAQA+QAAAJADAAAAAA==&#10;" strokecolor="aqua" strokeweight=".5pt"/>
                <v:line id="Line 2321" o:spid="_x0000_s1514" style="position:absolute;visibility:visible;mso-wrap-style:square" from="2016,8928" to="7776,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ZHqcQAAADdAAAADwAAAGRycy9kb3ducmV2LnhtbESPT4vCQAzF78J+hyELe9PpdlW0Osoq&#10;LHjx4B/wGjqxLXYypTPW7rc3B8Fbwnt575flune16qgNlWcD36MEFHHubcWFgfPpbzgDFSKyxdoz&#10;GfinAOvVx2CJmfUPPlB3jIWSEA4ZGihjbDKtQ16SwzDyDbFoV986jLK2hbYtPiTc1TpNkql2WLE0&#10;lNjQtqT8drw7A9NLdd7Y+Y/H7bzIuzS9crPXxnx99r8LUJH6+Da/rndW8McT4Zd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1kepxAAAAN0AAAAPAAAAAAAAAAAA&#10;AAAAAKECAABkcnMvZG93bnJldi54bWxQSwUGAAAAAAQABAD5AAAAkgMAAAAA&#10;" strokecolor="aqua" strokeweight=".5pt"/>
                <v:line id="Line 2322" o:spid="_x0000_s1515" style="position:absolute;visibility:visible;mso-wrap-style:square" from="2016,9072" to="7776,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riMsIAAADdAAAADwAAAGRycy9kb3ducmV2LnhtbERPTWvCQBC9C/0PyxS86SZpKxrdhFYo&#10;9OKhUfA6ZMckmJ0N2W0S/31XELzN433OLp9MKwbqXWNZQbyMQBCXVjdcKTgdvxdrEM4ja2wtk4Ib&#10;Ocizl9kOU21H/qWh8JUIIexSVFB736VSurImg25pO+LAXWxv0AfYV1L3OIZw08okilbSYMOhocaO&#10;9jWV1+LPKFidm9OX3rxZ3G+qckiSC3cHqdT8dfrcgvA0+af44f7RYf77Rwz3b8IJ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riMsIAAADdAAAADwAAAAAAAAAAAAAA&#10;AAChAgAAZHJzL2Rvd25yZXYueG1sUEsFBgAAAAAEAAQA+QAAAJADAAAAAA==&#10;" strokecolor="aqua" strokeweight=".5pt"/>
                <v:line id="Line 2323" o:spid="_x0000_s1516" style="position:absolute;visibility:visible;mso-wrap-style:square" from="2016,9216" to="777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Ov9sIAAADdAAAADwAAAGRycy9kb3ducmV2LnhtbERPS2sCMRC+F/ofwhR606xrfa1GKYWK&#10;Hn1cvI2bcbO4mYRNquu/bwpCb/PxPWex6mwjbtSG2rGCQT8DQVw6XXOl4Hj47k1BhIissXFMCh4U&#10;YLV8fVlgod2dd3Tbx0qkEA4FKjAx+kLKUBqyGPrOEyfu4lqLMcG2krrFewq3jcyzbCwt1pwaDHr6&#10;MlRe9z9WwXpzHE44W+eXwdacHyc/G5LXSr2/dZ9zEJG6+C9+ujc6zf8Y5fD3TTpBL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Ov9sIAAADdAAAADwAAAAAAAAAAAAAA&#10;AAChAgAAZHJzL2Rvd25yZXYueG1sUEsFBgAAAAAEAAQA+QAAAJADAAAAAA==&#10;" strokecolor="aqua" strokeweight="1.5pt"/>
                <v:line id="Line 2324" o:spid="_x0000_s1517" style="position:absolute;visibility:visible;mso-wrap-style:square" from="2016,5616" to="201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8KbcIAAADdAAAADwAAAGRycy9kb3ducmV2LnhtbERPTWsCMRC9F/wPYQRvNatrq90aRQRF&#10;j1Uv3qabcbN0MwmbqOu/bwpCb/N4nzNfdrYRN2pD7VjBaJiBIC6drrlScDpuXmcgQkTW2DgmBQ8K&#10;sFz0XuZYaHfnL7odYiVSCIcCFZgYfSFlKA1ZDEPniRN3ca3FmGBbSd3iPYXbRo6z7F1arDk1GPS0&#10;NlT+HK5WwXZ3yqecbceX0d58P87+IyevlRr0u9UniEhd/Bc/3Tud5k/ecvj7Jp0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8KbcIAAADdAAAADwAAAAAAAAAAAAAA&#10;AAChAgAAZHJzL2Rvd25yZXYueG1sUEsFBgAAAAAEAAQA+QAAAJADAAAAAA==&#10;" strokecolor="aqua" strokeweight="1.5pt"/>
                <v:line id="Line 2325" o:spid="_x0000_s1518" style="position:absolute;visibility:visible;mso-wrap-style:square" from="2160,5616" to="216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1BqsIAAADdAAAADwAAAGRycy9kb3ducmV2LnhtbERPTWvCQBC9F/wPyxR6q5umVjS6CRoo&#10;ePHQKHgdsmMSzM6G7Jqk/94tFLzN433ONptMKwbqXWNZwcc8AkFcWt1wpeB8+n5fgXAeWWNrmRT8&#10;koMsnb1sMdF25B8aCl+JEMIuQQW1910ipStrMujmtiMO3NX2Bn2AfSV1j2MIN62Mo2gpDTYcGmrs&#10;KK+pvBV3o2B5ac57vf60mK+rcojjK3dHqdTb67TbgPA0+af4333QYf7iawF/34QTZP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1BqsIAAADdAAAADwAAAAAAAAAAAAAA&#10;AAChAgAAZHJzL2Rvd25yZXYueG1sUEsFBgAAAAAEAAQA+QAAAJADAAAAAA==&#10;" strokecolor="aqua" strokeweight=".5pt"/>
                <v:line id="Line 2326" o:spid="_x0000_s1519" style="position:absolute;visibility:visible;mso-wrap-style:square" from="2304,5616" to="230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HkMcIAAADdAAAADwAAAGRycy9kb3ducmV2LnhtbERPS2vCQBC+C/6HZQq96aZpFY1ugg0U&#10;vHjwAV6H7JgEs7Mhu03Sf+8WBG/z8T1nm42mET11rras4GMegSAurK65VHA5/8xWIJxH1thYJgV/&#10;5CBLp5MtJtoOfKT+5EsRQtglqKDyvk2kdEVFBt3ctsSBu9nOoA+wK6XucAjhppFxFC2lwZpDQ4Ut&#10;5RUV99OvUbC81pdvvf60mK/Loo/jG7cHqdT727jbgPA0+pf46d7rMP9rsYD/b8IJM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HkMcIAAADdAAAADwAAAAAAAAAAAAAA&#10;AAChAgAAZHJzL2Rvd25yZXYueG1sUEsFBgAAAAAEAAQA+QAAAJADAAAAAA==&#10;" strokecolor="aqua" strokeweight=".5pt"/>
                <v:line id="Line 2327" o:spid="_x0000_s1520" style="position:absolute;visibility:visible;mso-wrap-style:square" from="2448,5616" to="2448,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N6RsEAAADdAAAADwAAAGRycy9kb3ducmV2LnhtbERPS4vCMBC+C/6HMII3Te2uRWujuIKw&#10;lz34AK9DM31gMylNrPXfm4WFvc3H95xsN5hG9NS52rKCxTwCQZxbXXOp4Ho5zlYgnEfW2FgmBS9y&#10;sNuORxmm2j75RP3ZlyKEsEtRQeV9m0rp8ooMurltiQNX2M6gD7Arpe7wGcJNI+MoSqTBmkNDhS0d&#10;Ksrv54dRkNzq65def1g8rMu8j+OC2x+p1HQy7DcgPA3+X/zn/tZh/ucygd9vwgl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c3pGwQAAAN0AAAAPAAAAAAAAAAAAAAAA&#10;AKECAABkcnMvZG93bnJldi54bWxQSwUGAAAAAAQABAD5AAAAjwMAAAAA&#10;" strokecolor="aqua" strokeweight=".5pt"/>
                <v:line id="Line 2328" o:spid="_x0000_s1521" style="position:absolute;visibility:visible;mso-wrap-style:square" from="2592,5616" to="2592,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f3cIAAADdAAAADwAAAGRycy9kb3ducmV2LnhtbERPTWvCQBC9C/0PyxS86aZRU01dQysI&#10;vXgwFbwO2TEJzc6G7DaJ/94tCN7m8T5nm42mET11rras4G0egSAurK65VHD+OczWIJxH1thYJgU3&#10;cpDtXiZbTLUd+ER97ksRQtilqKDyvk2ldEVFBt3ctsSBu9rOoA+wK6XucAjhppFxFCXSYM2hocKW&#10;9hUVv/mfUZBc6vOX3iws7jdl0cfxldujVGr6On5+gPA0+qf44f7WYf5y9Q7/34QT5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f3cIAAADdAAAADwAAAAAAAAAAAAAA&#10;AAChAgAAZHJzL2Rvd25yZXYueG1sUEsFBgAAAAAEAAQA+QAAAJADAAAAAA==&#10;" strokecolor="aqua" strokeweight=".5pt"/>
                <v:line id="Line 2329" o:spid="_x0000_s1522" style="position:absolute;visibility:visible;mso-wrap-style:square" from="2736,5616" to="273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uYHMUAAADdAAAADwAAAGRycy9kb3ducmV2LnhtbESPzW4CMQyE75X6DpEr9Vay/LTQLQFV&#10;lYroEcqFm9mYzaobJ9qksLw9PiBxszXjmc/zZe9bdaIuNYENDAcFKOIq2IZrA7vf75cZqJSRLbaB&#10;ycCFEiwXjw9zLG0484ZO21wrCeFUogGXcyy1TpUjj2kQIrFox9B5zLJ2tbYdniXct3pUFG/aY8PS&#10;4DDSl6Pqb/vvDazWu/GUi9XoOPxxh8s+vo8pWmOen/rPD1CZ+nw3367XVvAnr4Ir38gI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uYHMUAAADdAAAADwAAAAAAAAAA&#10;AAAAAAChAgAAZHJzL2Rvd25yZXYueG1sUEsFBgAAAAAEAAQA+QAAAJMDAAAAAA==&#10;" strokecolor="aqua" strokeweight="1.5pt"/>
                <v:line id="Line 2330" o:spid="_x0000_s1523" style="position:absolute;visibility:visible;mso-wrap-style:square" from="2880,5616" to="288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zuNMIAAADdAAAADwAAAGRycy9kb3ducmV2LnhtbERPTWvCQBC9F/wPywi91Y3RBhNdpQYK&#10;Xjw0FXodsmMSzM6G7DZJ/31XELzN433O7jCZVgzUu8ayguUiAkFcWt1wpeDy/fm2AeE8ssbWMin4&#10;IweH/exlh5m2I3/RUPhKhBB2GSqove8yKV1Zk0G3sB1x4K62N+gD7CupexxDuGllHEWJNNhwaKix&#10;o7ym8lb8GgXJT3M56nRlMU+rcojjK3dnqdTrfPrYgvA0+af44T7pMH/9nsL9m3CC3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OzuNMIAAADdAAAADwAAAAAAAAAAAAAA&#10;AAChAgAAZHJzL2Rvd25yZXYueG1sUEsFBgAAAAAEAAQA+QAAAJADAAAAAA==&#10;" strokecolor="aqua" strokeweight=".5pt"/>
                <v:line id="Line 2331" o:spid="_x0000_s1524" style="position:absolute;visibility:visible;mso-wrap-style:square" from="3024,5616" to="302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qNFMQAAADdAAAADwAAAGRycy9kb3ducmV2LnhtbESPT4vCQAzF78J+hyEL3nS6VYp2HUUF&#10;wYsH/8BeQye2ZTuZ0hlr99tvDoK3hPfy3i+rzeAa1VMXas8GvqYJKOLC25pLA7frYbIAFSKyxcYz&#10;GfijAJv1x2iFufVPPlN/iaWSEA45GqhibHOtQ1GRwzD1LbFod985jLJ2pbYdPiXcNTpNkkw7rFka&#10;KmxpX1Hxe3k4A9lPfdvZ5czjflkWfZreuT1pY8afw/YbVKQhvs2v66MV/Hkm/PKNj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uo0UxAAAAN0AAAAPAAAAAAAAAAAA&#10;AAAAAKECAABkcnMvZG93bnJldi54bWxQSwUGAAAAAAQABAD5AAAAkgMAAAAA&#10;" strokecolor="aqua" strokeweight=".5pt"/>
                <v:line id="Line 2332" o:spid="_x0000_s1525" style="position:absolute;visibility:visible;mso-wrap-style:square" from="3168,5616" to="3168,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Yoj8IAAADdAAAADwAAAGRycy9kb3ducmV2LnhtbERPTWuDQBC9F/oflgn01qyaII3NJjRC&#10;IJceYoVeB3eiEndW3I3af58tBHKbx/uc7X42nRhpcK1lBfEyAkFcWd1yraD8Ob5/gHAeWWNnmRT8&#10;kYP97vVli5m2E59pLHwtQgi7DBU03veZlK5qyKBb2p44cBc7GPQBDrXUA04h3HQyiaJUGmw5NDTY&#10;U95QdS1uRkH625YHvVlZzDd1NSbJhftvqdTbYv76BOFp9k/xw33SYf46je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PYoj8IAAADdAAAADwAAAAAAAAAAAAAA&#10;AAChAgAAZHJzL2Rvd25yZXYueG1sUEsFBgAAAAAEAAQA+QAAAJADAAAAAA==&#10;" strokecolor="aqua" strokeweight=".5pt"/>
                <v:line id="Line 2333" o:spid="_x0000_s1526" style="position:absolute;visibility:visible;mso-wrap-style:square" from="3312,5616" to="3312,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S2+MEAAADdAAAADwAAAGRycy9kb3ducmV2LnhtbERPS4vCMBC+L/gfwgje1tQqRatpcQXB&#10;yx58gNehGdtiMylNttZ/bxYEb/PxPWeTD6YRPXWutqxgNo1AEBdW11wquJz330sQziNrbCyTgic5&#10;yLPR1wZTbR98pP7kSxFC2KWooPK+TaV0RUUG3dS2xIG72c6gD7Arpe7wEcJNI+MoSqTBmkNDhS3t&#10;Kirupz+jILnWlx+9mlvcrcqij+Mbt79Sqcl42K5BeBr8R/x2H3SYv0hi+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JLb4wQAAAN0AAAAPAAAAAAAAAAAAAAAA&#10;AKECAABkcnMvZG93bnJldi54bWxQSwUGAAAAAAQABAD5AAAAjwMAAAAA&#10;" strokecolor="aqua" strokeweight=".5pt"/>
                <v:line id="Line 2334" o:spid="_x0000_s1527" style="position:absolute;visibility:visible;mso-wrap-style:square" from="3456,5616" to="345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PA0MIAAADdAAAADwAAAGRycy9kb3ducmV2LnhtbERPTWsCMRC9F/wPYQRvNasrtm43Siko&#10;9ljrpbdxM7tZupmETdT13xuh0Ns83ueUm8F24kJ9aB0rmE0zEMSV0y03Co7f2+dXECEia+wck4Ib&#10;BdisR08lFtpd+Ysuh9iIFMKhQAUmRl9IGSpDFsPUeeLE1a63GBPsG6l7vKZw28l5li2lxZZTg0FP&#10;H4aq38PZKtjtj/kLZ7t5Pfs0p9uPX+XktVKT8fD+BiLSEP/Ff+69TvMXyxwe36QT5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PA0MIAAADdAAAADwAAAAAAAAAAAAAA&#10;AAChAgAAZHJzL2Rvd25yZXYueG1sUEsFBgAAAAAEAAQA+QAAAJADAAAAAA==&#10;" strokecolor="aqua" strokeweight="1.5pt"/>
                <v:line id="Line 2335" o:spid="_x0000_s1528" style="position:absolute;visibility:visible;mso-wrap-style:square" from="3600,5616" to="360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GLF8EAAADdAAAADwAAAGRycy9kb3ducmV2LnhtbERPS4vCMBC+C/6HMMLeNN2uFO02igoL&#10;Xjyohb0OzfTBNpPSZGv990YQvM3H95xsO5pWDNS7xrKCz0UEgriwuuFKQX79ma9AOI+ssbVMCu7k&#10;YLuZTjJMtb3xmYaLr0QIYZeigtr7LpXSFTUZdAvbEQeutL1BH2BfSd3jLYSbVsZRlEiDDYeGGjs6&#10;1FT8Xf6NguS3yfd6/WXxsK6KIY5L7k5SqY/ZuPsG4Wn0b/HLfdRh/jJZwv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gYsXwQAAAN0AAAAPAAAAAAAAAAAAAAAA&#10;AKECAABkcnMvZG93bnJldi54bWxQSwUGAAAAAAQABAD5AAAAjwMAAAAA&#10;" strokecolor="aqua" strokeweight=".5pt"/>
                <v:line id="Line 2336" o:spid="_x0000_s1529" style="position:absolute;visibility:visible;mso-wrap-style:square" from="3744,5616" to="374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0ujMEAAADdAAAADwAAAGRycy9kb3ducmV2LnhtbERPS4vCMBC+C/6HMII3Te2uRWujuIKw&#10;lz34AK9DM31gMylNrPXfm4WFvc3H95xsN5hG9NS52rKCxTwCQZxbXXOp4Ho5zlYgnEfW2FgmBS9y&#10;sNuORxmm2j75RP3ZlyKEsEtRQeV9m0rp8ooMurltiQNX2M6gD7Arpe7wGcJNI+MoSqTBmkNDhS0d&#10;Ksrv54dRkNzq65def1g8rMu8j+OC2x+p1HQy7DcgPA3+X/zn/tZh/meyhN9vwgl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zS6MwQAAAN0AAAAPAAAAAAAAAAAAAAAA&#10;AKECAABkcnMvZG93bnJldi54bWxQSwUGAAAAAAQABAD5AAAAjwMAAAAA&#10;" strokecolor="aqua" strokeweight=".5pt"/>
                <v:line id="Line 2337" o:spid="_x0000_s1530" style="position:absolute;visibility:visible;mso-wrap-style:square" from="3888,5616" to="3888,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w+8EAAADdAAAADwAAAGRycy9kb3ducmV2LnhtbERPS4vCMBC+C/6HMII3Te1KWatpcYUF&#10;Lx58wF6HZmyLzaQ02Vr/vREEb/PxPWeTD6YRPXWutqxgMY9AEBdW11wquJx/Z98gnEfW2FgmBQ9y&#10;kGfj0QZTbe98pP7kSxFC2KWooPK+TaV0RUUG3dy2xIG72s6gD7Arpe7wHsJNI+MoSqTBmkNDhS3t&#10;Kipup3+jIPmrLz969WVxtyqLPo6v3B6kUtPJsF2D8DT4j/jt3uswf5kk8PomnC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H7D7wQAAAN0AAAAPAAAAAAAAAAAAAAAA&#10;AKECAABkcnMvZG93bnJldi54bWxQSwUGAAAAAAQABAD5AAAAjwMAAAAA&#10;" strokecolor="aqua" strokeweight=".5pt"/>
                <v:line id="Line 2338" o:spid="_x0000_s1531" style="position:absolute;visibility:visible;mso-wrap-style:square" from="4032,5616" to="4032,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MVYMEAAADdAAAADwAAAGRycy9kb3ducmV2LnhtbERPS4vCMBC+L/gfwgje1tQqVWujqCDs&#10;ZQ+rgtehmT6wmZQm1vrvN8LC3ubje062G0wjeupcbVnBbBqBIM6trrlUcL2cPlcgnEfW2FgmBS9y&#10;sNuOPjJMtX3yD/VnX4oQwi5FBZX3bSqlyysy6Ka2JQ5cYTuDPsCulLrDZwg3jYyjKJEGaw4NFbZ0&#10;rCi/nx9GQXKrrwe9nls8rsu8j+OC22+p1GQ87DcgPA3+X/zn/tJh/iJZwv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UxVgwQAAAN0AAAAPAAAAAAAAAAAAAAAA&#10;AKECAABkcnMvZG93bnJldi54bWxQSwUGAAAAAAQABAD5AAAAjwMAAAAA&#10;" strokecolor="aqua" strokeweight=".5pt"/>
                <v:line id="Line 2339" o:spid="_x0000_s1532" style="position:absolute;visibility:visible;mso-wrap-style:square" from="4176,5616" to="417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SocUAAADdAAAADwAAAGRycy9kb3ducmV2LnhtbESPT2/CMAzF75P2HSJP2m2k/BHbOgKa&#10;Jg3BkcJlN68xTbXGiZoMyrfHByRutt7zez8vVoPv1In61AY2MB4VoIjrYFtuDBz23y9voFJGttgF&#10;JgMXSrBaPj4ssLThzDs6VblREsKpRAMu51hqnWpHHtMoRGLRjqH3mGXtG217PEu47/SkKObaY8vS&#10;4DDSl6P6r/r3Btabw/SVi/XkON6638tPfJ9StMY8Pw2fH6AyDfluvl1vrODP5oIr38gIe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dSocUAAADdAAAADwAAAAAAAAAA&#10;AAAAAAChAgAAZHJzL2Rvd25yZXYueG1sUEsFBgAAAAAEAAQA+QAAAJMDAAAAAA==&#10;" strokecolor="aqua" strokeweight="1.5pt"/>
                <v:line id="Line 2340" o:spid="_x0000_s1533" style="position:absolute;visibility:visible;mso-wrap-style:square" from="4320,5616" to="432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AkicIAAADdAAAADwAAAGRycy9kb3ducmV2LnhtbERPS2vCQBC+F/wPywi91Y1pCSa6ig0U&#10;evHgA7wO2XETzM6G7DZJ/31XKHibj+85m91kWzFQ7xvHCpaLBARx5XTDRsHl/PW2AuEDssbWMSn4&#10;JQ+77exlg4V2Ix9pOAUjYgj7AhXUIXSFlL6qyaJfuI44cjfXWwwR9kbqHscYbluZJkkmLTYcG2rs&#10;qKypup9+rILs2lw+df7usMxNNaTpjbuDVOp1Pu3XIAJN4Sn+d3/rOP8jy+HxTTxB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AkicIAAADdAAAADwAAAAAAAAAAAAAA&#10;AAChAgAAZHJzL2Rvd25yZXYueG1sUEsFBgAAAAAEAAQA+QAAAJADAAAAAA==&#10;" strokecolor="aqua" strokeweight=".5pt"/>
                <v:line id="Line 2341" o:spid="_x0000_s1534" style="position:absolute;visibility:visible;mso-wrap-style:square" from="4464,5616" to="446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MbycUAAADdAAAADwAAAGRycy9kb3ducmV2LnhtbESPQWvDMAyF74X9B6PBbq2ztHRrVies&#10;hUIvOywN7CpiNQmL5RB7afbvq8NgN4n39N6nfTG7Xk00hs6zgedVAoq49rbjxkB1OS1fQYWIbLH3&#10;TAZ+KUCRPyz2mFl/40+aytgoCeGQoYE2xiHTOtQtOQwrPxCLdvWjwyjr2Gg74k3CXa/TJNlqhx1L&#10;Q4sDHVuqv8sfZ2D71VUHu1t7PO6aekrTKw8f2pinx/n9DVSkOf6b/67PVvA3L8Iv38gIO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MbycUAAADdAAAADwAAAAAAAAAA&#10;AAAAAAChAgAAZHJzL2Rvd25yZXYueG1sUEsFBgAAAAAEAAQA+QAAAJMDAAAAAA==&#10;" strokecolor="aqua" strokeweight=".5pt"/>
                <v:line id="Line 2342" o:spid="_x0000_s1535" style="position:absolute;visibility:visible;mso-wrap-style:square" from="4608,5616" to="4608,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UsIAAADdAAAADwAAAGRycy9kb3ducmV2LnhtbERPS2vCQBC+F/wPywjemo2xqImuYoWC&#10;lx7UgNchO3lgdjZktzH9926h4G0+vuds96NpxUC9aywrmEcxCOLC6oYrBfn1630Nwnlkja1lUvBL&#10;Dva7ydsWM20ffKbh4isRQthlqKD2vsukdEVNBl1kO+LAlbY36APsK6l7fIRw08okjpfSYMOhocaO&#10;jjUV98uPUbC8NfmnThcWj2lVDElScvctlZpNx8MGhKfRv8T/7pMO8z9Wc/j7Jpw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UsIAAADdAAAADwAAAAAAAAAAAAAA&#10;AAChAgAAZHJzL2Rvd25yZXYueG1sUEsFBgAAAAAEAAQA+QAAAJADAAAAAA==&#10;" strokecolor="aqua" strokeweight=".5pt"/>
                <v:line id="Line 2343" o:spid="_x0000_s1536" style="position:absolute;visibility:visible;mso-wrap-style:square" from="4752,5616" to="4752,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0gJcEAAADdAAAADwAAAGRycy9kb3ducmV2LnhtbERPS4vCMBC+C/sfwizsTdPtitpqlFVY&#10;8OLBKngdmukDm0lpYu3+eyMI3ubje85qM5hG9NS52rKC70kEgji3uuZSwfn0N16AcB5ZY2OZFPyT&#10;g836Y7TCVNs7H6nPfClCCLsUFVTet6mULq/IoJvYljhwhe0M+gC7UuoO7yHcNDKOopk0WHNoqLCl&#10;XUX5NbsZBbNLfd7q5MfiLinzPo4Lbg9Sqa/P4XcJwtPg3+KXe6/D/Ok8huc34QS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SAlwQAAAN0AAAAPAAAAAAAAAAAAAAAA&#10;AKECAABkcnMvZG93bnJldi54bWxQSwUGAAAAAAQABAD5AAAAjwMAAAAA&#10;" strokecolor="aqua" strokeweight=".5pt"/>
                <v:line id="Line 2344" o:spid="_x0000_s1537" style="position:absolute;visibility:visible;mso-wrap-style:square" from="4896,5616" to="489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pWDcIAAADdAAAADwAAAGRycy9kb3ducmV2LnhtbERPS2sCMRC+F/wPYQq91axu0boaRYSK&#10;Hn1cvE0342bpZhI2Udd/3wiCt/n4njNbdLYRV2pD7VjBoJ+BIC6drrlScDz8fH6DCBFZY+OYFNwp&#10;wGLee5thod2Nd3Tdx0qkEA4FKjAx+kLKUBqyGPrOEyfu7FqLMcG2krrFWwq3jRxm2UharDk1GPS0&#10;MlT+7S9WwXpzzMecrYfnwdb83k9+kpPXSn28d8spiEhdfImf7o1O87/GOTy+SSf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pWDcIAAADdAAAADwAAAAAAAAAAAAAA&#10;AAChAgAAZHJzL2Rvd25yZXYueG1sUEsFBgAAAAAEAAQA+QAAAJADAAAAAA==&#10;" strokecolor="aqua" strokeweight="1.5pt"/>
                <v:line id="Line 2345" o:spid="_x0000_s1538" style="position:absolute;visibility:visible;mso-wrap-style:square" from="5040,5616" to="504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gdysEAAADdAAAADwAAAGRycy9kb3ducmV2LnhtbERPS4vCMBC+C/sfwix409QqPmpTWQXB&#10;i4dVwevQjG2xmZQmW+u/N4Kwt/n4npNuelOLjlpXWVYwGUcgiHOrKy4UXM770RKE88gaa8uk4EkO&#10;NtnXIMVE2wf/UnfyhQgh7BJUUHrfJFK6vCSDbmwb4sDdbGvQB9gWUrf4COGmlnEUzaXBikNDiQ3t&#10;Ssrvpz+jYH6tLlu9mlrcrYq8i+MbN0ep1PC7/1mD8NT7f/HHfdBh/mwxg/c34QSZ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WB3KwQAAAN0AAAAPAAAAAAAAAAAAAAAA&#10;AKECAABkcnMvZG93bnJldi54bWxQSwUGAAAAAAQABAD5AAAAjwMAAAAA&#10;" strokecolor="aqua" strokeweight=".5pt"/>
                <v:line id="Line 2346" o:spid="_x0000_s1539" style="position:absolute;visibility:visible;mso-wrap-style:square" from="5184,5616" to="518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S4UcIAAADdAAAADwAAAGRycy9kb3ducmV2LnhtbERPTWvCQBC9C/0PyxS86aZRU01dQysI&#10;vXgwFbwO2TEJzc6G7DaJ/94tCN7m8T5nm42mET11rras4G0egSAurK65VHD+OczWIJxH1thYJgU3&#10;cpDtXiZbTLUd+ER97ksRQtilqKDyvk2ldEVFBt3ctsSBu9rOoA+wK6XucAjhppFxFCXSYM2hocKW&#10;9hUVv/mfUZBc6vOX3iws7jdl0cfxldujVGr6On5+gPA0+qf44f7WYf7yfQX/34QT5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S4UcIAAADdAAAADwAAAAAAAAAAAAAA&#10;AAChAgAAZHJzL2Rvd25yZXYueG1sUEsFBgAAAAAEAAQA+QAAAJADAAAAAA==&#10;" strokecolor="aqua" strokeweight=".5pt"/>
                <v:line id="Line 2347" o:spid="_x0000_s1540" style="position:absolute;visibility:visible;mso-wrap-style:square" from="5328,5616" to="5328,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YmJsEAAADdAAAADwAAAGRycy9kb3ducmV2LnhtbERPS4vCMBC+L/gfwgje1tQqVWujqCDs&#10;ZQ+rgtehmT6wmZQm1vrvN8LC3ubje062G0wjeupcbVnBbBqBIM6trrlUcL2cPlcgnEfW2FgmBS9y&#10;sNuOPjJMtX3yD/VnX4oQwi5FBZX3bSqlyysy6Ka2JQ5cYTuDPsCulLrDZwg3jYyjKJEGaw4NFbZ0&#10;rCi/nx9GQXKrrwe9nls8rsu8j+OC22+p1GQ87DcgPA3+X/zn/tJh/mKZwPubcIL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xiYmwQAAAN0AAAAPAAAAAAAAAAAAAAAA&#10;AKECAABkcnMvZG93bnJldi54bWxQSwUGAAAAAAQABAD5AAAAjwMAAAAA&#10;" strokecolor="aqua" strokeweight=".5pt"/>
                <v:line id="Line 2348" o:spid="_x0000_s1541" style="position:absolute;visibility:visible;mso-wrap-style:square" from="5472,5616" to="5472,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qDvcIAAADdAAAADwAAAGRycy9kb3ducmV2LnhtbERPS2vCQBC+C/6HZQq96aZp8RHdBBso&#10;ePHgA7wO2TEJZmdDdpuk/94tCN7m43vONhtNI3rqXG1Zwcc8AkFcWF1zqeBy/pmtQDiPrLGxTAr+&#10;yEGWTidbTLQd+Ej9yZcihLBLUEHlfZtI6YqKDLq5bYkDd7OdQR9gV0rd4RDCTSPjKFpIgzWHhgpb&#10;yisq7qdfo2BxrS/fev1pMV+XRR/HN24PUqn3t3G3AeFp9C/x073XYf7Xcgn/34QTZP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qDvcIAAADdAAAADwAAAAAAAAAAAAAA&#10;AAChAgAAZHJzL2Rvd25yZXYueG1sUEsFBgAAAAAEAAQA+QAAAJADAAAAAA==&#10;" strokecolor="aqua" strokeweight=".5pt"/>
                <v:line id="Line 2349" o:spid="_x0000_s1542" style="position:absolute;visibility:visible;mso-wrap-style:square" from="5616,5616" to="561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7EfMQAAADdAAAADwAAAGRycy9kb3ducmV2LnhtbESPQW/CMAyF70j7D5En7QYpMA3WEdA0&#10;CQTHARduXmOaao0TNQHKv58Pk7jZes/vfV6set+qK3WpCWxgPCpAEVfBNlwbOB7WwzmolJEttoHJ&#10;wJ0SrJZPgwWWNtz4m677XCsJ4VSiAZdzLLVOlSOPaRQisWjn0HnMsna1th3eJNy3elIUb9pjw9Lg&#10;MNKXo+p3f/EGNtvjdMbFZnIe79zP/RTfpxStMS/P/ecHqEx9fpj/r7dW8F9ngiv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rsR8xAAAAN0AAAAPAAAAAAAAAAAA&#10;AAAAAKECAABkcnMvZG93bnJldi54bWxQSwUGAAAAAAQABAD5AAAAkgMAAAAA&#10;" strokecolor="aqua" strokeweight="1.5pt"/>
                <v:line id="Line 2350" o:spid="_x0000_s1543" style="position:absolute;visibility:visible;mso-wrap-style:square" from="5760,5616" to="576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myVMIAAADdAAAADwAAAGRycy9kb3ducmV2LnhtbERPS2vCQBC+F/oflhG8NRujpE10lRoo&#10;ePFQK/Q6ZCcPzM6G7BrTf+8KQm/z8T1ns5tMJ0YaXGtZwSKKQRCXVrdcKzj/fL19gHAeWWNnmRT8&#10;kYPd9vVlg7m2N/6m8eRrEULY5aig8b7PpXRlQwZdZHviwFV2MOgDHGqpB7yFcNPJJI5TabDl0NBg&#10;T0VD5eV0NQrS3/a819nSYpHV5ZgkFfdHqdR8Nn2uQXia/L/46T7oMH/1nsH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myVMIAAADdAAAADwAAAAAAAAAAAAAA&#10;AAChAgAAZHJzL2Rvd25yZXYueG1sUEsFBgAAAAAEAAQA+QAAAJADAAAAAA==&#10;" strokecolor="aqua" strokeweight=".5pt"/>
                <v:line id="Line 2351" o:spid="_x0000_s1544" style="position:absolute;visibility:visible;mso-wrap-style:square" from="5904,5616" to="590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Zr7sUAAADdAAAADwAAAGRycy9kb3ducmV2LnhtbESPQWvDMAyF74P9B6PBbquzrJQkqxu2&#10;QKGXHtYGdhWxmoTFcojdNPv306Gwm8R7eu/TtlzcoGaaQu/ZwOsqAUXceNtza6A+718yUCEiWxw8&#10;k4FfClDuHh+2WFh/4y+aT7FVEsKhQANdjGOhdWg6chhWfiQW7eInh1HWqdV2wpuEu0GnSbLRDnuW&#10;hg5Hqjpqfk5XZ2Dz3defNn/zWOVtM6fphcejNub5afl4BxVpif/m+/XBCv46E375Rkb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Zr7sUAAADdAAAADwAAAAAAAAAA&#10;AAAAAAChAgAAZHJzL2Rvd25yZXYueG1sUEsFBgAAAAAEAAQA+QAAAJMDAAAAAA==&#10;" strokecolor="aqua" strokeweight=".5pt"/>
                <v:line id="Line 2352" o:spid="_x0000_s1545" style="position:absolute;visibility:visible;mso-wrap-style:square" from="6048,5616" to="6048,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rOdb4AAADdAAAADwAAAGRycy9kb3ducmV2LnhtbERPSwrCMBDdC94hjOBOU6uIVqOoILhx&#10;4QfcDs3YFptJaWKttzeC4G4e7zvLdWtK0VDtCssKRsMIBHFqdcGZgutlP5iBcB5ZY2mZFLzJwXrV&#10;7Swx0fbFJ2rOPhMhhF2CCnLvq0RKl+Zk0A1tRRy4u60N+gDrTOoaXyHclDKOoqk0WHBoyLGiXU7p&#10;4/w0Cqa34rrV87HF3TxLmzi+c3WUSvV77WYBwlPr/+Kf+6DD/Mls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s51vgAAAN0AAAAPAAAAAAAAAAAAAAAAAKEC&#10;AABkcnMvZG93bnJldi54bWxQSwUGAAAAAAQABAD5AAAAjAMAAAAA&#10;" strokecolor="aqua" strokeweight=".5pt"/>
                <v:line id="Line 2353" o:spid="_x0000_s1546" style="position:absolute;visibility:visible;mso-wrap-style:square" from="6192,5616" to="6192,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QAr4AAADdAAAADwAAAGRycy9kb3ducmV2LnhtbERPSwrCMBDdC94hjOBOU6uIVqOoILhx&#10;4QfcDs3YFptJaWKttzeC4G4e7zvLdWtK0VDtCssKRsMIBHFqdcGZgutlP5iBcB5ZY2mZFLzJwXrV&#10;7Swx0fbFJ2rOPhMhhF2CCnLvq0RKl+Zk0A1tRRy4u60N+gDrTOoaXyHclDKOoqk0WHBoyLGiXU7p&#10;4/w0Cqa34rrV87HF3TxLmzi+c3WUSvV77WYBwlPr/+Kf+6DD/Mks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KFACvgAAAN0AAAAPAAAAAAAAAAAAAAAAAKEC&#10;AABkcnMvZG93bnJldi54bWxQSwUGAAAAAAQABAD5AAAAjAMAAAAA&#10;" strokecolor="aqua" strokeweight=".5pt"/>
                <v:line id="Line 2354" o:spid="_x0000_s1547" style="position:absolute;visibility:visible;mso-wrap-style:square" from="6336,5616" to="633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8mKsEAAADdAAAADwAAAGRycy9kb3ducmV2LnhtbERPTWsCMRC9F/wPYQRvNasrra5GEUGx&#10;x1ov3sbNuFncTMIm6vrvTaHQ2zze5yxWnW3EndpQO1YwGmYgiEuna64UHH+271MQISJrbByTgicF&#10;WC17bwsstHvwN90PsRIphEOBCkyMvpAylIYshqHzxIm7uNZiTLCtpG7xkcJtI8dZ9iEt1pwaDHra&#10;GCqvh5tVsNsf80/OduPL6Mucnyc/y8lrpQb9bj0HEamL/+I/916n+ZNpDr/fp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3yYqwQAAAN0AAAAPAAAAAAAAAAAAAAAA&#10;AKECAABkcnMvZG93bnJldi54bWxQSwUGAAAAAAQABAD5AAAAjwMAAAAA&#10;" strokecolor="aqua" strokeweight="1.5pt"/>
                <v:line id="Line 2355" o:spid="_x0000_s1548" style="position:absolute;visibility:visible;mso-wrap-style:square" from="6480,5616" to="648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1t7b4AAADdAAAADwAAAGRycy9kb3ducmV2LnhtbERPSwrCMBDdC94hjOBOU6uIVqOoILhx&#10;4QfcDs3YFptJaWKttzeC4G4e7zvLdWtK0VDtCssKRsMIBHFqdcGZgutlP5iBcB5ZY2mZFLzJwXrV&#10;7Swx0fbFJ2rOPhMhhF2CCnLvq0RKl+Zk0A1tRRy4u60N+gDrTOoaXyHclDKOoqk0WHBoyLGiXU7p&#10;4/w0Cqa34rrV87HF3TxLmzi+c3WUSvV77WYBwlPr/+Kf+6DD/Mls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8jW3tvgAAAN0AAAAPAAAAAAAAAAAAAAAAAKEC&#10;AABkcnMvZG93bnJldi54bWxQSwUGAAAAAAQABAD5AAAAjAMAAAAA&#10;" strokecolor="aqua" strokeweight=".5pt"/>
                <v:line id="Line 2356" o:spid="_x0000_s1549" style="position:absolute;visibility:visible;mso-wrap-style:square" from="6624,5616" to="662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HIdsIAAADdAAAADwAAAGRycy9kb3ducmV2LnhtbERPTWvCQBC9C/0PyxS86ca0DZq6BisU&#10;evHQGOh1yI5JMDsbsmsS/31XELzN433ONptMKwbqXWNZwWoZgSAurW64UlCcvhdrEM4ja2wtk4Ib&#10;Och2L7MtptqO/EtD7isRQtilqKD2vkuldGVNBt3SdsSBO9veoA+wr6TucQzhppVxFCXSYMOhocaO&#10;DjWVl/xqFCR/TfGlN28WD5uqHOL4zN1RKjV/nfafIDxN/il+uH90mP++/oD7N+EEu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8HIdsIAAADdAAAADwAAAAAAAAAAAAAA&#10;AAChAgAAZHJzL2Rvd25yZXYueG1sUEsFBgAAAAAEAAQA+QAAAJADAAAAAA==&#10;" strokecolor="aqua" strokeweight=".5pt"/>
                <v:line id="Line 2357" o:spid="_x0000_s1550" style="position:absolute;visibility:visible;mso-wrap-style:square" from="6768,5616" to="6768,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NWAcIAAADdAAAADwAAAGRycy9kb3ducmV2LnhtbERPTWuDQBC9F/oflgn01qwxQYzNRhoh&#10;kEsPsYFeB3eiUndW3I3af58tBHKbx/ucXT6bTow0uNaygtUyAkFcWd1yreDyfXxPQTiPrLGzTAr+&#10;yEG+f33ZYabtxGcaS1+LEMIuQwWN930mpasaMuiWticO3NUOBn2AQy31gFMIN52MoyiRBlsODQ32&#10;VDRU/ZY3oyD5aS8HvV1bLLZ1NcbxlfsvqdTbYv78AOFp9k/xw33SYf4mTeD/m3CC3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xNWAcIAAADdAAAADwAAAAAAAAAAAAAA&#10;AAChAgAAZHJzL2Rvd25yZXYueG1sUEsFBgAAAAAEAAQA+QAAAJADAAAAAA==&#10;" strokecolor="aqua" strokeweight=".5pt"/>
                <v:line id="Line 2358" o:spid="_x0000_s1551" style="position:absolute;visibility:visible;mso-wrap-style:square" from="6912,5616" to="6912,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zmsEAAADdAAAADwAAAGRycy9kb3ducmV2LnhtbERPS4vCMBC+L/gfwgje1tQqPmqjqCDs&#10;ZQ9bBa9DM31gMylNrPXfb4SFvc3H95x0P5hG9NS52rKC2TQCQZxbXXOp4Ho5f65BOI+ssbFMCl7k&#10;YL8bfaSYaPvkH+ozX4oQwi5BBZX3bSKlyysy6Ka2JQ5cYTuDPsCulLrDZwg3jYyjaCkN1hwaKmzp&#10;VFF+zx5GwfJWX496M7d42pR5H8cFt99Sqcl4OGxBeBr8v/jP/aXD/MV6Be9vwgl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X/OawQAAAN0AAAAPAAAAAAAAAAAAAAAA&#10;AKECAABkcnMvZG93bnJldi54bWxQSwUGAAAAAAQABAD5AAAAjwMAAAAA&#10;" strokecolor="aqua" strokeweight=".5pt"/>
                <v:line id="Line 2359" o:spid="_x0000_s1552" style="position:absolute;visibility:visible;mso-wrap-style:square" from="7056,5616" to="705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u0W8QAAADdAAAADwAAAGRycy9kb3ducmV2LnhtbESPQW/CMAyF70j7D5En7QYpMA3WEdA0&#10;CQTHARduXmOaao0TNQHKv58Pk7jZes/vfV6set+qK3WpCWxgPCpAEVfBNlwbOB7WwzmolJEttoHJ&#10;wJ0SrJZPgwWWNtz4m677XCsJ4VSiAZdzLLVOlSOPaRQisWjn0HnMsna1th3eJNy3elIUb9pjw9Lg&#10;MNKXo+p3f/EGNtvjdMbFZnIe79zP/RTfpxStMS/P/ecHqEx9fpj/r7dW8F/ngivfyAh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e7RbxAAAAN0AAAAPAAAAAAAAAAAA&#10;AAAAAKECAABkcnMvZG93bnJldi54bWxQSwUGAAAAAAQABAD5AAAAkgMAAAAA&#10;" strokecolor="aqua" strokeweight="1.5pt"/>
                <v:line id="Line 2360" o:spid="_x0000_s1553" style="position:absolute;visibility:visible;mso-wrap-style:square" from="7200,5616" to="720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zCc8IAAADdAAAADwAAAGRycy9kb3ducmV2LnhtbERPTWuDQBC9F/oflgn01qwxRdRmE1oh&#10;kEsOMYFcB3eiUndW3K3af58NFHKbx/uczW42nRhpcK1lBatlBIK4srrlWsHlvH9PQTiPrLGzTAr+&#10;yMFu+/qywVzbiU80lr4WIYRdjgoa7/tcSlc1ZNAtbU8cuJsdDPoAh1rqAacQbjoZR1EiDbYcGhrs&#10;qWio+il/jYLk2l6+dba2WGR1NcbxjfujVOptMX99gvA0+6f4333QYf5HmsHjm3C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zCc8IAAADdAAAADwAAAAAAAAAAAAAA&#10;AAChAgAAZHJzL2Rvd25yZXYueG1sUEsFBgAAAAAEAAQA+QAAAJADAAAAAA==&#10;" strokecolor="aqua" strokeweight=".5pt"/>
                <v:line id="Line 2361" o:spid="_x0000_s1554" style="position:absolute;visibility:visible;mso-wrap-style:square" from="7344,5616" to="734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9M8UAAADdAAAADwAAAGRycy9kb3ducmV2LnhtbESPQWvDMAyF74P9B6PBbquzrIQmq1u2&#10;QKGXHpYWdhWxmoTFcojdJPv306Gwm8R7eu/Tdr+4Xk00hs6zgddVAoq49rbjxsDlfHjZgAoR2WLv&#10;mQz8UoD97vFhi4X1M3/RVMVGSQiHAg20MQ6F1qFuyWFY+YFYtKsfHUZZx0bbEWcJd71OkyTTDjuW&#10;hhYHKluqf6qbM5B9d5dPm795LPOmntL0ysNJG/P8tHy8g4q0xH/z/fpoBX+dC798IyPo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9M8UAAADdAAAADwAAAAAAAAAA&#10;AAAAAAChAgAAZHJzL2Rvd25yZXYueG1sUEsFBgAAAAAEAAQA+QAAAJMDAAAAAA==&#10;" strokecolor="aqua" strokeweight=".5pt"/>
                <v:line id="Line 2362" o:spid="_x0000_s1555" style="position:absolute;visibility:visible;mso-wrap-style:square" from="7488,5616" to="7488,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NYqMIAAADdAAAADwAAAGRycy9kb3ducmV2LnhtbERPS2vCQBC+F/oflhF6azbGEkzqKq0g&#10;ePFgDPQ6ZCcPzM6G7Dam/94VCt7m43vOZjebXkw0us6ygmUUgyCurO64UVBeDu9rEM4ja+wtk4I/&#10;crDbvr5sMNf2xmeaCt+IEMIuRwWt90MupataMugiOxAHrrajQR/g2Eg94i2Em14mcZxKgx2HhhYH&#10;2rdUXYtfoyD96cpvna0s7rOmmpKk5uEklXpbzF+fIDzN/in+dx91mP+RLeHxTThBb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SNYqMIAAADdAAAADwAAAAAAAAAAAAAA&#10;AAChAgAAZHJzL2Rvd25yZXYueG1sUEsFBgAAAAAEAAQA+QAAAJADAAAAAA==&#10;" strokecolor="aqua" strokeweight=".5pt"/>
                <v:line id="Line 2363" o:spid="_x0000_s1556" style="position:absolute;visibility:visible;mso-wrap-style:square" from="7632,5616" to="7632,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HG38EAAADdAAAADwAAAGRycy9kb3ducmV2LnhtbERPTYvCMBC9C/sfwgjeNLUuYrtNZRUE&#10;Lx5WC16HZmzLNpPSxFr/vREW9jaP9znZdjStGKh3jWUFy0UEgri0uuFKQXE5zDcgnEfW2FomBU9y&#10;sM0/Jhmm2j74h4azr0QIYZeigtr7LpXSlTUZdAvbEQfuZnuDPsC+krrHRwg3rYyjaC0NNhwaauxo&#10;X1P5e74bBetrU+x0srK4T6pyiOMbdyep1Gw6fn+B8DT6f/Gf+6jD/M8khvc34QSZ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8cbfwQAAAN0AAAAPAAAAAAAAAAAAAAAA&#10;AKECAABkcnMvZG93bnJldi54bWxQSwUGAAAAAAQABAD5AAAAjwMAAAAA&#10;" strokecolor="aqua" strokeweight=".5pt"/>
                <v:line id="Line 2364" o:spid="_x0000_s1557" style="position:absolute;visibility:visible;mso-wrap-style:square" from="7776,5616" to="7776,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aw98EAAADdAAAADwAAAGRycy9kb3ducmV2LnhtbERPTWsCMRC9F/wPYQRvNasrra5GEUGx&#10;x1ov3sbNuFncTMIm6vrvTaHQ2zze5yxWnW3EndpQO1YwGmYgiEuna64UHH+271MQISJrbByTgicF&#10;WC17bwsstHvwN90PsRIphEOBCkyMvpAylIYshqHzxIm7uNZiTLCtpG7xkcJtI8dZ9iEt1pwaDHra&#10;GCqvh5tVsNsf80/OduPL6Mucnyc/y8lrpQb9bj0HEamL/+I/916n+ZNZDr/fp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BrD3wQAAAN0AAAAPAAAAAAAAAAAAAAAA&#10;AKECAABkcnMvZG93bnJldi54bWxQSwUGAAAAAAQABAD5AAAAjwMAAAAA&#10;" strokecolor="aqua" strokeweight="1.5pt"/>
                <v:shape id="Text Box 2365" o:spid="_x0000_s1558" type="#_x0000_t202" style="position:absolute;left:3456;top:5040;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YtsMA&#10;AADdAAAADwAAAGRycy9kb3ducmV2LnhtbERPS2vCQBC+F/wPyxR6a3YrsWjqRsRS8KRU20JvQ3by&#10;oNnZkN2a+O9dQfA2H99zlqvRtuJEvW8ca3hJFAjiwpmGKw1fx4/nOQgfkA22jknDmTys8snDEjPj&#10;Bv6k0yFUIoawz1BDHUKXSemLmiz6xHXEkStdbzFE2FfS9DjEcNvKqVKv0mLDsaHGjjY1FX+Hf6vh&#10;e1f+/qRqX73bWTe4UUm2C6n10+O4fgMRaAx38c29NXF+ukjh+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dYtsMAAADdAAAADwAAAAAAAAAAAAAAAACYAgAAZHJzL2Rv&#10;d25yZXYueG1sUEsFBgAAAAAEAAQA9QAAAIgDAAAAAA==&#10;" filled="f" stroked="f">
                  <v:textbox>
                    <w:txbxContent>
                      <w:p w:rsidR="00197967" w:rsidRDefault="00197967">
                        <w:pPr>
                          <w:jc w:val="center"/>
                        </w:pPr>
                        <w:r>
                          <w:t xml:space="preserve">Position </w:t>
                        </w:r>
                        <w:proofErr w:type="spellStart"/>
                        <w:r>
                          <w:t>vs</w:t>
                        </w:r>
                        <w:proofErr w:type="spellEnd"/>
                        <w:r>
                          <w:t xml:space="preserve"> Time</w:t>
                        </w:r>
                      </w:p>
                    </w:txbxContent>
                  </v:textbox>
                </v:shape>
                <v:shape id="Text Box 2366" o:spid="_x0000_s1559" type="#_x0000_t202" style="position:absolute;left:1584;top:532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05ZcQA&#10;AADdAAAADwAAAGRycy9kb3ducmV2LnhtbERP22oCMRB9L/QfwhR8q1mtFl2NIoKglpZ6+YBxM24W&#10;N5PtJrrr3zdCoW9zONeZzltbihvVvnCsoNdNQBBnThecKzgeVq8jED4gaywdk4I7eZjPnp+mmGrX&#10;8I5u+5CLGMI+RQUmhCqV0meGLPquq4gjd3a1xRBhnUtdYxPDbSn7SfIuLRYcGwxWtDSUXfZXq+Bz&#10;9fWxGbfbwwmLbeN+vt+OpmGlOi/tYgIiUBv+xX/utY7zB+MhPL6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dOWXEAAAA3QAAAA8AAAAAAAAAAAAAAAAAmAIAAGRycy9k&#10;b3ducmV2LnhtbFBLBQYAAAAABAAEAPUAAACJAwAAAAA=&#10;" filled="f" stroked="f">
                  <v:textbox inset="0">
                    <w:txbxContent>
                      <w:p w:rsidR="00197967" w:rsidRDefault="00197967">
                        <w:r>
                          <w:t>50</w:t>
                        </w:r>
                      </w:p>
                    </w:txbxContent>
                  </v:textbox>
                </v:shape>
                <v:shape id="Text Box 2367" o:spid="_x0000_s1560" type="#_x0000_t202" style="position:absolute;left:1584;top:6048;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nEsMA&#10;AADdAAAADwAAAGRycy9kb3ducmV2LnhtbERP3WrCMBS+F3yHcATvZuoUmZ1RZCCow7GpD3DWHJti&#10;c1KbaOvbL8LAu/Px/Z7ZorWluFHtC8cKhoMEBHHmdMG5guNh9fIGwgdkjaVjUnAnD4t5tzPDVLuG&#10;f+i2D7mIIexTVGBCqFIpfWbIoh+4ijhyJ1dbDBHWudQ1NjHclvI1SSbSYsGxwWBFH4ay8/5qFexW&#10;X5+babs9/GKxbdzle3Q0DSvV77XLdxCB2vAU/7vXOs4fTyfw+Ca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nEsMAAADdAAAADwAAAAAAAAAAAAAAAACYAgAAZHJzL2Rv&#10;d25yZXYueG1sUEsFBgAAAAAEAAQA9QAAAIgDAAAAAA==&#10;" filled="f" stroked="f">
                  <v:textbox inset="0">
                    <w:txbxContent>
                      <w:p w:rsidR="00197967" w:rsidRDefault="00197967">
                        <w:r>
                          <w:t>40</w:t>
                        </w:r>
                      </w:p>
                    </w:txbxContent>
                  </v:textbox>
                </v:shape>
                <v:shape id="Text Box 2368" o:spid="_x0000_s1561" type="#_x0000_t202" style="position:absolute;left:1584;top:676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icQA&#10;AADdAAAADwAAAGRycy9kb3ducmV2LnhtbERP22oCMRB9L/QfwhR8q1mtWF2NIoKglpZ6+YBxM24W&#10;N5PtJrrr3zdCoW9zONeZzltbihvVvnCsoNdNQBBnThecKzgeVq8jED4gaywdk4I7eZjPnp+mmGrX&#10;8I5u+5CLGMI+RQUmhCqV0meGLPquq4gjd3a1xRBhnUtdYxPDbSn7STKUFguODQYrWhrKLvurVfC5&#10;+vrYjNvt4YTFtnE/329H07BSnZd2MQERqA3/4j/3Wsf5g/E7PL6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DAonEAAAA3QAAAA8AAAAAAAAAAAAAAAAAmAIAAGRycy9k&#10;b3ducmV2LnhtbFBLBQYAAAAABAAEAPUAAACJAwAAAAA=&#10;" filled="f" stroked="f">
                  <v:textbox inset="0">
                    <w:txbxContent>
                      <w:p w:rsidR="00197967" w:rsidRDefault="00197967">
                        <w:r>
                          <w:t>30</w:t>
                        </w:r>
                      </w:p>
                    </w:txbxContent>
                  </v:textbox>
                </v:shape>
                <v:shape id="Text Box 2369" o:spid="_x0000_s1562" type="#_x0000_t202" style="position:absolute;left:1584;top:748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yW+8cA&#10;AADdAAAADwAAAGRycy9kb3ducmV2LnhtbESP3WrCQBCF7wu+wzKCd3VjlaKpq0hBaJWW+vMA0+w0&#10;G5qdTbNbE9/euSj0boZz5pxvluve1+pCbawCG5iMM1DERbAVlwbOp+39HFRMyBbrwGTgShHWq8Hd&#10;EnMbOj7Q5ZhKJSEcczTgUmpyrWPhyGMch4ZYtK/QekyytqW2LXYS7mv9kGWP2mPF0uCwoWdHxffx&#10;1xt4277vXxf97vSJ1a4LPx/Ts+vYmNGw3zyBStSnf/Pf9YsV/NlCc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clvvHAAAA3QAAAA8AAAAAAAAAAAAAAAAAmAIAAGRy&#10;cy9kb3ducmV2LnhtbFBLBQYAAAAABAAEAPUAAACMAwAAAAA=&#10;" filled="f" stroked="f">
                  <v:textbox inset="0">
                    <w:txbxContent>
                      <w:p w:rsidR="00197967" w:rsidRDefault="00197967">
                        <w:r>
                          <w:t>20</w:t>
                        </w:r>
                      </w:p>
                    </w:txbxContent>
                  </v:textbox>
                </v:shape>
                <v:shape id="Text Box 2370" o:spid="_x0000_s1563" type="#_x0000_t202" style="position:absolute;left:1584;top:820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AzYMMA&#10;AADdAAAADwAAAGRycy9kb3ducmV2LnhtbERP22rCQBB9L/Qflin0TTfVIk10lVIQrKLUyweM2TEb&#10;mp2N2a2Jf+8KQt/mcK4zmXW2EhdqfOlYwVs/AUGcO11yoeCwn/c+QPiArLFyTAqu5GE2fX6aYKZd&#10;y1u67EIhYgj7DBWYEOpMSp8bsuj7riaO3Mk1FkOETSF1g20Mt5UcJMlIWiw5Nhis6ctQ/rv7swrW&#10;883qO+2W+yOWy9adf4YH07JSry/d5xhEoC78ix/uhY7z39MU7t/EE+T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AzYMMAAADdAAAADwAAAAAAAAAAAAAAAACYAgAAZHJzL2Rv&#10;d25yZXYueG1sUEsFBgAAAAAEAAQA9QAAAIgDAAAAAA==&#10;" filled="f" stroked="f">
                  <v:textbox inset="0">
                    <w:txbxContent>
                      <w:p w:rsidR="00197967" w:rsidRDefault="00197967">
                        <w:r>
                          <w:t>10</w:t>
                        </w:r>
                      </w:p>
                    </w:txbxContent>
                  </v:textbox>
                </v:shape>
                <v:shape id="Text Box 2371" o:spid="_x0000_s1564" type="#_x0000_t202" style="position:absolute;left:1584;top:89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EA58YA&#10;AADdAAAADwAAAGRycy9kb3ducmV2LnhtbESP0WrCQBBF3wv+wzKFvtVNLRabuooIQlUqVv2AaXaa&#10;Dc3OptnVxL93Hgp9m+HeuffMdN77Wl2ojVVgA0/DDBRxEWzFpYHTcfU4ARUTssU6MBm4UoT5bHA3&#10;xdyGjj/pckilkhCOORpwKTW51rFw5DEOQ0Ms2ndoPSZZ21LbFjsJ97UeZdmL9lixNDhsaOmo+Dmc&#10;vYGP1W67fu03xy+sNl343T+fXMfGPNz3izdQifr0b/67freCP86EX76RE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EA58YAAADdAAAADwAAAAAAAAAAAAAAAACYAgAAZHJz&#10;L2Rvd25yZXYueG1sUEsFBgAAAAAEAAQA9QAAAIsDAAAAAA==&#10;" filled="f" stroked="f">
                  <v:textbox inset="0">
                    <w:txbxContent>
                      <w:p w:rsidR="00197967" w:rsidRDefault="00197967">
                        <w:r>
                          <w:t>0</w:t>
                        </w:r>
                      </w:p>
                    </w:txbxContent>
                  </v:textbox>
                </v:shape>
                <v:shape id="Text Box 2372" o:spid="_x0000_s1565" type="#_x0000_t202" style="position:absolute;left:2016;top:92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2lfMMA&#10;AADdAAAADwAAAGRycy9kb3ducmV2LnhtbERP22oCMRB9L/QfwhR806wtLboaRQShVRRvHzBuxs3i&#10;ZrLdRHf9e1MQ+jaHc53xtLWluFHtC8cK+r0EBHHmdMG5guNh0R2A8AFZY+mYFNzJw3Ty+jLGVLuG&#10;d3Tbh1zEEPYpKjAhVKmUPjNk0fdcRRy5s6sthgjrXOoamxhuS/meJF/SYsGxwWBFc0PZZX+1CtaL&#10;zepn2C4PJyyWjfvdfhxNw0p13trZCESgNvyLn+5vHed/Jn34+yaeIC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2lfMMAAADdAAAADwAAAAAAAAAAAAAAAACYAgAAZHJzL2Rv&#10;d25yZXYueG1sUEsFBgAAAAAEAAQA9QAAAIgDAAAAAA==&#10;" filled="f" stroked="f">
                  <v:textbox inset="0">
                    <w:txbxContent>
                      <w:p w:rsidR="00197967" w:rsidRDefault="00197967">
                        <w:r>
                          <w:t>0</w:t>
                        </w:r>
                      </w:p>
                    </w:txbxContent>
                  </v:textbox>
                </v:shape>
                <v:shape id="Text Box 2373" o:spid="_x0000_s1566" type="#_x0000_t202" style="position:absolute;left:2736;top:921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87C8MA&#10;AADdAAAADwAAAGRycy9kb3ducmV2LnhtbERP22oCMRB9L/gPYQTfNKvFUlejiCBUS6VePmDcjJvF&#10;zWTdRHf7901B6NscznVmi9aW4kG1LxwrGA4SEMSZ0wXnCk7Hdf8dhA/IGkvHpOCHPCzmnZcZpto1&#10;vKfHIeQihrBPUYEJoUql9Jkhi37gKuLIXVxtMURY51LX2MRwW8pRkrxJiwXHBoMVrQxl18PdKvha&#10;7z43k3Z7PGOxbdzt+/VkGlaq122XUxCB2vAvfro/dJw/Tkbw90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87C8MAAADdAAAADwAAAAAAAAAAAAAAAACYAgAAZHJzL2Rv&#10;d25yZXYueG1sUEsFBgAAAAAEAAQA9QAAAIgDAAAAAA==&#10;" filled="f" stroked="f">
                  <v:textbox inset="0">
                    <w:txbxContent>
                      <w:p w:rsidR="00197967" w:rsidRDefault="00197967">
                        <w:r>
                          <w:t>5</w:t>
                        </w:r>
                      </w:p>
                    </w:txbxContent>
                  </v:textbox>
                </v:shape>
                <v:shape id="Text Box 2374" o:spid="_x0000_s1567" type="#_x0000_t202" style="position:absolute;left:3312;top:921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OekMMA&#10;AADdAAAADwAAAGRycy9kb3ducmV2LnhtbERP3WrCMBS+F/YO4Qy8m+kmyqxGGQNBHZNp+wDH5qwp&#10;a05qE2339osw8O58fL9nseptLa7U+sqxgudRAoK4cLriUkGerZ9eQfiArLF2TAp+ycNq+TBYYKpd&#10;xwe6HkMpYgj7FBWYEJpUSl8YsuhHriGO3LdrLYYI21LqFrsYbmv5kiRTabHi2GCwoXdDxc/xYhV8&#10;rvcf21m/y05Y7Tp3/hrnpmOlho/92xxEoD7cxf/ujY7zJ8kYbt/EE+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OekMMAAADdAAAADwAAAAAAAAAAAAAAAACYAgAAZHJzL2Rv&#10;d25yZXYueG1sUEsFBgAAAAAEAAQA9QAAAIgDAAAAAA==&#10;" filled="f" stroked="f">
                  <v:textbox inset="0">
                    <w:txbxContent>
                      <w:p w:rsidR="00197967" w:rsidRDefault="00197967">
                        <w:r>
                          <w:t>10</w:t>
                        </w:r>
                      </w:p>
                    </w:txbxContent>
                  </v:textbox>
                </v:shape>
                <v:shape id="Text Box 2375" o:spid="_x0000_s1568" type="#_x0000_t202" style="position:absolute;left:4032;top:921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5MQA&#10;AADdAAAADwAAAGRycy9kb3ducmV2LnhtbERP22rCQBB9F/yHZYS+NRtrK5q6ihSE1qJ4+4BpdswG&#10;s7MxuzXp33cLBd/mcK4zW3S2EjdqfOlYwTBJQRDnTpdcKDgdV48TED4ga6wck4If8rCY93szzLRr&#10;eU+3QyhEDGGfoQITQp1J6XNDFn3iauLInV1jMUTYFFI32MZwW8mnNB1LiyXHBoM1vRnKL4dvq2Cz&#10;2n5+TLv18QvLdeuuu9HJtKzUw6BbvoII1IW7+N/9ruP8l/QZ/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6BuTEAAAA3QAAAA8AAAAAAAAAAAAAAAAAmAIAAGRycy9k&#10;b3ducmV2LnhtbFBLBQYAAAAABAAEAPUAAACJAwAAAAA=&#10;" filled="f" stroked="f">
                  <v:textbox inset="0">
                    <w:txbxContent>
                      <w:p w:rsidR="00197967" w:rsidRDefault="00197967">
                        <w:r>
                          <w:t>15</w:t>
                        </w:r>
                      </w:p>
                    </w:txbxContent>
                  </v:textbox>
                </v:shape>
                <v:shape id="Text Box 2376" o:spid="_x0000_s1569" type="#_x0000_t202" style="position:absolute;left:4752;top:921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jf8MA&#10;AADdAAAADwAAAGRycy9kb3ducmV2LnhtbERP3WrCMBS+F3yHcITdzdQNxVWjyEDYHIqzfYBjc9aU&#10;NSddk9nu7Y0w8O58fL9nue5tLS7U+sqxgsk4AUFcOF1xqSDPto9zED4ga6wdk4I/8rBeDQdLTLXr&#10;+JMup1CKGMI+RQUmhCaV0heGLPqxa4gj9+VaiyHCtpS6xS6G21o+JclMWqw4Nhhs6NVQ8X36tQr2&#10;28PH+0u/y85Y7Tr3c3zOTcdKPYz6zQJEoD7cxf/uNx3nT5Mp3L6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jf8MAAADdAAAADwAAAAAAAAAAAAAAAACYAgAAZHJzL2Rv&#10;d25yZXYueG1sUEsFBgAAAAAEAAQA9QAAAIgDAAAAAA==&#10;" filled="f" stroked="f">
                  <v:textbox inset="0">
                    <w:txbxContent>
                      <w:p w:rsidR="00197967" w:rsidRDefault="00197967">
                        <w:r>
                          <w:t>20</w:t>
                        </w:r>
                      </w:p>
                    </w:txbxContent>
                  </v:textbox>
                </v:shape>
                <v:shape id="Text Box 2377" o:spid="_x0000_s1570" type="#_x0000_t202" style="position:absolute;left:5472;top:921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Q9CMMA&#10;AADdAAAADwAAAGRycy9kb3ducmV2LnhtbERP22oCMRB9F/oPYQq+abZKxa5GKYLghYpVP2DcTDdL&#10;N5N1E93t35uC4NscznWm89aW4ka1LxwreOsnIIgzpwvOFZyOy94YhA/IGkvHpOCPPMxnL50ppto1&#10;/E23Q8hFDGGfogITQpVK6TNDFn3fVcSR+3G1xRBhnUtdYxPDbSkHSTKSFguODQYrWhjKfg9Xq+Br&#10;uduuP9rN8YzFpnGX/fBkGlaq+9p+TkAEasNT/HCvdJz/nozg/5t4gp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Q9CMMAAADdAAAADwAAAAAAAAAAAAAAAACYAgAAZHJzL2Rv&#10;d25yZXYueG1sUEsFBgAAAAAEAAQA9QAAAIgDAAAAAA==&#10;" filled="f" stroked="f">
                  <v:textbox inset="0">
                    <w:txbxContent>
                      <w:p w:rsidR="00197967" w:rsidRDefault="00197967">
                        <w:r>
                          <w:t>25</w:t>
                        </w:r>
                      </w:p>
                    </w:txbxContent>
                  </v:textbox>
                </v:shape>
                <v:shape id="Text Box 2378" o:spid="_x0000_s1571" type="#_x0000_t202" style="position:absolute;left:6192;top:921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iYk8QA&#10;AADdAAAADwAAAGRycy9kb3ducmV2LnhtbERP22rCQBB9F/yHZYS+NRsrrZq6ihSE1qJ4+4BpdswG&#10;s7MxuzXp33cLBd/mcK4zW3S2EjdqfOlYwTBJQRDnTpdcKDgdV48TED4ga6wck4If8rCY93szzLRr&#10;eU+3QyhEDGGfoQITQp1J6XNDFn3iauLInV1jMUTYFFI32MZwW8mnNH2RFkuODQZrejOUXw7fVsFm&#10;tf38mHbr4xeW69Zdd6OTaVmph0G3fAURqAt38b/7Xcf5z+kY/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omJPEAAAA3QAAAA8AAAAAAAAAAAAAAAAAmAIAAGRycy9k&#10;b3ducmV2LnhtbFBLBQYAAAAABAAEAPUAAACJAwAAAAA=&#10;" filled="f" stroked="f">
                  <v:textbox inset="0">
                    <w:txbxContent>
                      <w:p w:rsidR="00197967" w:rsidRDefault="00197967">
                        <w:r>
                          <w:t>30</w:t>
                        </w:r>
                      </w:p>
                    </w:txbxContent>
                  </v:textbox>
                </v:shape>
                <v:shape id="Text Box 2379" o:spid="_x0000_s1572" type="#_x0000_t202" style="position:absolute;left:6912;top:921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cM4cYA&#10;AADdAAAADwAAAGRycy9kb3ducmV2LnhtbESP0WrCQBBF3wv+wzKFvtVNLRabuooIQlUqVv2AaXaa&#10;Dc3OptnVxL93Hgp9m+HeuffMdN77Wl2ojVVgA0/DDBRxEWzFpYHTcfU4ARUTssU6MBm4UoT5bHA3&#10;xdyGjj/pckilkhCOORpwKTW51rFw5DEOQ0Ms2ndoPSZZ21LbFjsJ97UeZdmL9lixNDhsaOmo+Dmc&#10;vYGP1W67fu03xy+sNl343T+fXMfGPNz3izdQifr0b/67freCP84EV76RE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cM4cYAAADdAAAADwAAAAAAAAAAAAAAAACYAgAAZHJz&#10;L2Rvd25yZXYueG1sUEsFBgAAAAAEAAQA9QAAAIsDAAAAAA==&#10;" filled="f" stroked="f">
                  <v:textbox inset="0">
                    <w:txbxContent>
                      <w:p w:rsidR="00197967" w:rsidRDefault="00197967">
                        <w:r>
                          <w:t>35</w:t>
                        </w:r>
                      </w:p>
                    </w:txbxContent>
                  </v:textbox>
                </v:shape>
                <v:shape id="Text Box 2380" o:spid="_x0000_s1573" type="#_x0000_t202" style="position:absolute;left:7632;top:921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upesMA&#10;AADdAAAADwAAAGRycy9kb3ducmV2LnhtbERP22oCMRB9L/QfwhR8q1kVi65GKQXBCxVvHzBuxs3i&#10;ZrJuorv+fVMo9G0O5zrTeWtL8aDaF44V9LoJCOLM6YJzBafj4n0EwgdkjaVjUvAkD/PZ68sUU+0a&#10;3tPjEHIRQ9inqMCEUKVS+syQRd91FXHkLq62GCKsc6lrbGK4LWU/ST6kxYJjg8GKvgxl18PdKvhe&#10;bDercbs+nrFYN+62G5xMw0p13trPCYhAbfgX/7mXOs4fJmP4/SaeI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upesMAAADdAAAADwAAAAAAAAAAAAAAAACYAgAAZHJzL2Rv&#10;d25yZXYueG1sUEsFBgAAAAAEAAQA9QAAAIgDAAAAAA==&#10;" filled="f" stroked="f">
                  <v:textbox inset="0">
                    <w:txbxContent>
                      <w:p w:rsidR="00197967" w:rsidRDefault="00197967">
                        <w:r>
                          <w:t>40</w:t>
                        </w:r>
                      </w:p>
                    </w:txbxContent>
                  </v:textbox>
                </v:shape>
                <v:shape id="Text Box 2381" o:spid="_x0000_s1574" type="#_x0000_t202" style="position:absolute;left:3600;top:9504;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5ScsUA&#10;AADdAAAADwAAAGRycy9kb3ducmV2LnhtbESPQWvCQBCF7wX/wzKCt7pr0VKjq0hF8NRSq4K3ITsm&#10;wexsyK4m/fedQ6G3Gd6b975Zrntfqwe1sQpsYTI2oIjz4CouLBy/d89voGJCdlgHJgs/FGG9Gjwt&#10;MXOh4y96HFKhJIRjhhbKlJpM65iX5DGOQ0Ms2jW0HpOsbaFdi52E+1q/GPOqPVYsDSU29F5Sfjvc&#10;vYXTx/VynprPYutn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lJyxQAAAN0AAAAPAAAAAAAAAAAAAAAAAJgCAABkcnMv&#10;ZG93bnJldi54bWxQSwUGAAAAAAQABAD1AAAAigMAAAAA&#10;" filled="f" stroked="f">
                  <v:textbox>
                    <w:txbxContent>
                      <w:p w:rsidR="00197967" w:rsidRDefault="00197967">
                        <w:pPr>
                          <w:jc w:val="center"/>
                        </w:pPr>
                        <w:r>
                          <w:t>Time (s)</w:t>
                        </w:r>
                      </w:p>
                    </w:txbxContent>
                  </v:textbox>
                </v:shape>
                <v:shape id="Text Box 2382" o:spid="_x0000_s1575" type="#_x0000_t202" style="position:absolute;left:576;top:6336;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L36cIA&#10;AADdAAAADwAAAGRycy9kb3ducmV2LnhtbERPTWvCQBC9C/6HZQrezG6kik1dRSwFT4raFnobsmMS&#10;mp0N2a2J/94VBG/zeJ+zWPW2FhdqfeVYQ5ooEMS5MxUXGr5On+M5CB+QDdaOScOVPKyWw8ECM+M6&#10;PtDlGAoRQ9hnqKEMocmk9HlJFn3iGuLInV1rMUTYFtK02MVwW8uJUjNpseLYUGJDm5Lyv+O/1fC9&#10;O//+vKp98WGnTed6Jdm+Sa1HL/36HUSgPjzFD/fWxPn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0vfpwgAAAN0AAAAPAAAAAAAAAAAAAAAAAJgCAABkcnMvZG93&#10;bnJldi54bWxQSwUGAAAAAAQABAD1AAAAhwMAAAAA&#10;" filled="f" stroked="f">
                  <v:textbox>
                    <w:txbxContent>
                      <w:p w:rsidR="00197967" w:rsidRDefault="00197967">
                        <w:r>
                          <w:t>Position (m)</w:t>
                        </w:r>
                      </w:p>
                    </w:txbxContent>
                  </v:textbox>
                </v:shape>
                <v:shape id="Text Box 2280" o:spid="_x0000_s1576" type="#_x0000_t202" style="position:absolute;left:1728;top:89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pnsMA&#10;AADdAAAADwAAAGRycy9kb3ducmV2LnhtbERPTWvCQBC9C/0PyxS86W7ESJu6BlEETy2mreBtyI5J&#10;aHY2ZFeT/vtuodDbPN7nrPPRtuJOvW8ca0jmCgRx6UzDlYaP98PsCYQPyAZbx6Thmzzkm4fJGjPj&#10;Bj7RvQiViCHsM9RQh9BlUvqyJot+7jriyF1dbzFE2FfS9DjEcNvKhVIrabHh2FBjR7uayq/iZjV8&#10;vl4v56V6q/Y27QY3Ksn2WWo9fRy3LyACjeFf/Oc+mjg/TR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BpnsMAAADdAAAADwAAAAAAAAAAAAAAAACYAgAAZHJzL2Rv&#10;d25yZXYueG1sUEsFBgAAAAAEAAQA9QAAAIgDAAAAAA==&#10;" filled="f" stroked="f">
                  <v:textbox>
                    <w:txbxContent>
                      <w:p w:rsidR="00197967" w:rsidRDefault="00197967">
                        <w:pPr>
                          <w:jc w:val="center"/>
                        </w:pPr>
                        <w:r>
                          <w:t>•</w:t>
                        </w:r>
                      </w:p>
                    </w:txbxContent>
                  </v:textbox>
                </v:shape>
                <v:shape id="Text Box 2281" o:spid="_x0000_s1577" type="#_x0000_t202" style="position:absolute;left:2448;top:820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MBcMA&#10;AADdAAAADwAAAGRycy9kb3ducmV2LnhtbERPS2vCQBC+F/wPywi91V1rLRqzEakIniz1Bd6G7JgE&#10;s7MhuzXpv3cLhd7m43tOuuxtLe7U+sqxhvFIgSDOnam40HA8bF5mIHxANlg7Jg0/5GGZDZ5STIzr&#10;+Ivu+1CIGMI+QQ1lCE0ipc9LsuhHriGO3NW1FkOEbSFNi10Mt7V8VepdWqw4NpTY0EdJ+W3/bTWc&#10;dtfL+U19Fms7bT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MBcMAAADdAAAADwAAAAAAAAAAAAAAAACYAgAAZHJzL2Rv&#10;d25yZXYueG1sUEsFBgAAAAAEAAQA9QAAAIgDAAAAAA==&#10;" filled="f" stroked="f">
                  <v:textbox>
                    <w:txbxContent>
                      <w:p w:rsidR="00197967" w:rsidRDefault="00197967">
                        <w:pPr>
                          <w:jc w:val="center"/>
                        </w:pPr>
                        <w:r>
                          <w:t>•</w:t>
                        </w:r>
                      </w:p>
                    </w:txbxContent>
                  </v:textbox>
                </v:shape>
                <v:shape id="Text Box 2282" o:spid="_x0000_s1578" type="#_x0000_t202" style="position:absolute;left:3168;top:734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VUccMA&#10;AADdAAAADwAAAGRycy9kb3ducmV2LnhtbERPTWvCQBC9F/wPywi91V1LUjS6ilgKPVmaquBtyI5J&#10;MDsbstsk/vtuodDbPN7nrLejbURPna8da5jPFAjiwpmaSw3Hr7enBQgfkA02jknDnTxsN5OHNWbG&#10;DfxJfR5KEUPYZ6ihCqHNpPRFRRb9zLXEkbu6zmKIsCul6XCI4baRz0q9SIs1x4YKW9pXVNzyb6vh&#10;dLhezon6KF9t2g5uVJLtUmr9OB13KxCBxvAv/nO/mzg/nS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VUccMAAADdAAAADwAAAAAAAAAAAAAAAACYAgAAZHJzL2Rv&#10;d25yZXYueG1sUEsFBgAAAAAEAAQA9QAAAIgDAAAAAA==&#10;" filled="f" stroked="f">
                  <v:textbox>
                    <w:txbxContent>
                      <w:p w:rsidR="00197967" w:rsidRDefault="00197967">
                        <w:pPr>
                          <w:jc w:val="center"/>
                        </w:pPr>
                        <w:r>
                          <w:t>•</w:t>
                        </w:r>
                      </w:p>
                    </w:txbxContent>
                  </v:textbox>
                </v:shape>
                <v:shape id="Text Box 2283" o:spid="_x0000_s1579" type="#_x0000_t202" style="position:absolute;left:3888;top:691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nx6sIA&#10;AADdAAAADwAAAGRycy9kb3ducmV2LnhtbERPTWvCQBC9C/6HZQrezK6lKRpdRVoKnpRqK3gbsmMS&#10;mp0N2a2J/94VBG/zeJ+zWPW2FhdqfeVYwyRRIIhzZyouNPwcvsZTED4gG6wdk4YreVgth4MFZsZ1&#10;/E2XfShEDGGfoYYyhCaT0uclWfSJa4gjd3atxRBhW0jTYhfDbS1flXqXFiuODSU29FFS/rf/txp+&#10;t+fT8U3tik+bNp3rlWQ7k1qPXvr1HESgPjzFD/fGxPnpJ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6fHqwgAAAN0AAAAPAAAAAAAAAAAAAAAAAJgCAABkcnMvZG93&#10;bnJldi54bWxQSwUGAAAAAAQABAD1AAAAhwMAAAAA&#10;" filled="f" stroked="f">
                  <v:textbox>
                    <w:txbxContent>
                      <w:p w:rsidR="00197967" w:rsidRDefault="00197967">
                        <w:pPr>
                          <w:jc w:val="center"/>
                        </w:pPr>
                        <w:r>
                          <w:t>•</w:t>
                        </w:r>
                      </w:p>
                    </w:txbxContent>
                  </v:textbox>
                </v:shape>
                <v:shape id="Text Box 2284" o:spid="_x0000_s1580" type="#_x0000_t202" style="position:absolute;left:4608;top:590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tvncEA&#10;AADdAAAADwAAAGRycy9kb3ducmV2LnhtbERPTYvCMBC9C/6HMII3TRQVrUYRRfC0y7oqeBuasS02&#10;k9JEW//9ZmFhb/N4n7PatLYUL6p94VjDaKhAEKfOFJxpOH8fBnMQPiAbLB2Thjd52Ky7nRUmxjX8&#10;Ra9TyEQMYZ+ghjyEKpHSpzlZ9ENXEUfu7mqLIcI6k6bGJobbUo6VmkmLBceGHCva5ZQ+Tk+r4fJx&#10;v10n6jPb22nVuFZJtgupdb/XbpcgArXhX/znPpo4fzqa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7b53BAAAA3QAAAA8AAAAAAAAAAAAAAAAAmAIAAGRycy9kb3du&#10;cmV2LnhtbFBLBQYAAAAABAAEAPUAAACGAwAAAAA=&#10;" filled="f" stroked="f">
                  <v:textbox>
                    <w:txbxContent>
                      <w:p w:rsidR="00197967" w:rsidRDefault="00197967">
                        <w:pPr>
                          <w:jc w:val="center"/>
                        </w:pPr>
                        <w:r>
                          <w:t>•</w:t>
                        </w:r>
                      </w:p>
                    </w:txbxContent>
                  </v:textbox>
                </v:shape>
                <v:shape id="Text Box 2285" o:spid="_x0000_s1581" type="#_x0000_t202" style="position:absolute;left:5328;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fKBsIA&#10;AADdAAAADwAAAGRycy9kb3ducmV2LnhtbERPS4vCMBC+L/gfwix400TRXe0aRRTBk8v6gr0NzdiW&#10;bSalibb+eyMIe5uP7zmzRWtLcaPaF441DPoKBHHqTMGZhuNh05uA8AHZYOmYNNzJw2LeeZthYlzD&#10;P3Tbh0zEEPYJashDqBIpfZqTRd93FXHkLq62GCKsM2lqbGK4LeVQqQ9pseDYkGNFq5zSv/3Vajjt&#10;Lr/nkfrO1nZcNa5Vku1Uat19b5dfIAK14V/8cm9NnD8efM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d8oGwgAAAN0AAAAPAAAAAAAAAAAAAAAAAJgCAABkcnMvZG93&#10;bnJldi54bWxQSwUGAAAAAAQABAD1AAAAhwMAAAAA&#10;" filled="f" stroked="f">
                  <v:textbox>
                    <w:txbxContent>
                      <w:p w:rsidR="00197967" w:rsidRDefault="00197967">
                        <w:pPr>
                          <w:jc w:val="center"/>
                        </w:pPr>
                        <w:r>
                          <w:t>•</w:t>
                        </w:r>
                      </w:p>
                    </w:txbxContent>
                  </v:textbox>
                </v:shape>
                <v:line id="Line 2286" o:spid="_x0000_s1582" style="position:absolute;flip:y;visibility:visible;mso-wrap-style:square" from="2016,5328" to="576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SCcsgAAADdAAAADwAAAGRycy9kb3ducmV2LnhtbESPT2vCQBDF70K/wzIFL1I3irUldZXi&#10;f6EUqj30OM2OSWh2NmRXjd/eORS8zWPe782byax1lTpTE0rPBgb9BBRx5m3JuYHvw+rpFVSIyBYr&#10;z2TgSgFm04fOBFPrL/xF533MlYRwSNFAEWOdah2yghyGvq+JZXf0jcMossm1bfAi4a7SwyQZa4cl&#10;y4UCa5oXlP3tT05qLEaH3fV3s375XM6zj+Nu1Eu2P8Z0H9v3N1CR2ng3/9NbK9zzQOrKNzKCnt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1SCcsgAAADdAAAADwAAAAAA&#10;AAAAAAAAAAChAgAAZHJzL2Rvd25yZXYueG1sUEsFBgAAAAAEAAQA+QAAAJYDAAAAAA==&#10;" strokeweight="2.25pt"/>
                <v:shape id="Text Box 2287" o:spid="_x0000_s1583" type="#_x0000_t202" style="position:absolute;left:2448;top:820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778MA&#10;AADdAAAADwAAAGRycy9kb3ducmV2LnhtbERPTWvCQBC9F/wPywi9NbsWLSa6CVIRemqpVcHbkB2T&#10;YHY2ZFeT/vtuodDbPN7nrIvRtuJOvW8ca5glCgRx6UzDlYbD1+5pCcIHZIOtY9LwTR6KfPKwxsy4&#10;gT/pvg+ViCHsM9RQh9BlUvqyJos+cR1x5C6utxgi7CtpehxiuG3ls1Iv0mLDsaHGjl5rKq/7m9Vw&#10;fL+cT3P1UW3tohvcqCTbVGr9OB03KxCBxvAv/nO/mTh/MUv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T778MAAADdAAAADwAAAAAAAAAAAAAAAACYAgAAZHJzL2Rv&#10;d25yZXYueG1sUEsFBgAAAAAEAAQA9QAAAIgDAAAAAA==&#10;" filled="f" stroked="f">
                  <v:textbox>
                    <w:txbxContent>
                      <w:p w:rsidR="00197967" w:rsidRDefault="00197967">
                        <w:pPr>
                          <w:jc w:val="center"/>
                          <w:rPr>
                            <w:b/>
                          </w:rPr>
                        </w:pPr>
                        <w:r>
                          <w:rPr>
                            <w:b/>
                          </w:rPr>
                          <w:t>x</w:t>
                        </w:r>
                      </w:p>
                    </w:txbxContent>
                  </v:textbox>
                </v:shape>
                <v:shape id="Text Box 2288" o:spid="_x0000_s1584" type="#_x0000_t202" style="position:absolute;left:4608;top:604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KYz8UA&#10;AADdAAAADwAAAGRycy9kb3ducmV2LnhtbESPQWvCQBCF7wX/wzKCt7qr1GKjq4il4MnS2Ba8Ddkx&#10;CWZnQ3Zr4r/vHAq9zfDevPfNejv4Rt2oi3VgC7OpAUVcBFdzaeHz9Pa4BBUTssMmMFm4U4TtZvSw&#10;xsyFnj/olqdSSQjHDC1UKbWZ1rGoyGOchpZYtEvoPCZZu1K7DnsJ942eG/OsPdYsDRW2tK+ouOY/&#10;3sLX8XL+fjLv5atftH0YjGb/oq2djIfdClSiIf2b/64PTvAXc+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pjPxQAAAN0AAAAPAAAAAAAAAAAAAAAAAJgCAABkcnMv&#10;ZG93bnJldi54bWxQSwUGAAAAAAQABAD1AAAAigMAAAAA&#10;" filled="f" stroked="f">
                  <v:textbox>
                    <w:txbxContent>
                      <w:p w:rsidR="00197967" w:rsidRDefault="00197967">
                        <w:pPr>
                          <w:jc w:val="center"/>
                          <w:rPr>
                            <w:b/>
                          </w:rPr>
                        </w:pPr>
                        <w:r>
                          <w:rPr>
                            <w:b/>
                          </w:rPr>
                          <w:t>x</w:t>
                        </w:r>
                      </w:p>
                    </w:txbxContent>
                  </v:textbox>
                </v:shape>
              </v:group>
            </w:pict>
          </mc:Fallback>
        </mc:AlternateContent>
      </w:r>
    </w:p>
    <w:p w:rsidR="008907E2" w:rsidRDefault="008907E2">
      <w:pPr>
        <w:pStyle w:val="Header"/>
        <w:tabs>
          <w:tab w:val="clear" w:pos="4320"/>
          <w:tab w:val="clear" w:pos="8640"/>
        </w:tabs>
        <w:spacing w:before="30"/>
      </w:pPr>
    </w:p>
    <w:p w:rsidR="008907E2" w:rsidRDefault="00117A19">
      <w:pPr>
        <w:spacing w:before="30"/>
      </w:pPr>
      <w:r>
        <w:rPr>
          <w:noProof/>
        </w:rPr>
        <mc:AlternateContent>
          <mc:Choice Requires="wps">
            <w:drawing>
              <wp:anchor distT="0" distB="0" distL="114300" distR="114300" simplePos="0" relativeHeight="251649536" behindDoc="0" locked="0" layoutInCell="0" allowOverlap="1">
                <wp:simplePos x="0" y="0"/>
                <wp:positionH relativeFrom="column">
                  <wp:posOffset>3931920</wp:posOffset>
                </wp:positionH>
                <wp:positionV relativeFrom="paragraph">
                  <wp:posOffset>156845</wp:posOffset>
                </wp:positionV>
                <wp:extent cx="2377440" cy="487680"/>
                <wp:effectExtent l="0" t="0" r="0" b="0"/>
                <wp:wrapNone/>
                <wp:docPr id="1425" name="Text Box 2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rPr>
                                <w:position w:val="-30"/>
                              </w:rPr>
                              <w:object w:dxaOrig="2040" w:dyaOrig="740">
                                <v:shape id="_x0000_i1050" type="#_x0000_t75" style="width:88.5pt;height:32.35pt" o:ole="" fillcolor="window">
                                  <v:imagedata r:id="rId39" o:title=""/>
                                </v:shape>
                                <o:OLEObject Type="Embed" ProgID="Equation.3" ShapeID="_x0000_i1050" DrawAspect="Content" ObjectID="_1523866053" r:id="rId40"/>
                              </w:object>
                            </w:r>
                            <w:r>
                              <w:t xml:space="preserve">= </w:t>
                            </w:r>
                            <w:r>
                              <w:rPr>
                                <w:b/>
                              </w:rPr>
                              <w:t>+2.0 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0" o:spid="_x0000_s1585" type="#_x0000_t202" style="position:absolute;margin-left:309.6pt;margin-top:12.35pt;width:187.2pt;height:38.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" o:allowincell="f" filled="f" stroked="f">
                <v:textbox>
                  <w:txbxContent>
                    <w:p w:rsidR="00197967" w:rsidRDefault="00197967">
                      <w:r>
                        <w:rPr>
                          <w:position w:val="-30"/>
                        </w:rPr>
                        <w:object w:dxaOrig="2040" w:dyaOrig="740">
                          <v:shape id="_x0000_i1050" type="#_x0000_t75" style="width:88.5pt;height:32.35pt" o:ole="" fillcolor="window">
                            <v:imagedata r:id="rId39" o:title=""/>
                          </v:shape>
                          <o:OLEObject Type="Embed" ProgID="Equation.3" ShapeID="_x0000_i1050" DrawAspect="Content" ObjectID="_1523866053" r:id="rId41"/>
                        </w:object>
                      </w:r>
                      <w:r>
                        <w:t xml:space="preserve">= </w:t>
                      </w:r>
                      <w:r>
                        <w:rPr>
                          <w:b/>
                        </w:rPr>
                        <w:t>+2.0 m/s</w:t>
                      </w:r>
                    </w:p>
                  </w:txbxContent>
                </v:textbox>
              </v:shape>
            </w:pict>
          </mc:Fallback>
        </mc:AlternateContent>
      </w:r>
    </w:p>
    <w:p w:rsidR="008907E2" w:rsidRDefault="008907E2">
      <w:pPr>
        <w:spacing w:before="30"/>
      </w:pPr>
    </w:p>
    <w:p w:rsidR="008907E2" w:rsidRDefault="008907E2">
      <w:pPr>
        <w:spacing w:before="30"/>
      </w:pPr>
    </w:p>
    <w:p w:rsidR="008907E2" w:rsidRDefault="008907E2">
      <w:pPr>
        <w:spacing w:before="30"/>
      </w:pPr>
    </w:p>
    <w:p w:rsidR="008907E2" w:rsidRDefault="008907E2">
      <w:pPr>
        <w:spacing w:before="30"/>
      </w:pPr>
    </w:p>
    <w:p w:rsidR="008907E2" w:rsidRDefault="008907E2">
      <w:pPr>
        <w:pStyle w:val="Header"/>
        <w:tabs>
          <w:tab w:val="clear" w:pos="4320"/>
          <w:tab w:val="clear" w:pos="8640"/>
        </w:tabs>
        <w:spacing w:before="30"/>
      </w:pPr>
    </w:p>
    <w:p w:rsidR="008907E2" w:rsidRDefault="008907E2">
      <w:pPr>
        <w:spacing w:before="30"/>
      </w:pPr>
    </w:p>
    <w:p w:rsidR="008907E2" w:rsidRDefault="008907E2">
      <w:pPr>
        <w:spacing w:before="30"/>
      </w:pPr>
    </w:p>
    <w:p w:rsidR="008907E2" w:rsidRDefault="008907E2">
      <w:pPr>
        <w:spacing w:before="30"/>
      </w:pPr>
    </w:p>
    <w:p w:rsidR="008907E2" w:rsidRDefault="008907E2">
      <w:pPr>
        <w:spacing w:before="30"/>
      </w:pPr>
    </w:p>
    <w:p w:rsidR="008907E2" w:rsidRDefault="008907E2">
      <w:pPr>
        <w:spacing w:before="30"/>
      </w:pPr>
    </w:p>
    <w:p w:rsidR="008907E2" w:rsidRDefault="008907E2">
      <w:pPr>
        <w:spacing w:before="30"/>
      </w:pPr>
    </w:p>
    <w:p w:rsidR="008907E2" w:rsidRDefault="008907E2"/>
    <w:p w:rsidR="008907E2" w:rsidRDefault="008907E2"/>
    <w:p w:rsidR="008907E2" w:rsidRDefault="008907E2"/>
    <w:p w:rsidR="008907E2" w:rsidRDefault="008907E2">
      <w:r>
        <w:t>Note:</w:t>
      </w:r>
    </w:p>
    <w:p w:rsidR="008907E2" w:rsidRDefault="008907E2">
      <w:pPr>
        <w:numPr>
          <w:ilvl w:val="0"/>
          <w:numId w:val="4"/>
        </w:numPr>
        <w:tabs>
          <w:tab w:val="clear" w:pos="360"/>
        </w:tabs>
      </w:pPr>
      <w:r>
        <w:t xml:space="preserve">Always choose a scale that is easy to use.  </w:t>
      </w:r>
      <w:r>
        <w:rPr>
          <w:b/>
        </w:rPr>
        <w:t>You do not need to use the entire sheet of graph paper</w:t>
      </w:r>
      <w:r>
        <w:t>.</w:t>
      </w:r>
    </w:p>
    <w:p w:rsidR="008907E2" w:rsidRDefault="008907E2">
      <w:pPr>
        <w:numPr>
          <w:ilvl w:val="0"/>
          <w:numId w:val="4"/>
        </w:numPr>
        <w:tabs>
          <w:tab w:val="clear" w:pos="360"/>
        </w:tabs>
      </w:pPr>
      <w:r>
        <w:t>Use a ruler to draw the line-of-best-fit.</w:t>
      </w:r>
    </w:p>
    <w:p w:rsidR="008907E2" w:rsidRDefault="008907E2">
      <w:pPr>
        <w:numPr>
          <w:ilvl w:val="0"/>
          <w:numId w:val="4"/>
        </w:numPr>
        <w:tabs>
          <w:tab w:val="clear" w:pos="360"/>
        </w:tabs>
      </w:pPr>
      <w:r>
        <w:rPr>
          <w:b/>
        </w:rPr>
        <w:t>The line-of-best-fit is more important than the points that were used to make the line</w:t>
      </w:r>
      <w:r>
        <w:t>.</w:t>
      </w:r>
    </w:p>
    <w:p w:rsidR="008907E2" w:rsidRDefault="008907E2">
      <w:pPr>
        <w:numPr>
          <w:ilvl w:val="0"/>
          <w:numId w:val="4"/>
        </w:numPr>
        <w:tabs>
          <w:tab w:val="clear" w:pos="360"/>
        </w:tabs>
      </w:pPr>
      <w:r>
        <w:t>Show all calculations including units.</w:t>
      </w:r>
    </w:p>
    <w:p w:rsidR="008907E2" w:rsidRDefault="008907E2">
      <w:pPr>
        <w:pStyle w:val="Example"/>
      </w:pPr>
      <w:r>
        <w:br w:type="page"/>
      </w:r>
    </w:p>
    <w:p w:rsidR="008907E2" w:rsidRDefault="008907E2">
      <w:r>
        <w:lastRenderedPageBreak/>
        <w:t>Given the following position-time graph, answer the following questions.</w:t>
      </w:r>
    </w:p>
    <w:p w:rsidR="008907E2" w:rsidRDefault="00117A19">
      <w:r>
        <w:rPr>
          <w:noProof/>
        </w:rPr>
        <mc:AlternateContent>
          <mc:Choice Requires="wpg">
            <w:drawing>
              <wp:anchor distT="0" distB="0" distL="114300" distR="114300" simplePos="0" relativeHeight="251650560" behindDoc="0" locked="0" layoutInCell="0" allowOverlap="1">
                <wp:simplePos x="0" y="0"/>
                <wp:positionH relativeFrom="column">
                  <wp:posOffset>91440</wp:posOffset>
                </wp:positionH>
                <wp:positionV relativeFrom="paragraph">
                  <wp:posOffset>57785</wp:posOffset>
                </wp:positionV>
                <wp:extent cx="4937760" cy="3108960"/>
                <wp:effectExtent l="0" t="0" r="0" b="0"/>
                <wp:wrapNone/>
                <wp:docPr id="1339" name="Group 2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864" y="1008"/>
                          <a:chExt cx="7776" cy="4896"/>
                        </a:xfrm>
                      </wpg:grpSpPr>
                      <wps:wsp>
                        <wps:cNvPr id="1340" name="Line 2385"/>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41" name="Line 2386"/>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42" name="Line 2387"/>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43" name="Line 2388"/>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44" name="Line 2389"/>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45" name="Line 2390"/>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46" name="Line 2391"/>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47" name="Line 2392"/>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48" name="Line 2393"/>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49" name="Line 2394"/>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50" name="Line 2395"/>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51" name="Line 2396"/>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52" name="Line 2397"/>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53" name="Line 2398"/>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54" name="Line 2399"/>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55" name="Line 2400"/>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56" name="Line 2401"/>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57" name="Line 2402"/>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58" name="Line 2403"/>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59" name="Line 2404"/>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60" name="Line 2405"/>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61" name="Line 2406"/>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62" name="Line 2407"/>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63" name="Line 2408"/>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64" name="Line 2409"/>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65" name="Line 2410"/>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66" name="Line 2411"/>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67" name="Line 2412"/>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68" name="Line 2413"/>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69" name="Line 2414"/>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70" name="Line 2415"/>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71" name="Line 2416"/>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72" name="Line 2417"/>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73" name="Line 2418"/>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74" name="Line 2419"/>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75" name="Line 2420"/>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76" name="Line 2421"/>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77" name="Line 2422"/>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78" name="Line 2423"/>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79" name="Line 2424"/>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80" name="Line 2425"/>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81" name="Line 2426"/>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82" name="Line 2427"/>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83" name="Line 2428"/>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84" name="Line 2429"/>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85" name="Line 2430"/>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86" name="Line 2431"/>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87" name="Line 2432"/>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88" name="Line 2433"/>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89" name="Line 2434"/>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90" name="Line 2435"/>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91" name="Line 2436"/>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92" name="Line 2437"/>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93" name="Line 2438"/>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94" name="Line 2439"/>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95" name="Line 2440"/>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96" name="Line 2441"/>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97" name="Line 2442"/>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98" name="Line 2443"/>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99" name="Line 2444"/>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00" name="Line 2445"/>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01" name="Line 2446"/>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02" name="Line 2447"/>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03" name="Line 2448"/>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04" name="Line 2449"/>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05" name="Line 2450"/>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06" name="Line 2451"/>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07" name="Text Box 2452"/>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Position </w:t>
                              </w:r>
                              <w:proofErr w:type="spellStart"/>
                              <w:r>
                                <w:t>vs</w:t>
                              </w:r>
                              <w:proofErr w:type="spellEnd"/>
                              <w:r>
                                <w:t xml:space="preserve"> Time</w:t>
                              </w:r>
                            </w:p>
                          </w:txbxContent>
                        </wps:txbx>
                        <wps:bodyPr rot="0" vert="horz" wrap="square" lIns="91440" tIns="45720" rIns="91440" bIns="45720" anchor="t" anchorCtr="0" upright="1">
                          <a:noAutofit/>
                        </wps:bodyPr>
                      </wps:wsp>
                      <wps:wsp>
                        <wps:cNvPr id="1408" name="Text Box 2453"/>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1409" name="Text Box 2454"/>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410" name="Text Box 2455"/>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411" name="Text Box 2456"/>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412" name="Text Box 2457"/>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413" name="Text Box 2458"/>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414" name="Text Box 2459"/>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415" name="Text Box 2460"/>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416" name="Text Box 2461"/>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417" name="Text Box 2462"/>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418" name="Text Box 2463"/>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419" name="Text Box 2464"/>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1420" name="Text Box 2465"/>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421" name="Text Box 2466"/>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1422" name="Text Box 2467"/>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423" name="Text Box 2468"/>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424" name="Text Box 2469"/>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Position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4" o:spid="_x0000_s1586" style="position:absolute;margin-left:7.2pt;margin-top:4.55pt;width:388.8pt;height:244.8pt;z-index:251650560" coordorigin="864,100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" o:allowincell="f">
                <v:line id="Line 2385" o:spid="_x0000_s1587"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7PosUAAADdAAAADwAAAGRycy9kb3ducmV2LnhtbESPQW/CMAyF75P2HyJP2m2kUDRYR0DT&#10;pCE4Drhw8xrTVGucqMmg/Pv5gMTN1nt+7/NiNfhOnalPbWAD41EBirgOtuXGwGH/9TIHlTKyxS4w&#10;GbhSgtXy8WGBlQ0X/qbzLjdKQjhVaMDlHCutU+3IYxqFSCzaKfQes6x9o22PFwn3nZ4Uxav22LI0&#10;OIz06aj+3f15A+vNoZxxsZ6cxlv3cz3Gt5KiNeb5afh4B5VpyHfz7XpjBb+cCr98IyPo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7PosUAAADdAAAADwAAAAAAAAAA&#10;AAAAAAChAgAAZHJzL2Rvd25yZXYueG1sUEsFBgAAAAAEAAQA+QAAAJMDAAAAAA==&#10;" strokecolor="aqua" strokeweight="1.5pt"/>
                <v:line id="Line 2386" o:spid="_x0000_s1588"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5ir4AAADdAAAADwAAAGRycy9kb3ducmV2LnhtbERPSwrCMBDdC94hjOBOU6uIVqOoILhx&#10;4QfcDs3YFptJaWKttzeC4G4e7zvLdWtK0VDtCssKRsMIBHFqdcGZgutlP5iBcB5ZY2mZFLzJwXrV&#10;7Swx0fbFJ2rOPhMhhF2CCnLvq0RKl+Zk0A1tRRy4u60N+gDrTOoaXyHclDKOoqk0WHBoyLGiXU7p&#10;4/w0Cqa34rrV87HF3TxLmzi+c3WUSvV77WYBwlPr/+Kf+6DD/PFk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X6bmKvgAAAN0AAAAPAAAAAAAAAAAAAAAAAKEC&#10;AABkcnMvZG93bnJldi54bWxQSwUGAAAAAAQABAD5AAAAjAMAAAAA&#10;" strokecolor="aqua" strokeweight=".5pt"/>
                <v:line id="Line 2387" o:spid="_x0000_s1589"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sn/b4AAADdAAAADwAAAGRycy9kb3ducmV2LnhtbERPSwrCMBDdC94hjOBOU6uIVqOoILhx&#10;4QfcDs3YFptJaWKttzeC4G4e7zvLdWtK0VDtCssKRsMIBHFqdcGZgutlP5iBcB5ZY2mZFLzJwXrV&#10;7Swx0fbFJ2rOPhMhhF2CCnLvq0RKl+Zk0A1tRRy4u60N+gDrTOoaXyHclDKOoqk0WHBoyLGiXU7p&#10;4/w0Cqa34rrV87HF3TxLmzi+c3WUSvV77WYBwlPr/+Kf+6DD/PEk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Oyf9vgAAAN0AAAAPAAAAAAAAAAAAAAAAAKEC&#10;AABkcnMvZG93bnJldi54bWxQSwUGAAAAAAQABAD5AAAAjAMAAAAA&#10;" strokecolor="aqua" strokeweight=".5pt"/>
                <v:line id="Line 2388" o:spid="_x0000_s1590"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CZsEAAADdAAAADwAAAGRycy9kb3ducmV2LnhtbERPS4vCMBC+C/6HMMLeNN1WRLuNosKC&#10;Fw9qYa9DM32wzaQ02dr990YQvM3H95xsN5pWDNS7xrKCz0UEgriwuuFKQX77nq9BOI+ssbVMCv7J&#10;wW47nWSYanvnCw1XX4kQwi5FBbX3XSqlK2oy6Ba2Iw5caXuDPsC+krrHewg3rYyjaCUNNhwaauzo&#10;WFPxe/0zClY/TX7Qm8TicVMVQxyX3J2lUh+zcf8FwtPo3+KX+6TD/GSZwPObcIL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d4JmwQAAAN0AAAAPAAAAAAAAAAAAAAAA&#10;AKECAABkcnMvZG93bnJldi54bWxQSwUGAAAAAAQABAD5AAAAjwMAAAAA&#10;" strokecolor="aqua" strokeweight=".5pt"/>
                <v:line id="Line 2389" o:spid="_x0000_s1591"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4aEr4AAADdAAAADwAAAGRycy9kb3ducmV2LnhtbERPSwrCMBDdC94hjOBOU6uIVqOoILhx&#10;4QfcDs3YFptJaWKttzeC4G4e7zvLdWtK0VDtCssKRsMIBHFqdcGZgutlP5iBcB5ZY2mZFLzJwXrV&#10;7Swx0fbFJ2rOPhMhhF2CCnLvq0RKl+Zk0A1tRRy4u60N+gDrTOoaXyHclDKOoqk0WHBoyLGiXU7p&#10;4/w0Cqa34rrV87HF3TxLmzi+c3WUSvV77WYBwlPr/+Kf+6DD/PFk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nhoSvgAAAN0AAAAPAAAAAAAAAAAAAAAAAKEC&#10;AABkcnMvZG93bnJldi54bWxQSwUGAAAAAAQABAD5AAAAjAMAAAAA&#10;" strokecolor="aqua" strokeweight=".5pt"/>
                <v:line id="Line 2390" o:spid="_x0000_s1592"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sOsIAAADdAAAADwAAAGRycy9kb3ducmV2LnhtbERPTWsCMRC9F/wPYQRvNatrq90aRQRF&#10;j1Uv3qabcbN0MwmbqOu/bwpCb/N4nzNfdrYRN2pD7VjBaJiBIC6drrlScDpuXmcgQkTW2DgmBQ8K&#10;sFz0XuZYaHfnL7odYiVSCIcCFZgYfSFlKA1ZDEPniRN3ca3FmGBbSd3iPYXbRo6z7F1arDk1GPS0&#10;NlT+HK5WwXZ3yqecbceX0d58P87+IyevlRr0u9UniEhd/Bc/3Tud5ueTN/j7Jp0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sOsIAAADdAAAADwAAAAAAAAAAAAAA&#10;AAChAgAAZHJzL2Rvd25yZXYueG1sUEsFBgAAAAAEAAQA+QAAAJADAAAAAA==&#10;" strokecolor="aqua" strokeweight="1.5pt"/>
                <v:line id="Line 2391" o:spid="_x0000_s1593"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Ah/sEAAADdAAAADwAAAGRycy9kb3ducmV2LnhtbERPS4vCMBC+C/6HMMLeNN0qZe02igqC&#10;Fw+6hb0OzfTBNpPSxNr990YQvM3H95xsO5pWDNS7xrKCz0UEgriwuuFKQf5znH+BcB5ZY2uZFPyT&#10;g+1mOskw1fbOFxquvhIhhF2KCmrvu1RKV9Rk0C1sRxy40vYGfYB9JXWP9xBuWhlHUSINNhwaauzo&#10;UFPxd70ZBclvk+/1emnxsK6KIY5L7s5SqY/ZuPsG4Wn0b/HLfdJh/nKVwP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ACH+wQAAAN0AAAAPAAAAAAAAAAAAAAAA&#10;AKECAABkcnMvZG93bnJldi54bWxQSwUGAAAAAAQABAD5AAAAjwMAAAAA&#10;" strokecolor="aqua" strokeweight=".5pt"/>
                <v:line id="Line 2392" o:spid="_x0000_s1594"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yEZcIAAADdAAAADwAAAGRycy9kb3ducmV2LnhtbERPS4vCMBC+C/sfwix409QqPmpTWQVh&#10;Lx62Cl6HZmyLzaQ02Vr//UYQ9jYf33PS3WAa0VPnassKZtMIBHFhdc2lgsv5OFmDcB5ZY2OZFDzJ&#10;wS77GKWYaPvgH+pzX4oQwi5BBZX3bSKlKyoy6Ka2JQ7czXYGfYBdKXWHjxBuGhlH0VIarDk0VNjS&#10;oaLinv8aBctrfdnrzdziYVMWfRzfuD1Jpcafw9cWhKfB/4vf7m8d5s8XK3h9E06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0yEZcIAAADdAAAADwAAAAAAAAAAAAAA&#10;AAChAgAAZHJzL2Rvd25yZXYueG1sUEsFBgAAAAAEAAQA+QAAAJADAAAAAA==&#10;" strokecolor="aqua" strokeweight=".5pt"/>
                <v:line id="Line 2393" o:spid="_x0000_s1595"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MQF8UAAADdAAAADwAAAGRycy9kb3ducmV2LnhtbESPQWvDMAyF74P9B6PBbquzZIQ1q1vW&#10;wKCXHdoGdhWxmoTFcojdJPv306HQm8R7eu/TZre4Xk00hs6zgddVAoq49rbjxkB1/np5BxUissXe&#10;Mxn4owC77ePDBgvrZz7SdIqNkhAOBRpoYxwKrUPdksOw8gOxaBc/Ooyyjo22I84S7nqdJkmuHXYs&#10;DS0OVLZU/56uzkD+01V7u848luumntL0wsO3Nub5afn8ABVpiXfz7fpgBT97E1z5Rk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MQF8UAAADdAAAADwAAAAAAAAAA&#10;AAAAAAChAgAAZHJzL2Rvd25yZXYueG1sUEsFBgAAAAAEAAQA+QAAAJMDAAAAAA==&#10;" strokecolor="aqua" strokeweight=".5pt"/>
                <v:line id="Line 2394" o:spid="_x0000_s1596"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1jMIAAADdAAAADwAAAGRycy9kb3ducmV2LnhtbERPS2vCQBC+F/wPywi9NZtGCSZ1FRUK&#10;XnowBnodspMHzc6G7Dam/94tCN7m43vOdj+bXkw0us6ygvcoBkFcWd1xo6C8fr5tQDiPrLG3TAr+&#10;yMF+t3jZYq7tjS80Fb4RIYRdjgpa74dcSle1ZNBFdiAOXG1Hgz7AsZF6xFsIN71M4jiVBjsODS0O&#10;dGqp+il+jYL0uyuPOltZPGVNNSVJzcOXVOp1OR8+QHia/VP8cJ91mL9aZ/D/TTh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1jMIAAADdAAAADwAAAAAAAAAAAAAA&#10;AAChAgAAZHJzL2Rvd25yZXYueG1sUEsFBgAAAAAEAAQA+QAAAJADAAAAAA==&#10;" strokecolor="aqua" strokeweight=".5pt"/>
                <v:line id="Line 2395" o:spid="_x0000_s1597"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dZf8UAAADdAAAADwAAAGRycy9kb3ducmV2LnhtbESPQW/CMAyF75P2HyJP2m2kUDFYR0DT&#10;pCE4Drhw8xrTVGucqMmg/Pv5gMTN1nt+7/NiNfhOnalPbWAD41EBirgOtuXGwGH/9TIHlTKyxS4w&#10;GbhSgtXy8WGBlQ0X/qbzLjdKQjhVaMDlHCutU+3IYxqFSCzaKfQes6x9o22PFwn3nZ4Uxav22LI0&#10;OIz06aj+3f15A+vNoZxxsZ6cxlv3cz3Gt5KiNeb5afh4B5VpyHfz7XpjBb+cCr98IyPo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dZf8UAAADdAAAADwAAAAAAAAAA&#10;AAAAAAChAgAAZHJzL2Rvd25yZXYueG1sUEsFBgAAAAAEAAQA+QAAAJMDAAAAAA==&#10;" strokecolor="aqua" strokeweight="1.5pt"/>
                <v:line id="Line 2396" o:spid="_x0000_s1598"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AvV74AAADdAAAADwAAAGRycy9kb3ducmV2LnhtbERPSwrCMBDdC94hjOBOUyuKVqOoILhx&#10;4QfcDs3YFptJaWKttzeC4G4e7zvLdWtK0VDtCssKRsMIBHFqdcGZgutlP5iBcB5ZY2mZFLzJwXrV&#10;7Swx0fbFJ2rOPhMhhF2CCnLvq0RKl+Zk0A1tRRy4u60N+gDrTOoaXyHclDKOoqk0WHBoyLGiXU7p&#10;4/w0Cqa34rrV87HF3TxLmzi+c3WUSvV77WYBwlPr/+Kf+6DD/PFkB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MC9XvgAAAN0AAAAPAAAAAAAAAAAAAAAAAKEC&#10;AABkcnMvZG93bnJldi54bWxQSwUGAAAAAAQABAD5AAAAjAMAAAAA&#10;" strokecolor="aqua" strokeweight=".5pt"/>
                <v:line id="Line 2397" o:spid="_x0000_s1599"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KxIL4AAADdAAAADwAAAGRycy9kb3ducmV2LnhtbERPSwrCMBDdC94hjOBOUyuKVqOoILhx&#10;4QfcDs3YFptJaWKttzeC4G4e7zvLdWtK0VDtCssKRsMIBHFqdcGZgutlP5iBcB5ZY2mZFLzJwXrV&#10;7Swx0fbFJ2rOPhMhhF2CCnLvq0RKl+Zk0A1tRRy4u60N+gDrTOoaXyHclDKOoqk0WHBoyLGiXU7p&#10;4/w0Cqa34rrV87HF3TxLmzi+c3WUSvV77WYBwlPr/+Kf+6DD/PEk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4rEgvgAAAN0AAAAPAAAAAAAAAAAAAAAAAKEC&#10;AABkcnMvZG93bnJldi54bWxQSwUGAAAAAAQABAD5AAAAjAMAAAAA&#10;" strokecolor="aqua" strokeweight=".5pt"/>
                <v:line id="Line 2398" o:spid="_x0000_s1600"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4Uu8EAAADdAAAADwAAAGRycy9kb3ducmV2LnhtbERPS4vCMBC+C/6HMMLeNN0WRbuNosKC&#10;Fw9qYa9DM32wzaQ02dr990YQvM3H95xsN5pWDNS7xrKCz0UEgriwuuFKQX77nq9BOI+ssbVMCv7J&#10;wW47nWSYanvnCw1XX4kQwi5FBbX3XSqlK2oy6Ba2Iw5caXuDPsC+krrHewg3rYyjaCUNNhwaauzo&#10;WFPxe/0zClY/TX7Qm8TicVMVQxyX3J2lUh+zcf8FwtPo3+KX+6TD/GSZwPObcIL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rhS7wQAAAN0AAAAPAAAAAAAAAAAAAAAA&#10;AKECAABkcnMvZG93bnJldi54bWxQSwUGAAAAAAQABAD5AAAAjwMAAAAA&#10;" strokecolor="aqua" strokeweight=".5pt"/>
                <v:line id="Line 2399" o:spid="_x0000_s1601"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eMz8AAAADdAAAADwAAAGRycy9kb3ducmV2LnhtbERPTYvCMBC9C/6HMII3Ta27otUoKgh7&#10;8bBV8Do0Y1tsJqWJtf57Iwje5vE+Z7XpTCVaalxpWcFkHIEgzqwuOVdwPh1GcxDOI2usLJOCJznY&#10;rPu9FSbaPvif2tTnIoSwS1BB4X2dSOmyggy6sa2JA3e1jUEfYJNL3eAjhJtKxlE0kwZLDg0F1rQv&#10;KLuld6NgdinPO72YWtwv8qyN4yvXR6nUcNBtlyA8df4r/rj/dJg//f2B9zfhBL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JHjM/AAAAA3QAAAA8AAAAAAAAAAAAAAAAA&#10;oQIAAGRycy9kb3ducmV2LnhtbFBLBQYAAAAABAAEAPkAAACOAwAAAAA=&#10;" strokecolor="aqua" strokeweight=".5pt"/>
                <v:line id="Line 2400" o:spid="_x0000_s1602"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D658IAAADdAAAADwAAAGRycy9kb3ducmV2LnhtbERPTWsCMRC9C/6HMEJvmtVFrVujlEJF&#10;j65eehs342bpZhI2qa7/vhEKvc3jfc5629tW3KgLjWMF00kGgrhyuuFawfn0OX4FESKyxtYxKXhQ&#10;gO1mOFhjod2dj3QrYy1SCIcCFZgYfSFlqAxZDBPniRN3dZ3FmGBXS93hPYXbVs6ybCEtNpwaDHr6&#10;MFR9lz9WwW5/zpec7WbX6cFcHl9+lZPXSr2M+vc3EJH6+C/+c+91mp/P5/D8Jp0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D658IAAADdAAAADwAAAAAAAAAAAAAA&#10;AAChAgAAZHJzL2Rvd25yZXYueG1sUEsFBgAAAAAEAAQA+QAAAJADAAAAAA==&#10;" strokecolor="aqua" strokeweight="1.5pt"/>
                <v:line id="Line 2401" o:spid="_x0000_s1603"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3I8EAAADdAAAADwAAAGRycy9kb3ducmV2LnhtbERPS4vCMBC+C/6HMMLeNN2KZe02igqC&#10;Fw+6hb0OzfTBNpPSxNr990YQvM3H95xsO5pWDNS7xrKCz0UEgriwuuFKQf5znH+BcB5ZY2uZFPyT&#10;g+1mOskw1fbOFxquvhIhhF2KCmrvu1RKV9Rk0C1sRxy40vYGfYB9JXWP9xBuWhlHUSINNhwaauzo&#10;UFPxd70ZBclvk+/1emnxsK6KIY5L7s5SqY/ZuPsG4Wn0b/HLfdJh/nKVwP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2bcjwQAAAN0AAAAPAAAAAAAAAAAAAAAA&#10;AKECAABkcnMvZG93bnJldi54bWxQSwUGAAAAAAQABAD5AAAAjwMAAAAA&#10;" strokecolor="aqua" strokeweight=".5pt"/>
                <v:line id="Line 2402" o:spid="_x0000_s1604"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USuMEAAADdAAAADwAAAGRycy9kb3ducmV2LnhtbERPS4vCMBC+C/sfwix409SKr9pUVkHY&#10;i4etgtehGdtiMylNttZ/vxGEvc3H95x0N5hG9NS52rKC2TQCQVxYXXOp4HI+TtYgnEfW2FgmBU9y&#10;sMs+Rikm2j74h/rclyKEsEtQQeV9m0jpiooMuqltiQN3s51BH2BXSt3hI4SbRsZRtJQGaw4NFbZ0&#10;qKi4579GwfJaX/Z6M7d42JRFH8c3bk9SqfHn8LUF4Wnw/+K3+1uH+fPFCl7fhBN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lRK4wQAAAN0AAAAPAAAAAAAAAAAAAAAA&#10;AKECAABkcnMvZG93bnJldi54bWxQSwUGAAAAAAQABAD5AAAAjwMAAAAA&#10;" strokecolor="aqua" strokeweight=".5pt"/>
                <v:line id="Line 2403" o:spid="_x0000_s1605"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qGysUAAADdAAAADwAAAGRycy9kb3ducmV2LnhtbESPQWvDMAyF74P9B6PBbquzhIU1q1vW&#10;wKCXHdoGdhWxmoTFcojdJPv306HQm8R7eu/TZre4Xk00hs6zgddVAoq49rbjxkB1/np5BxUissXe&#10;Mxn4owC77ePDBgvrZz7SdIqNkhAOBRpoYxwKrUPdksOw8gOxaBc/Ooyyjo22I84S7nqdJkmuHXYs&#10;DS0OVLZU/56uzkD+01V7u848luumntL0wsO3Nub5afn8ABVpiXfz7fpgBT97E1z5Rk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qGysUAAADdAAAADwAAAAAAAAAA&#10;AAAAAAChAgAAZHJzL2Rvd25yZXYueG1sUEsFBgAAAAAEAAQA+QAAAJMDAAAAAA==&#10;" strokecolor="aqua" strokeweight=".5pt"/>
                <v:line id="Line 2404" o:spid="_x0000_s1606"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YjUcIAAADdAAAADwAAAGRycy9kb3ducmV2LnhtbERPS2vCQBC+F/wPywi9NZtGDCZ1FRUK&#10;XnowBnodspMHzc6G7Dam/94tCN7m43vOdj+bXkw0us6ygvcoBkFcWd1xo6C8fr5tQDiPrLG3TAr+&#10;yMF+t3jZYq7tjS80Fb4RIYRdjgpa74dcSle1ZNBFdiAOXG1Hgz7AsZF6xFsIN71M4jiVBjsODS0O&#10;dGqp+il+jYL0uyuPOltZPGVNNSVJzcOXVOp1OR8+QHia/VP8cJ91mL9aZ/D/TTh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YjUcIAAADdAAAADwAAAAAAAAAAAAAA&#10;AAChAgAAZHJzL2Rvd25yZXYueG1sUEsFBgAAAAAEAAQA+QAAAJADAAAAAA==&#10;" strokecolor="aqua" strokeweight=".5pt"/>
                <v:line id="Line 2405" o:spid="_x0000_s1607"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uTwsUAAADdAAAADwAAAGRycy9kb3ducmV2LnhtbESPQW/CMAyF75P2HyJP2m2kUAm2joAm&#10;pCF2hPWym9eYplrjRE2A8u/nAxI3W+/5vc/L9eh7daYhdYENTCcFKOIm2I5bA/X358srqJSRLfaB&#10;ycCVEqxXjw9LrGy48J7Oh9wqCeFUoQGXc6y0To0jj2kSIrFoxzB4zLIOrbYDXiTc93pWFHPtsWNp&#10;cBhp46j5O5y8ge2uLhdcbGfH6Zf7vf7Et5KiNeb5afx4B5VpzHfz7XpnBb+cC798IyPo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uTwsUAAADdAAAADwAAAAAAAAAA&#10;AAAAAAChAgAAZHJzL2Rvd25yZXYueG1sUEsFBgAAAAAEAAQA+QAAAJMDAAAAAA==&#10;" strokecolor="aqua" strokeweight="1.5pt"/>
                <v:line id="Line 2406" o:spid="_x0000_s1608"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zl6r4AAADdAAAADwAAAGRycy9kb3ducmV2LnhtbERPSwrCMBDdC94hjOBOUysUrUZRQXDj&#10;wg+4HZqxLTaT0sRab28Ewd083neW685UoqXGlZYVTMYRCOLM6pJzBdfLfjQD4TyyxsoyKXiTg/Wq&#10;31tiqu2LT9SefS5CCLsUFRTe16mULivIoBvbmjhwd9sY9AE2udQNvkK4qWQcRYk0WHJoKLCmXUHZ&#10;4/w0CpJbed3q+dTibp5nbRzfuT5KpYaDbrMA4anzf/HPfdBh/jSZ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XOXqvgAAAN0AAAAPAAAAAAAAAAAAAAAAAKEC&#10;AABkcnMvZG93bnJldi54bWxQSwUGAAAAAAQABAD5AAAAjAMAAAAA&#10;" strokecolor="aqua" strokeweight=".5pt"/>
                <v:line id="Line 2407" o:spid="_x0000_s1609"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57nb4AAADdAAAADwAAAGRycy9kb3ducmV2LnhtbERPSwrCMBDdC94hjOBOUysUrUZRQXDj&#10;wg+4HZqxLTaT0sRab28Ewd083neW685UoqXGlZYVTMYRCOLM6pJzBdfLfjQD4TyyxsoyKXiTg/Wq&#10;31tiqu2LT9SefS5CCLsUFRTe16mULivIoBvbmjhwd9sY9AE2udQNvkK4qWQcRYk0WHJoKLCmXUHZ&#10;4/w0CpJbed3q+dTibp5nbRzfuT5KpYaDbrMA4anzf/HPfdBh/jSJ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jnudvgAAAN0AAAAPAAAAAAAAAAAAAAAAAKEC&#10;AABkcnMvZG93bnJldi54bWxQSwUGAAAAAAQABAD5AAAAjAMAAAAA&#10;" strokecolor="aqua" strokeweight=".5pt"/>
                <v:line id="Line 2408" o:spid="_x0000_s1610"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LeBsEAAADdAAAADwAAAGRycy9kb3ducmV2LnhtbERPS4vCMBC+C/sfwizszabbQrHVKKsg&#10;7GUPPsDrkIxtsZmUJtb67zcLC97m43vOajPZTow0+Naxgs8kBUGsnWm5VnA+7ecLED4gG+wck4In&#10;edis32YrrIx78IHGY6hFDGFfoYImhL6S0uuGLPrE9cSRu7rBYohwqKUZ8BHDbSezNC2kxZZjQ4M9&#10;7RrSt+PdKigu7Xlrytzhrqz1mGVX7n+kUh/v09cSRKApvMT/7m8T5+dFDn/fxB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wt4GwQAAAN0AAAAPAAAAAAAAAAAAAAAA&#10;AKECAABkcnMvZG93bnJldi54bWxQSwUGAAAAAAQABAD5AAAAjwMAAAAA&#10;" strokecolor="aqua" strokeweight=".5pt"/>
                <v:line id="Line 2409" o:spid="_x0000_s1611"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tGcsEAAADdAAAADwAAAGRycy9kb3ducmV2LnhtbERPS4vCMBC+C/6HMMLeNN0qZe02igqC&#10;Fw+6hb0OzfTBNpPSxNr990YQvM3H95xsO5pWDNS7xrKCz0UEgriwuuFKQf5znH+BcB5ZY2uZFPyT&#10;g+1mOskw1fbOFxquvhIhhF2KCmrvu1RKV9Rk0C1sRxy40vYGfYB9JXWP9xBuWhlHUSINNhwaauzo&#10;UFPxd70ZBclvk+/1emnxsK6KIY5L7s5SqY/ZuPsG4Wn0b/HLfdJh/jJZwf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K0ZywQAAAN0AAAAPAAAAAAAAAAAAAAAA&#10;AKECAABkcnMvZG93bnJldi54bWxQSwUGAAAAAAQABAD5AAAAjwMAAAAA&#10;" strokecolor="aqua" strokeweight=".5pt"/>
                <v:line id="Line 2410" o:spid="_x0000_s1612"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wwWsIAAADdAAAADwAAAGRycy9kb3ducmV2LnhtbERPTWsCMRC9F/wPYQRvNauLtm43Siko&#10;9ljrpbdxM7tZupmETdT13xuh0Ns83ueUm8F24kJ9aB0rmE0zEMSV0y03Co7f2+dXECEia+wck4Ib&#10;BdisR08lFtpd+Ysuh9iIFMKhQAUmRl9IGSpDFsPUeeLE1a63GBPsG6l7vKZw28l5li2lxZZTg0FP&#10;H4aq38PZKtjtj/kLZ7t5Pfs0p9uPX+XktVKT8fD+BiLSEP/Ff+69TvPz5QIe36QT5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wwWsIAAADdAAAADwAAAAAAAAAAAAAA&#10;AAChAgAAZHJzL2Rvd25yZXYueG1sUEsFBgAAAAAEAAQA+QAAAJADAAAAAA==&#10;" strokecolor="aqua" strokeweight="1.5pt"/>
                <v:line id="Line 2411" o:spid="_x0000_s1613"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6uLcIAAADdAAAADwAAAGRycy9kb3ducmV2LnhtbERPTWsCMRC9C/0PYQq9aVYXVrs1iggV&#10;PVb34m26GTdLN5OwSXX9941Q8DaP9znL9WA7caU+tI4VTCcZCOLa6ZYbBdXpc7wAESKyxs4xKbhT&#10;gPXqZbTEUrsbf9H1GBuRQjiUqMDE6EspQ23IYpg4T5y4i+stxgT7RuoebyncdnKWZYW02HJqMOhp&#10;a6j+Of5aBbt9lc85280u04P5vp/9e05eK/X2Omw+QEQa4lP8797rND8vCnh8k06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6uLcIAAADdAAAADwAAAAAAAAAAAAAA&#10;AAChAgAAZHJzL2Rvd25yZXYueG1sUEsFBgAAAAAEAAQA+QAAAJADAAAAAA==&#10;" strokecolor="aqua" strokeweight="1.5pt"/>
                <v:line id="Line 2412" o:spid="_x0000_s1614"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YBcEAAADdAAAADwAAAGRycy9kb3ducmV2LnhtbERPS4vCMBC+C/6HMMLeNN0Kde02igqC&#10;Fw+6hb0OzfTBNpPSxNr990YQvM3H95xsO5pWDNS7xrKCz0UEgriwuuFKQf5znH+BcB5ZY2uZFPyT&#10;g+1mOskw1fbOFxquvhIhhF2KCmrvu1RKV9Rk0C1sRxy40vYGfYB9JXWP9xBuWhlHUSINNhwaauzo&#10;UFPxd70ZBclvk+/1emnxsK6KIY5L7s5SqY/ZuPsG4Wn0b/HLfdJh/jJZwfObcIL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dgFwQAAAN0AAAAPAAAAAAAAAAAAAAAA&#10;AKECAABkcnMvZG93bnJldi54bWxQSwUGAAAAAAQABAD5AAAAjwMAAAAA&#10;" strokecolor="aqua" strokeweight=".5pt"/>
                <v:line id="Line 2413" o:spid="_x0000_s1615"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ZMd8MAAADdAAAADwAAAGRycy9kb3ducmV2LnhtbESPQYvCQAyF74L/YciCN51uhbJ2HUUF&#10;YS8edAt7DZ3YFjuZ0hlr99+bg+At4b2892W9HV2rBupD49nA5yIBRVx623BloPg9zr9AhYhssfVM&#10;Bv4pwHYznawxt/7BZxousVISwiFHA3WMXa51KGtyGBa+Ixbt6nuHUda+0rbHh4S7VqdJkmmHDUtD&#10;jR0daipvl7szkP01xd6ulh4Pq6oc0vTK3UkbM/sYd9+gIo3xbX5d/1jBX2aCK9/ICHr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mTHfDAAAA3QAAAA8AAAAAAAAAAAAA&#10;AAAAoQIAAGRycy9kb3ducmV2LnhtbFBLBQYAAAAABAAEAPkAAACRAwAAAAA=&#10;" strokecolor="aqua" strokeweight=".5pt"/>
                <v:line id="Line 2414" o:spid="_x0000_s1616"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rp7MIAAADdAAAADwAAAGRycy9kb3ducmV2LnhtbERPS2vCQBC+F/oflil4azaNEEzqGtqA&#10;4MWDGvA6ZCcPmp0N2W2M/94tFLzNx/ecbbGYQcw0ud6ygo8oBkFcW91zq6C67N83IJxH1jhYJgV3&#10;clDsXl+2mGt74xPNZ9+KEMIuRwWd92Mupas7MugiOxIHrrGTQR/g1Eo94S2Em0EmcZxKgz2Hhg5H&#10;Kjuqf86/RkF67atvna0tlllbz0nS8HiUSq3elq9PEJ4W/xT/uw86zF+nGfx9E06Qu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irp7MIAAADdAAAADwAAAAAAAAAAAAAA&#10;AAChAgAAZHJzL2Rvd25yZXYueG1sUEsFBgAAAAAEAAQA+QAAAJADAAAAAA==&#10;" strokecolor="aqua" strokeweight=".5pt"/>
                <v:line id="Line 2415" o:spid="_x0000_s1617"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nWrMUAAADdAAAADwAAAGRycy9kb3ducmV2LnhtbESPQWvDMAyF74X9B6PBbq2zBLI1q1vW&#10;wKCXHdYGdhWxmoTFcojdJPv306Gwm8R7eu/T7rC4Xk00hs6zgedNAoq49rbjxkB1+Vi/ggoR2WLv&#10;mQz8UoDD/mG1w8L6mb9oOsdGSQiHAg20MQ6F1qFuyWHY+IFYtKsfHUZZx0bbEWcJd71OkyTXDjuW&#10;hhYHKluqf843ZyD/7qqj3WYey21TT2l65eFTG/P0uLy/gYq0xH/z/fpkBT97EX75Rkb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nWrMUAAADdAAAADwAAAAAAAAAA&#10;AAAAAAChAgAAZHJzL2Rvd25yZXYueG1sUEsFBgAAAAAEAAQA+QAAAJMDAAAAAA==&#10;" strokecolor="aqua" strokeweight=".5pt"/>
                <v:line id="Line 2416" o:spid="_x0000_s1618"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6ghMIAAADdAAAADwAAAGRycy9kb3ducmV2LnhtbERPTWsCMRC9C/0PYQq9aXZd0HZrFBEq&#10;elT30tt0M26WbiZhk+r67xtB8DaP9zmL1WA7caE+tI4V5JMMBHHtdMuNgur0NX4HESKyxs4xKbhR&#10;gNXyZbTAUrsrH+hyjI1IIRxKVGBi9KWUoTZkMUycJ07c2fUWY4J9I3WP1xRuOznNspm02HJqMOhp&#10;Y6j+Pf5ZBdtdVcw5207P+d783L79R0FeK/X2Oqw/QUQa4lP8cO90ml/Mc7h/k0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6ghMIAAADdAAAADwAAAAAAAAAAAAAA&#10;AAChAgAAZHJzL2Rvd25yZXYueG1sUEsFBgAAAAAEAAQA+QAAAJADAAAAAA==&#10;" strokecolor="aqua" strokeweight="1.5pt"/>
                <v:line id="Line 2417" o:spid="_x0000_s1619"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tQL4AAADdAAAADwAAAGRycy9kb3ducmV2LnhtbERPyQrCMBC9C/5DGMGbplZwqUZRQfDi&#10;wQW8Ds3YFptJaWKtf28Ewds83jrLdWtK0VDtCssKRsMIBHFqdcGZgutlP5iBcB5ZY2mZFLzJwXrV&#10;7Swx0fbFJ2rOPhMhhF2CCnLvq0RKl+Zk0A1tRRy4u60N+gDrTOoaXyHclDKOook0WHBoyLGiXU7p&#10;4/w0Cia34rrV87HF3TxLmzi+c3WUSvV77WYBwlPr/+Kf+6DD/PE0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V+1AvgAAAN0AAAAPAAAAAAAAAAAAAAAAAKEC&#10;AABkcnMvZG93bnJldi54bWxQSwUGAAAAAAQABAD5AAAAjAMAAAAA&#10;" strokecolor="aqua" strokeweight=".5pt"/>
                <v:line id="Line 2418" o:spid="_x0000_s1620"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tI28EAAADdAAAADwAAAGRycy9kb3ducmV2LnhtbERPS4vCMBC+C/6HMMLeNN0WfHQbRYUF&#10;Lx7Uwl6HZvpgm0lpsrX7740geJuP7znZbjStGKh3jWUFn4sIBHFhdcOVgvz2PV+DcB5ZY2uZFPyT&#10;g912Oskw1fbOFxquvhIhhF2KCmrvu1RKV9Rk0C1sRxy40vYGfYB9JXWP9xBuWhlH0VIabDg01NjR&#10;sabi9/pnFCx/mvygN4nF46YqhjguuTtLpT5m4/4LhKfRv8Uv90mH+ckqgec34QS5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G0jbwQAAAN0AAAAPAAAAAAAAAAAAAAAA&#10;AKECAABkcnMvZG93bnJldi54bWxQSwUGAAAAAAQABAD5AAAAjwMAAAAA&#10;" strokecolor="aqua" strokeweight=".5pt"/>
                <v:line id="Line 2419" o:spid="_x0000_s1621"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LQr8IAAADdAAAADwAAAGRycy9kb3ducmV2LnhtbERPS4vCMBC+C/sfwix409QqPmpTWQVh&#10;Lx62Cl6HZmyLzaQ02Vr//UYQ9jYf33PS3WAa0VPnassKZtMIBHFhdc2lgsv5OFmDcB5ZY2OZFDzJ&#10;wS77GKWYaPvgH+pzX4oQwi5BBZX3bSKlKyoy6Ka2JQ7czXYGfYBdKXWHjxBuGhlH0VIarDk0VNjS&#10;oaLinv8aBctrfdnrzdziYVMWfRzfuD1Jpcafw9cWhKfB/4vf7m8d5s9XC3h9E06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LQr8IAAADdAAAADwAAAAAAAAAAAAAA&#10;AAChAgAAZHJzL2Rvd25yZXYueG1sUEsFBgAAAAAEAAQA+QAAAJADAAAAAA==&#10;" strokecolor="aqua" strokeweight=".5pt"/>
                <v:line id="Line 2420" o:spid="_x0000_s1622"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51NMEAAADdAAAADwAAAGRycy9kb3ducmV2LnhtbERPS4vCMBC+C/sfwix409SKr9pUVkHY&#10;i4etgtehGdtiMylNttZ/vxGEvc3H95x0N5hG9NS52rKC2TQCQVxYXXOp4HI+TtYgnEfW2FgmBU9y&#10;sMs+Rikm2j74h/rclyKEsEtQQeV9m0jpiooMuqltiQN3s51BH2BXSt3hI4SbRsZRtJQGaw4NFbZ0&#10;qKi4579GwfJaX/Z6M7d42JRFH8c3bk9SqfHn8LUF4Wnw/+K3+1uH+fPVAl7fhBN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vnU0wQAAAN0AAAAPAAAAAAAAAAAAAAAA&#10;AKECAABkcnMvZG93bnJldi54bWxQSwUGAAAAAAQABAD5AAAAjwMAAAAA&#10;" strokecolor="aqua" strokeweight=".5pt"/>
                <v:line id="Line 2421" o:spid="_x0000_s1623"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c48MEAAADdAAAADwAAAGRycy9kb3ducmV2LnhtbERPS4vCMBC+C/6HMMLeNNWCj2oUWVjR&#10;46oXb2MzNsVmEpqs1n9vFhb2Nh/fc1abzjbiQW2oHSsYjzIQxKXTNVcKzqev4RxEiMgaG8ek4EUB&#10;Nut+b4WFdk/+pscxViKFcChQgYnRF1KG0pDFMHKeOHE311qMCbaV1C0+U7ht5CTLptJizanBoKdP&#10;Q+X9+GMV7PbnfMbZbnIbH8z1dfGLnLxW6mPQbZcgInXxX/zn3us0P59N4febdIJ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1zjwwQAAAN0AAAAPAAAAAAAAAAAAAAAA&#10;AKECAABkcnMvZG93bnJldi54bWxQSwUGAAAAAAQABAD5AAAAjwMAAAAA&#10;" strokecolor="aqua" strokeweight="1.5pt"/>
                <v:line id="Line 2422" o:spid="_x0000_s1624"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O2L4AAADdAAAADwAAAGRycy9kb3ducmV2LnhtbERPyQrCMBC9C/5DGMGbplZwqUZRQfDi&#10;wQW8Ds3YFptJaWKtf28Ewds83jrLdWtK0VDtCssKRsMIBHFqdcGZgutlP5iBcB5ZY2mZFLzJwXrV&#10;7Swx0fbFJ2rOPhMhhF2CCnLvq0RKl+Zk0A1tRRy4u60N+gDrTOoaXyHclDKOook0WHBoyLGiXU7p&#10;4/w0Cia34rrV87HF3TxLmzi+c3WUSvV77WYBwlPr/+Kf+6DD/PF0C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E7YvgAAAN0AAAAPAAAAAAAAAAAAAAAAAKEC&#10;AABkcnMvZG93bnJldi54bWxQSwUGAAAAAAQABAD5AAAAjAMAAAAA&#10;" strokecolor="aqua" strokeweight=".5pt"/>
                <v:line id="Line 2423" o:spid="_x0000_s1625"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aqsUAAADdAAAADwAAAGRycy9kb3ducmV2LnhtbESPQWvDMAyF74X9B6PBbq2zBLI1q1vW&#10;wKCXHdYGdhWxmoTFcojdJPv306Gwm8R7eu/T7rC4Xk00hs6zgedNAoq49rbjxkB1+Vi/ggoR2WLv&#10;mQz8UoDD/mG1w8L6mb9oOsdGSQiHAg20MQ6F1qFuyWHY+IFYtKsfHUZZx0bbEWcJd71OkyTXDjuW&#10;hhYHKluqf843ZyD/7qqj3WYey21TT2l65eFTG/P0uLy/gYq0xH/z/fpkBT97EVz5Rkb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aqsUAAADdAAAADwAAAAAAAAAA&#10;AAAAAAChAgAAZHJzL2Rvd25yZXYueG1sUEsFBgAAAAAEAAQA+QAAAJMDAAAAAA==&#10;" strokecolor="aqua" strokeweight=".5pt"/>
                <v:line id="Line 2424" o:spid="_x0000_s1626"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cIAAADdAAAADwAAAGRycy9kb3ducmV2LnhtbERPS2vCQBC+F/wPywi9NZtGiCZ1FRUK&#10;XjwYA70O2cmDZmdDdhvTf+8Khd7m43vOdj+bXkw0us6ygvcoBkFcWd1xo6C8fb5tQDiPrLG3TAp+&#10;ycF+t3jZYq7tna80Fb4RIYRdjgpa74dcSle1ZNBFdiAOXG1Hgz7AsZF6xHsIN71M4jiVBjsODS0O&#10;dGqp+i5+jIL0qyuPOltZPGVNNSVJzcNFKvW6nA8fIDzN/l/85z7rMH+1zuD5TThB7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McIAAADdAAAADwAAAAAAAAAAAAAA&#10;AAChAgAAZHJzL2Rvd25yZXYueG1sUEsFBgAAAAAEAAQA+QAAAJADAAAAAA==&#10;" strokecolor="aqua" strokeweight=".5pt"/>
                <v:line id="Line 2425" o:spid="_x0000_s1627"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ymi8QAAADdAAAADwAAAGRycy9kb3ducmV2LnhtbESPT4vCQAzF74LfYYiwN51aQbTbqbjC&#10;wl48+Ae8hk5sy3YypTNbu9/eHARvCe/lvV/y3ehaNVAfGs8GlosEFHHpbcOVgevle74BFSKyxdYz&#10;GfinALtiOskxs/7BJxrOsVISwiFDA3WMXaZ1KGtyGBa+Ixbt7nuHUda+0rbHh4S7VqdJstYOG5aG&#10;Gjs61FT+nv+cgfWtuX7Z7crjYVuVQ5reuTtqYz5m4/4TVKQxvs2v6x8r+KuN8Ms3MoI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KaLxAAAAN0AAAAPAAAAAAAAAAAA&#10;AAAAAKECAABkcnMvZG93bnJldi54bWxQSwUGAAAAAAQABAD5AAAAkgMAAAAA&#10;" strokecolor="aqua" strokeweight=".5pt"/>
                <v:line id="Line 2426" o:spid="_x0000_s1628"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vQo8IAAADdAAAADwAAAGRycy9kb3ducmV2LnhtbERPTWsCMRC9C/6HMIXeNLsu6HZrFClU&#10;9Fj10tt0M26WbiZhk+r6741Q8DaP9znL9WA7caE+tI4V5NMMBHHtdMuNgtPxc1KCCBFZY+eYFNwo&#10;wHo1Hi2x0u7KX3Q5xEakEA4VKjAx+krKUBuyGKbOEyfu7HqLMcG+kbrHawq3nZxl2VxabDk1GPT0&#10;Yaj+PfxZBdvdqVhwtp2d8735uX37t4K8Vur1Zdi8g4g0xKf4373TaX5R5vD4Jp0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OvQo8IAAADdAAAADwAAAAAAAAAAAAAA&#10;AAChAgAAZHJzL2Rvd25yZXYueG1sUEsFBgAAAAAEAAQA+QAAAJADAAAAAA==&#10;" strokecolor="aqua" strokeweight="1.5pt"/>
                <v:line id="Line 2427" o:spid="_x0000_s1629"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KdZ74AAADdAAAADwAAAGRycy9kb3ducmV2LnhtbERPvQrCMBDeBd8hnOCmqRVEq1FUEFwc&#10;1ILr0ZxtsbmUJtb69kYQ3O7j+73VpjOVaKlxpWUFk3EEgjizuuRcQXo9jOYgnEfWWFkmBW9ysFn3&#10;eytMtH3xmdqLz0UIYZeggsL7OpHSZQUZdGNbEwfubhuDPsAml7rBVwg3lYyjaCYNlhwaCqxpX1D2&#10;uDyNgtmtTHd6MbW4X+RZG8d3rk9SqeGg2y5BeOr8X/xzH3WYP53H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cgp1nvgAAAN0AAAAPAAAAAAAAAAAAAAAAAKEC&#10;AABkcnMvZG93bnJldi54bWxQSwUGAAAAAAQABAD5AAAAjAMAAAAA&#10;" strokecolor="aqua" strokeweight=".5pt"/>
                <v:line id="Line 2428" o:spid="_x0000_s1630"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44/L4AAADdAAAADwAAAGRycy9kb3ducmV2LnhtbERPSwrCMBDdC94hjOBOU1sQrUZRQXDj&#10;wg+4HZqxLTaT0sRab28Ewd083neW685UoqXGlZYVTMYRCOLM6pJzBdfLfjQD4TyyxsoyKXiTg/Wq&#10;31tiqu2LT9SefS5CCLsUFRTe16mULivIoBvbmjhwd9sY9AE2udQNvkK4qWQcRVNpsOTQUGBNu4Ky&#10;x/lpFExv5XWr54nF3TzP2ji+c32USg0H3WYBwlPn/+Kf+6DD/GSW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zzjj8vgAAAN0AAAAPAAAAAAAAAAAAAAAAAKEC&#10;AABkcnMvZG93bnJldi54bWxQSwUGAAAAAAQABAD5AAAAjAMAAAAA&#10;" strokecolor="aqua" strokeweight=".5pt"/>
                <v:line id="Line 2429" o:spid="_x0000_s1631"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egiL4AAADdAAAADwAAAGRycy9kb3ducmV2LnhtbERPSwrCMBDdC94hjOBOU6uIVqOoILhx&#10;4QfcDs3YFptJaWKttzeC4G4e7zvLdWtK0VDtCssKRsMIBHFqdcGZgutlP5iBcB5ZY2mZFLzJwXrV&#10;7Swx0fbFJ2rOPhMhhF2CCnLvq0RKl+Zk0A1tRRy4u60N+gDrTOoaXyHclDKOoqk0WHBoyLGiXU7p&#10;4/w0Cqa34rrV87HF3TxLmzi+c3WUSvV77WYBwlPr/+Kf+6DD/PFs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8J6CIvgAAAN0AAAAPAAAAAAAAAAAAAAAAAKEC&#10;AABkcnMvZG93bnJldi54bWxQSwUGAAAAAAQABAD5AAAAjAMAAAAA&#10;" strokecolor="aqua" strokeweight=".5pt"/>
                <v:line id="Line 2430" o:spid="_x0000_s1632"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sFE74AAADdAAAADwAAAGRycy9kb3ducmV2LnhtbERPSwrCMBDdC94hjOBOUyuKVqOoILhx&#10;4QfcDs3YFptJaWKttzeC4G4e7zvLdWtK0VDtCssKRsMIBHFqdcGZgutlP5iBcB5ZY2mZFLzJwXrV&#10;7Swx0fbFJ2rOPhMhhF2CCnLvq0RKl+Zk0A1tRRy4u60N+gDrTOoaXyHclDKOoqk0WHBoyLGiXU7p&#10;4/w0Cqa34rrV87HF3TxLmzi+c3WUSvV77WYBwlPr/+Kf+6DD/PFs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TawUTvgAAAN0AAAAPAAAAAAAAAAAAAAAAAKEC&#10;AABkcnMvZG93bnJldi54bWxQSwUGAAAAAAQABAD5AAAAjAMAAAAA&#10;" strokecolor="aqua" strokeweight=".5pt"/>
                <v:line id="Line 2431" o:spid="_x0000_s1633"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JI18EAAADdAAAADwAAAGRycy9kb3ducmV2LnhtbERPS4vCMBC+C/sfwix401QLPrpGWRZW&#10;9Ojj4m1sxqZsMwlNVuu/N4LgbT6+5yxWnW3EldpQO1YwGmYgiEuna64UHA+/gxmIEJE1No5JwZ0C&#10;rJYfvQUW2t14R9d9rEQK4VCgAhOjL6QMpSGLYeg8ceIurrUYE2wrqVu8pXDbyHGWTaTFmlODQU8/&#10;hsq//b9VsN4c8yln6/FltDXn+8nPc/Jaqf5n9/0FIlIX3+KXe6PT/Hw2gec36QS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AkjXwQAAAN0AAAAPAAAAAAAAAAAAAAAA&#10;AKECAABkcnMvZG93bnJldi54bWxQSwUGAAAAAAQABAD5AAAAjwMAAAAA&#10;" strokecolor="aqua" strokeweight="1.5pt"/>
                <v:line id="Line 2432" o:spid="_x0000_s1634"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U+/74AAADdAAAADwAAAGRycy9kb3ducmV2LnhtbERPyQrCMBC9C/5DGMGbplZwqUZRQfDi&#10;wQW8Ds3YFptJaWKtf28Ewds83jrLdWtK0VDtCssKRsMIBHFqdcGZgutlP5iBcB5ZY2mZFLzJwXrV&#10;7Swx0fbFJ2rOPhMhhF2CCnLvq0RKl+Zk0A1tRRy4u60N+gDrTOoaXyHclDKOook0WHBoyLGiXU7p&#10;4/w0Cia34rrV87HF3TxLmzi+c3WUSvV77WYBwlPr/+Kf+6DD/PFsC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9T7/vgAAAN0AAAAPAAAAAAAAAAAAAAAAAKEC&#10;AABkcnMvZG93bnJldi54bWxQSwUGAAAAAAQABAD5AAAAjAMAAAAA&#10;" strokecolor="aqua" strokeweight=".5pt"/>
                <v:line id="Line 2433" o:spid="_x0000_s1635"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qqjcQAAADdAAAADwAAAGRycy9kb3ducmV2LnhtbESPT4vCQAzF74LfYYiwN51aQbTbqbjC&#10;wl48+Ae8hk5sy3YypTNbu9/eHARvCe/lvV/y3ehaNVAfGs8GlosEFHHpbcOVgevle74BFSKyxdYz&#10;GfinALtiOskxs/7BJxrOsVISwiFDA3WMXaZ1KGtyGBa+Ixbt7nuHUda+0rbHh4S7VqdJstYOG5aG&#10;Gjs61FT+nv+cgfWtuX7Z7crjYVuVQ5reuTtqYz5m4/4TVKQxvs2v6x8r+KuN4Mo3MoI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aqqNxAAAAN0AAAAPAAAAAAAAAAAA&#10;AAAAAKECAABkcnMvZG93bnJldi54bWxQSwUGAAAAAAQABAD5AAAAkgMAAAAA&#10;" strokecolor="aqua" strokeweight=".5pt"/>
                <v:line id="Line 2434" o:spid="_x0000_s1636"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YPFr4AAADdAAAADwAAAGRycy9kb3ducmV2LnhtbERPSwrCMBDdC94hjOBOUyuIrUZRQXDj&#10;wg+4HZqxLTaT0sRab28Ewd083neW685UoqXGlZYVTMYRCOLM6pJzBdfLfjQH4TyyxsoyKXiTg/Wq&#10;31tiqu2LT9SefS5CCLsUFRTe16mULivIoBvbmjhwd9sY9AE2udQNvkK4qWQcRTNpsOTQUGBNu4Ky&#10;x/lpFMxu5XWrk6nFXZJnbRzfuT5KpYaDbrMA4anzf/HPfdBh/nSe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Jg8WvgAAAN0AAAAPAAAAAAAAAAAAAAAAAKEC&#10;AABkcnMvZG93bnJldi54bWxQSwUGAAAAAAQABAD5AAAAjAMAAAAA&#10;" strokecolor="aqua" strokeweight=".5pt"/>
                <v:line id="Line 2435" o:spid="_x0000_s1637"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UwVsMAAADdAAAADwAAAGRycy9kb3ducmV2LnhtbESPT4vCQAzF78J+hyGCN51aQWzXUXYF&#10;wYsH/8BeQye2ZTuZ0hlr/fbmIHhLeC/v/bLeDq5RPXWh9mxgPktAERfe1lwauF720xWoEJEtNp7J&#10;wJMCbDdfozXm1j/4RP05lkpCOORooIqxzbUORUUOw8y3xKLdfOcwytqV2nb4kHDX6DRJltphzdJQ&#10;YUu7ior/890ZWP7V11+bLTzusrLo0/TG7VEbMxkPP9+gIg3xY35fH6zgLzLhl29kBL1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FMFbDAAAA3QAAAA8AAAAAAAAAAAAA&#10;AAAAoQIAAGRycy9kb3ducmV2LnhtbFBLBQYAAAAABAAEAPkAAACRAwAAAAA=&#10;" strokecolor="aqua" strokeweight=".5pt"/>
                <v:line id="Line 2436" o:spid="_x0000_s1638"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GfsIAAADdAAAADwAAAGRycy9kb3ducmV2LnhtbERPTWsCMRC9C/6HMIXeNLsuaN0aRQoV&#10;PVb30tt0M26WbiZhk+r6741Q8DaP9zmrzWA7caE+tI4V5NMMBHHtdMuNgur0OXkDESKyxs4xKbhR&#10;gM16PFphqd2Vv+hyjI1IIRxKVGBi9KWUoTZkMUydJ07c2fUWY4J9I3WP1xRuOznLsrm02HJqMOjp&#10;w1D9e/yzCnb7qlhwtpud84P5uX37ZUFeK/X6MmzfQUQa4lP8797rNL9Y5vD4Jp0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GfsIAAADdAAAADwAAAAAAAAAAAAAA&#10;AAChAgAAZHJzL2Rvd25yZXYueG1sUEsFBgAAAAAEAAQA+QAAAJADAAAAAA==&#10;" strokecolor="aqua" strokeweight="1.5pt"/>
                <v:line id="Line 2437" o:spid="_x0000_s1639"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sLur4AAADdAAAADwAAAGRycy9kb3ducmV2LnhtbERPSwrCMBDdC94hjOBOUyuIrUZRQXDj&#10;wg+4HZqxLTaT0sRab28Ewd083neW685UoqXGlZYVTMYRCOLM6pJzBdfLfjQH4TyyxsoyKXiTg/Wq&#10;31tiqu2LT9SefS5CCLsUFRTe16mULivIoBvbmjhwd9sY9AE2udQNvkK4qWQcRTNpsOTQUGBNu4Ky&#10;x/lpFMxu5XWrk6nFXZJnbRzfuT5KpYaDbrMA4anzf/HPfdBh/jSJ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Wwu6vgAAAN0AAAAPAAAAAAAAAAAAAAAAAKEC&#10;AABkcnMvZG93bnJldi54bWxQSwUGAAAAAAQABAD5AAAAjAMAAAAA&#10;" strokecolor="aqua" strokeweight=".5pt"/>
                <v:line id="Line 2438" o:spid="_x0000_s1640"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uIcEAAADdAAAADwAAAGRycy9kb3ducmV2LnhtbERPS4vCMBC+C/sfwix403RbKLZrlF1B&#10;8OLBB3gdkrEt20xKk23rvzcLC97m43vOejvZVgzU+8axgo9lAoJYO9NwpeB62S9WIHxANtg6JgUP&#10;8rDdvM3WWBo38omGc6hEDGFfooI6hK6U0uuaLPql64gjd3e9xRBhX0nT4xjDbSvTJMmlxYZjQ40d&#10;7WrSP+dfqyC/NddvU2QOd0WlhzS9c3eUSs3fp69PEIGm8BL/uw8mzs+KDP6+iSf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F64hwQAAAN0AAAAPAAAAAAAAAAAAAAAA&#10;AKECAABkcnMvZG93bnJldi54bWxQSwUGAAAAAAQABAD5AAAAjwMAAAAA&#10;" strokecolor="aqua" strokeweight=".5pt"/>
                <v:line id="Line 2439" o:spid="_x0000_s1641"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42VcIAAADdAAAADwAAAGRycy9kb3ducmV2LnhtbERPS2vCQBC+F/wPywi9NZtGCSZ1FRUK&#10;XnowBnodspMHzc6G7Dam/94tCN7m43vOdj+bXkw0us6ygvcoBkFcWd1xo6C8fr5tQDiPrLG3TAr+&#10;yMF+t3jZYq7tjS80Fb4RIYRdjgpa74dcSle1ZNBFdiAOXG1Hgz7AsZF6xFsIN71M4jiVBjsODS0O&#10;dGqp+il+jYL0uyuPOltZPGVNNSVJzcOXVOp1OR8+QHia/VP8cJ91mL/K1vD/TTh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42VcIAAADdAAAADwAAAAAAAAAAAAAA&#10;AAChAgAAZHJzL2Rvd25yZXYueG1sUEsFBgAAAAAEAAQA+QAAAJADAAAAAA==&#10;" strokecolor="aqua" strokeweight=".5pt"/>
                <v:line id="Line 2440" o:spid="_x0000_s1642"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KTzsIAAADdAAAADwAAAGRycy9kb3ducmV2LnhtbERPS2vCQBC+F/wPywi9NZtGDCZ1FRUK&#10;XnowBnodspMHzc6G7Dam/94tCN7m43vOdj+bXkw0us6ygvcoBkFcWd1xo6C8fr5tQDiPrLG3TAr+&#10;yMF+t3jZYq7tjS80Fb4RIYRdjgpa74dcSle1ZNBFdiAOXG1Hgz7AsZF6xFsIN71M4jiVBjsODS0O&#10;dGqp+il+jYL0uyuPOltZPGVNNSVJzcOXVOp1OR8+QHia/VP8cJ91mL/K1vD/TTh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KTzsIAAADdAAAADwAAAAAAAAAAAAAA&#10;AAChAgAAZHJzL2Rvd25yZXYueG1sUEsFBgAAAAAEAAQA+QAAAJADAAAAAA==&#10;" strokecolor="aqua" strokeweight=".5pt"/>
                <v:line id="Line 2441" o:spid="_x0000_s1643"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eCsEAAADdAAAADwAAAGRycy9kb3ducmV2LnhtbERPS4vCMBC+C/sfwix401QLPrpGWRYU&#10;Pfq47G22GZuyzSQ0Ueu/N4LgbT6+5yxWnW3EldpQO1YwGmYgiEuna64UnI7rwQxEiMgaG8ek4E4B&#10;VsuP3gIL7W68p+shViKFcChQgYnRF1KG0pDFMHSeOHFn11qMCbaV1C3eUrht5DjLJtJizanBoKcf&#10;Q+X/4WIVbLanfMrZZnwe7czf/dfPc/Jaqf5n9/0FIlIX3+KXe6vT/Hw+gec36QS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294KwQAAAN0AAAAPAAAAAAAAAAAAAAAA&#10;AKECAABkcnMvZG93bnJldi54bWxQSwUGAAAAAAQABAD5AAAAjwMAAAAA&#10;" strokecolor="aqua" strokeweight="1.5pt"/>
                <v:line id="Line 2442" o:spid="_x0000_s1644"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yoIsIAAADdAAAADwAAAGRycy9kb3ducmV2LnhtbERPS2vCQBC+F/wPywi9NZtGiCZ1FRUK&#10;XjwYA70O2cmDZmdDdhvTf+8Khd7m43vOdj+bXkw0us6ygvcoBkFcWd1xo6C8fb5tQDiPrLG3TAp+&#10;ycF+t3jZYq7tna80Fb4RIYRdjgpa74dcSle1ZNBFdiAOXG1Hgz7AsZF6xHsIN71M4jiVBjsODS0O&#10;dGqp+i5+jIL0qyuPOltZPGVNNSVJzcNFKvW6nA8fIDzN/l/85z7rMH+VreH5TThB7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yoIsIAAADdAAAADwAAAAAAAAAAAAAA&#10;AAChAgAAZHJzL2Rvd25yZXYueG1sUEsFBgAAAAAEAAQA+QAAAJADAAAAAA==&#10;" strokecolor="aqua" strokeweight=".5pt"/>
                <v:line id="Line 2443" o:spid="_x0000_s1645"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M8UMMAAADdAAAADwAAAGRycy9kb3ducmV2LnhtbESPT4vCQAzF78J+hyGCN51aQWzXUXYF&#10;wYsH/8BeQye2ZTuZ0hlr/fbmIHhLeC/v/bLeDq5RPXWh9mxgPktAERfe1lwauF720xWoEJEtNp7J&#10;wJMCbDdfozXm1j/4RP05lkpCOORooIqxzbUORUUOw8y3xKLdfOcwytqV2nb4kHDX6DRJltphzdJQ&#10;YUu7ior/890ZWP7V11+bLTzusrLo0/TG7VEbMxkPP9+gIg3xY35fH6zgLzLBlW9kBL1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zPFDDAAAA3QAAAA8AAAAAAAAAAAAA&#10;AAAAoQIAAGRycy9kb3ducmV2LnhtbFBLBQYAAAAABAAEAPkAAACRAwAAAAA=&#10;" strokecolor="aqua" strokeweight=".5pt"/>
                <v:line id="Line 2444" o:spid="_x0000_s1646"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y74AAADdAAAADwAAAGRycy9kb3ducmV2LnhtbERPSwrCMBDdC94hjOBOUyuIrUZRQXDj&#10;wg+4HZqxLTaT0sRab28Ewd083neW685UoqXGlZYVTMYRCOLM6pJzBdfLfjQH4TyyxsoyKXiTg/Wq&#10;31tiqu2LT9SefS5CCLsUFRTe16mULivIoBvbmjhwd9sY9AE2udQNvkK4qWQcRTNpsOTQUGBNu4Ky&#10;x/lpFMxu5XWrk6nFXZJnbRzfuT5KpYaDbrMA4anzf/HPfdBh/jRJ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5nLvgAAAN0AAAAPAAAAAAAAAAAAAAAAAKEC&#10;AABkcnMvZG93bnJldi54bWxQSwUGAAAAAAQABAD5AAAAjAMAAAAA&#10;" strokecolor="aqua" strokeweight=".5pt"/>
                <v:line id="Line 2445" o:spid="_x0000_s1647"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VotMUAAADdAAAADwAAAGRycy9kb3ducmV2LnhtbESPQWvDMAyF74P9B6PBbovTbJQmq1u2&#10;wKCXHdoGdhWxmoTGcoi9JPv306HQm8R7eu/Tdr+4Xk00hs6zgVWSgiKuve24MVCdv142oEJEtth7&#10;JgN/FGC/e3zYYmH9zEeaTrFREsKhQANtjEOhdahbchgSPxCLdvGjwyjr2Gg74izhrtdZmq61w46l&#10;ocWBypbq6+nXGVj/dNWnzV89lnlTT1l24eFbG/P8tHy8g4q0xLv5dn2wgv+WCr98IyPo3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VotMUAAADdAAAADwAAAAAAAAAA&#10;AAAAAAChAgAAZHJzL2Rvd25yZXYueG1sUEsFBgAAAAAEAAQA+QAAAJMDAAAAAA==&#10;" strokecolor="aqua" strokeweight=".5pt"/>
                <v:line id="Line 2446" o:spid="_x0000_s1648"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IenMIAAADdAAAADwAAAGRycy9kb3ducmV2LnhtbERPS2sCMRC+F/ofwhS81WS12LoapQiK&#10;Hn1ceptuxs3SzSRsoq7/vhEKvc3H95z5snetuFIXG88aiqECQVx503Ct4XRcv36AiAnZYOuZNNwp&#10;wnLx/DTH0vgb7+l6SLXIIRxL1GBTCqWUsbLkMA59IM7c2XcOU4ZdLU2HtxzuWjlSaiIdNpwbLAZa&#10;Wap+DhenYbM9jd9ZbUbnYme/719hOqZgtB689J8zEIn69C/+c29Nnv+mCnh8k0+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IenMIAAADdAAAADwAAAAAAAAAAAAAA&#10;AAChAgAAZHJzL2Rvd25yZXYueG1sUEsFBgAAAAAEAAQA+QAAAJADAAAAAA==&#10;" strokecolor="aqua" strokeweight="1.5pt"/>
                <v:line id="Line 2447" o:spid="_x0000_s1649"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tTWL4AAADdAAAADwAAAGRycy9kb3ducmV2LnhtbERPSwrCMBDdC94hjOBOU6uIVqOoILhx&#10;4QfcDs3YFptJaWKttzeC4G4e7zvLdWtK0VDtCssKRsMIBHFqdcGZgutlP5iBcB5ZY2mZFLzJwXrV&#10;7Swx0fbFJ2rOPhMhhF2CCnLvq0RKl+Zk0A1tRRy4u60N+gDrTOoaXyHclDKOoqk0WHBoyLGiXU7p&#10;4/w0Cqa34rrV87HF3TxLmzi+c3WUSvV77WYBwlPr/+Kf+6DD/EkUw/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1NYvgAAAN0AAAAPAAAAAAAAAAAAAAAAAKEC&#10;AABkcnMvZG93bnJldi54bWxQSwUGAAAAAAQABAD5AAAAjAMAAAAA&#10;" strokecolor="aqua" strokeweight=".5pt"/>
                <v:line id="Line 2448" o:spid="_x0000_s1650"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f2w74AAADdAAAADwAAAGRycy9kb3ducmV2LnhtbERPSwrCMBDdC94hjOBOU6uIVqOoILhx&#10;4QfcDs3YFptJaWKttzeC4G4e7zvLdWtK0VDtCssKRsMIBHFqdcGZgutlP5iBcB5ZY2mZFLzJwXrV&#10;7Swx0fbFJ2rOPhMhhF2CCnLvq0RKl+Zk0A1tRRy4u60N+gDrTOoaXyHclDKOoqk0WHBoyLGiXU7p&#10;4/w0Cqa34rrV87HF3TxLmzi+c3WUSvV77WYBwlPr/+Kf+6DD/Ek0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t/bDvgAAAN0AAAAPAAAAAAAAAAAAAAAAAKEC&#10;AABkcnMvZG93bnJldi54bWxQSwUGAAAAAAQABAD5AAAAjAMAAAAA&#10;" strokecolor="aqua" strokeweight=".5pt"/>
                <v:line id="Line 2449" o:spid="_x0000_s1651"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5ut74AAADdAAAADwAAAGRycy9kb3ducmV2LnhtbERPSwrCMBDdC94hjOBOU6uIVqOoILhx&#10;4QfcDs3YFptJaWKttzeC4G4e7zvLdWtK0VDtCssKRsMIBHFqdcGZgutlP5iBcB5ZY2mZFLzJwXrV&#10;7Swx0fbFJ2rOPhMhhF2CCnLvq0RKl+Zk0A1tRRy4u60N+gDrTOoaXyHclDKOoqk0WHBoyLGiXU7p&#10;4/w0Cqa34rrV87HF3TxLmzi+c3WUSvV77WYBwlPr/+Kf+6DD/Ek0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Xm63vgAAAN0AAAAPAAAAAAAAAAAAAAAAAKEC&#10;AABkcnMvZG93bnJldi54bWxQSwUGAAAAAAQABAD5AAAAjAMAAAAA&#10;" strokecolor="aqua" strokeweight=".5pt"/>
                <v:line id="Line 2450" o:spid="_x0000_s1652"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LLLMEAAADdAAAADwAAAGRycy9kb3ducmV2LnhtbERPS4vCMBC+C/sfwizsTVPrA62NsgqC&#10;Fw92hb0OzfSBzaQ02dr990YQvM3H95x0N5hG9NS52rKC6SQCQZxbXXOp4PpzHK9AOI+ssbFMCv7J&#10;wW77MUox0fbOF+ozX4oQwi5BBZX3bSKlyysy6Ca2JQ5cYTuDPsCulLrDewg3jYyjaCkN1hwaKmzp&#10;UFF+y/6MguVvfd3r9cziYV3mfRwX3J6lUl+fw/cGhKfBv8Uv90mH+fNoAc9vwgl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ssswQAAAN0AAAAPAAAAAAAAAAAAAAAA&#10;AKECAABkcnMvZG93bnJldi54bWxQSwUGAAAAAAQABAD5AAAAjwMAAAAA&#10;" strokecolor="aqua" strokeweight=".5pt"/>
                <v:line id="Line 2451" o:spid="_x0000_s1653"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uG6MEAAADdAAAADwAAAGRycy9kb3ducmV2LnhtbERPS2sCMRC+C/6HMEJvmvhA261RSkGx&#10;Rx+X3qabcbN0MwmbqOu/b4SCt/n4nrNcd64RV2pj7VnDeKRAEJfe1FxpOB03w1cQMSEbbDyThjtF&#10;WK/6vSUWxt94T9dDqkQO4VigBptSKKSMpSWHceQDcebOvnWYMmwraVq85XDXyIlSc+mw5txgMdCn&#10;pfL3cHEatrvTdMFqOzmPv+zP/Tu8TSkYrV8G3cc7iERdeor/3TuT58/UHB7f5BP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e4bowQAAAN0AAAAPAAAAAAAAAAAAAAAA&#10;AKECAABkcnMvZG93bnJldi54bWxQSwUGAAAAAAQABAD5AAAAjwMAAAAA&#10;" strokecolor="aqua" strokeweight="1.5pt"/>
                <v:shape id="Text Box 2452" o:spid="_x0000_s1654"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TRsIA&#10;AADdAAAADwAAAGRycy9kb3ducmV2LnhtbERPS4vCMBC+C/sfwix402QXH7vVKMuK4ElRV2FvQzO2&#10;xWZSmmjrvzeC4G0+vudM560txZVqXzjW8NFXIIhTZwrONPztl70vED4gGywdk4YbeZjP3jpTTIxr&#10;eEvXXchEDGGfoIY8hCqR0qc5WfR9VxFH7uRqiyHCOpOmxiaG21J+KjWSFguODTlW9JtTet5drIbD&#10;+vR/HKhNtrDDqnGtkmy/pdbd9/ZnAiJQG17ip3tl4vyBGsP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1NGwgAAAN0AAAAPAAAAAAAAAAAAAAAAAJgCAABkcnMvZG93&#10;bnJldi54bWxQSwUGAAAAAAQABAD1AAAAhwMAAAAA&#10;" filled="f" stroked="f">
                  <v:textbox>
                    <w:txbxContent>
                      <w:p w:rsidR="00197967" w:rsidRDefault="00197967">
                        <w:pPr>
                          <w:jc w:val="center"/>
                        </w:pPr>
                        <w:r>
                          <w:t xml:space="preserve">Position </w:t>
                        </w:r>
                        <w:proofErr w:type="spellStart"/>
                        <w:r>
                          <w:t>vs</w:t>
                        </w:r>
                        <w:proofErr w:type="spellEnd"/>
                        <w:r>
                          <w:t xml:space="preserve"> Time</w:t>
                        </w:r>
                      </w:p>
                    </w:txbxContent>
                  </v:textbox>
                </v:shape>
                <v:shape id="Text Box 2453" o:spid="_x0000_s1655"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DfMYA&#10;AADdAAAADwAAAGRycy9kb3ducmV2LnhtbESP0WrCQBBF3wv+wzKFvtVNrRSbuooIQlUqVv2AaXaa&#10;Dc3OptnVxL93Hgp9m+HeuffMdN77Wl2ojVVgA0/DDBRxEWzFpYHTcfU4ARUTssU6MBm4UoT5bHA3&#10;xdyGjj/pckilkhCOORpwKTW51rFw5DEOQ0Ms2ndoPSZZ21LbFjsJ97UeZdmL9lixNDhsaOmo+Dmc&#10;vYGP1W67fu03xy+sNl343T+fXMfGPNz3izdQifr0b/67freCP84EV76RE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YDfMYAAADdAAAADwAAAAAAAAAAAAAAAACYAgAAZHJz&#10;L2Rvd25yZXYueG1sUEsFBgAAAAAEAAQA9QAAAIsDAAAAAA==&#10;" filled="f" stroked="f">
                  <v:textbox inset="0">
                    <w:txbxContent>
                      <w:p w:rsidR="00197967" w:rsidRDefault="00197967">
                        <w:r>
                          <w:t>25</w:t>
                        </w:r>
                      </w:p>
                    </w:txbxContent>
                  </v:textbox>
                </v:shape>
                <v:shape id="Text Box 2454" o:spid="_x0000_s1656"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qm58MA&#10;AADdAAAADwAAAGRycy9kb3ducmV2LnhtbERP22oCMRB9L/QfwhR8q1kvFF2NUgqCFyrePmDcjJvF&#10;zWTdRHf9+6ZQ6NscznWm89aW4kG1Lxwr6HUTEMSZ0wXnCk7HxfsIhA/IGkvHpOBJHuaz15cppto1&#10;vKfHIeQihrBPUYEJoUql9Jkhi77rKuLIXVxtMURY51LX2MRwW8p+knxIiwXHBoMVfRnKroe7VfC9&#10;2G5W43Z9PGOxbtxtNziZhpXqvLWfExCB2vAv/nMvdZw/TMbw+008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qm58MAAADdAAAADwAAAAAAAAAAAAAAAACYAgAAZHJzL2Rv&#10;d25yZXYueG1sUEsFBgAAAAAEAAQA9QAAAIgDAAAAAA==&#10;" filled="f" stroked="f">
                  <v:textbox inset="0">
                    <w:txbxContent>
                      <w:p w:rsidR="00197967" w:rsidRDefault="00197967">
                        <w:r>
                          <w:t>20</w:t>
                        </w:r>
                      </w:p>
                    </w:txbxContent>
                  </v:textbox>
                </v:shape>
                <v:shape id="Text Box 2455" o:spid="_x0000_s1657"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p8cA&#10;AADdAAAADwAAAGRycy9kb3ducmV2LnhtbESP3WrCQBCF7wu+wzKCd3VjlWJTV5GC0Cot9ecBptlp&#10;NpidTbNbE9/euSj0boZz5pxvFqve1+pCbawCG5iMM1DERbAVlwZOx839HFRMyBbrwGTgShFWy8Hd&#10;AnMbOt7T5ZBKJSEcczTgUmpyrWPhyGMch4ZYtO/QekyytqW2LXYS7mv9kGWP2mPF0uCwoRdHxfnw&#10;6w28bz52b0/99viF1bYLP5/Tk+vYmNGwXz+DStSnf/Pf9asV/NlE+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5mafHAAAA3QAAAA8AAAAAAAAAAAAAAAAAmAIAAGRy&#10;cy9kb3ducmV2LnhtbFBLBQYAAAAABAAEAPUAAACMAwAAAAA=&#10;" filled="f" stroked="f">
                  <v:textbox inset="0">
                    <w:txbxContent>
                      <w:p w:rsidR="00197967" w:rsidRDefault="00197967">
                        <w:r>
                          <w:t>15</w:t>
                        </w:r>
                      </w:p>
                    </w:txbxContent>
                  </v:textbox>
                </v:shape>
                <v:shape id="Text Box 2456" o:spid="_x0000_s1658"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U8PMMA&#10;AADdAAAADwAAAGRycy9kb3ducmV2LnhtbERP22rCQBB9L/Qflin0TTfRIjW6SikIVlHq5QPG7DQb&#10;mp2N2a2Jf+8KQt/mcK4znXe2EhdqfOlYQdpPQBDnTpdcKDgeFr13ED4ga6wck4IreZjPnp+mmGnX&#10;8o4u+1CIGMI+QwUmhDqT0ueGLPq+q4kj9+MaiyHCppC6wTaG20oOkmQkLZYcGwzW9Gko/93/WQWb&#10;xXb9Ne5WhxOWq9adv4dH07JSry/dxwREoC78ix/upY7z39IU7t/EE+T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U8PMMAAADdAAAADwAAAAAAAAAAAAAAAACYAgAAZHJzL2Rv&#10;d25yZXYueG1sUEsFBgAAAAAEAAQA9QAAAIgDAAAAAA==&#10;" filled="f" stroked="f">
                  <v:textbox inset="0">
                    <w:txbxContent>
                      <w:p w:rsidR="00197967" w:rsidRDefault="00197967">
                        <w:r>
                          <w:t>10</w:t>
                        </w:r>
                      </w:p>
                    </w:txbxContent>
                  </v:textbox>
                </v:shape>
                <v:shape id="Text Box 2457" o:spid="_x0000_s1659"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eiS8MA&#10;AADdAAAADwAAAGRycy9kb3ducmV2LnhtbERP3WrCMBS+F/YO4Qi701QnY1ajjIEwFcWpD3Bsjk2x&#10;OemazNa3NwPBu/Px/Z7pvLWluFLtC8cKBv0EBHHmdMG5guNh0fsA4QOyxtIxKbiRh/nspTPFVLuG&#10;f+i6D7mIIexTVGBCqFIpfWbIou+7ijhyZ1dbDBHWudQ1NjHclnKYJO/SYsGxwWBFX4ayy/7PKtgs&#10;tuvluF0dTlisGve7ezuahpV67bafExCB2vAUP9zfOs4fDYbw/00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eiS8MAAADdAAAADwAAAAAAAAAAAAAAAACYAgAAZHJzL2Rv&#10;d25yZXYueG1sUEsFBgAAAAAEAAQA9QAAAIgDAAAAAA==&#10;" filled="f" stroked="f">
                  <v:textbox inset="0">
                    <w:txbxContent>
                      <w:p w:rsidR="00197967" w:rsidRDefault="00197967">
                        <w:r>
                          <w:t>5</w:t>
                        </w:r>
                      </w:p>
                    </w:txbxContent>
                  </v:textbox>
                </v:shape>
                <v:shape id="Text Box 2458" o:spid="_x0000_s1660"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sH0MQA&#10;AADdAAAADwAAAGRycy9kb3ducmV2LnhtbERP22rCQBB9L/QflhH6VjdeEI3ZSBGEammplw8Ys2M2&#10;mJ1Ns1uT/n1XKPRtDuc62aq3tbhR6yvHCkbDBARx4XTFpYLTcfM8B+EDssbaMSn4IQ+r/PEhw1S7&#10;jvd0O4RSxBD2KSowITSplL4wZNEPXUMcuYtrLYYI21LqFrsYbms5TpKZtFhxbDDY0NpQcT18WwXv&#10;m4+37aLfHc9Y7Tr39Tk5mY6Vehr0L0sQgfrwL/5zv+o4fzqawP2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rB9DEAAAA3QAAAA8AAAAAAAAAAAAAAAAAmAIAAGRycy9k&#10;b3ducmV2LnhtbFBLBQYAAAAABAAEAPUAAACJAwAAAAA=&#10;" filled="f" stroked="f">
                  <v:textbox inset="0">
                    <w:txbxContent>
                      <w:p w:rsidR="00197967" w:rsidRDefault="00197967">
                        <w:r>
                          <w:t>0</w:t>
                        </w:r>
                      </w:p>
                    </w:txbxContent>
                  </v:textbox>
                </v:shape>
                <v:shape id="Text Box 2459" o:spid="_x0000_s1661"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KfpMMA&#10;AADdAAAADwAAAGRycy9kb3ducmV2LnhtbERP22oCMRB9L/gPYQTfNOuFoqtRRBBai6VePmDcjJvF&#10;zWS7Sd3t35uC0Lc5nOssVq0txZ1qXzhWMBwkIIgzpwvOFZxP2/4UhA/IGkvHpOCXPKyWnZcFpto1&#10;fKD7MeQihrBPUYEJoUql9Jkhi37gKuLIXV1tMURY51LX2MRwW8pRkrxKiwXHBoMVbQxlt+OPVbDf&#10;fn68z9rd6YLFrnHfX+OzaVipXrddz0EEasO/+Ol+03H+ZDiBv2/iC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KfpMMAAADdAAAADwAAAAAAAAAAAAAAAACYAgAAZHJzL2Rv&#10;d25yZXYueG1sUEsFBgAAAAAEAAQA9QAAAIgDAAAAAA==&#10;" filled="f" stroked="f">
                  <v:textbox inset="0">
                    <w:txbxContent>
                      <w:p w:rsidR="00197967" w:rsidRDefault="00197967">
                        <w:r>
                          <w:t>0</w:t>
                        </w:r>
                      </w:p>
                    </w:txbxContent>
                  </v:textbox>
                </v:shape>
                <v:shape id="Text Box 2460" o:spid="_x0000_s1662"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46P8MA&#10;AADdAAAADwAAAGRycy9kb3ducmV2LnhtbERP3WrCMBS+H/gO4QjezVSnslWjiCCoY8OpD3DWHJti&#10;c9I10da3X4TB7s7H93tmi9aW4ka1LxwrGPQTEMSZ0wXnCk7H9fMrCB+QNZaOScGdPCzmnacZpto1&#10;/EW3Q8hFDGGfogITQpVK6TNDFn3fVcSRO7vaYoiwzqWusYnhtpTDJJlIiwXHBoMVrQxll8PVKvhY&#10;f75v39rd8RuLXeN+9i8n07BSvW67nIII1IZ/8Z97o+P80WAMj2/iC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46P8MAAADdAAAADwAAAAAAAAAAAAAAAACYAgAAZHJzL2Rv&#10;d25yZXYueG1sUEsFBgAAAAAEAAQA9QAAAIgDAAAAAA==&#10;" filled="f" stroked="f">
                  <v:textbox inset="0">
                    <w:txbxContent>
                      <w:p w:rsidR="00197967" w:rsidRDefault="00197967">
                        <w:r>
                          <w:t>5</w:t>
                        </w:r>
                      </w:p>
                    </w:txbxContent>
                  </v:textbox>
                </v:shape>
                <v:shape id="Text Box 2461" o:spid="_x0000_s1663"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kSMQA&#10;AADdAAAADwAAAGRycy9kb3ducmV2LnhtbERP3WrCMBS+H+wdwhF2p6luyKxNZQjCpkyc+gDH5tgU&#10;m5OuyWz39mYg7O58fL8nW/S2FldqfeVYwXiUgCAunK64VHA8rIavIHxA1lg7JgW/5GGRPz5kmGrX&#10;8Rdd96EUMYR9igpMCE0qpS8MWfQj1xBH7uxaiyHCtpS6xS6G21pOkmQqLVYcGww2tDRUXPY/VsHn&#10;arv5mPXrwwmrdee+d89H07FST4P+bQ4iUB/+xXf3u47zX8ZT+Psmn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cpEjEAAAA3QAAAA8AAAAAAAAAAAAAAAAAmAIAAGRycy9k&#10;b3ducmV2LnhtbFBLBQYAAAAABAAEAPUAAACJAwAAAAA=&#10;" filled="f" stroked="f">
                  <v:textbox inset="0">
                    <w:txbxContent>
                      <w:p w:rsidR="00197967" w:rsidRDefault="00197967">
                        <w:r>
                          <w:t>10</w:t>
                        </w:r>
                      </w:p>
                    </w:txbxContent>
                  </v:textbox>
                </v:shape>
                <v:shape id="Text Box 2462" o:spid="_x0000_s1664"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AB08MA&#10;AADdAAAADwAAAGRycy9kb3ducmV2LnhtbERP3WrCMBS+H/gO4QjezVQnulWjiCCoY8OpD3DWHJti&#10;c9I10da3X4TB7s7H93tmi9aW4ka1LxwrGPQTEMSZ0wXnCk7H9fMrCB+QNZaOScGdPCzmnacZpto1&#10;/EW3Q8hFDGGfogITQpVK6TNDFn3fVcSRO7vaYoiwzqWusYnhtpTDJBlLiwXHBoMVrQxll8PVKvhY&#10;f75v39rd8RuLXeN+9i8n07BSvW67nIII1IZ/8Z97o+P80WACj2/iC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AB08MAAADdAAAADwAAAAAAAAAAAAAAAACYAgAAZHJzL2Rv&#10;d25yZXYueG1sUEsFBgAAAAAEAAQA9QAAAIgDAAAAAA==&#10;" filled="f" stroked="f">
                  <v:textbox inset="0">
                    <w:txbxContent>
                      <w:p w:rsidR="00197967" w:rsidRDefault="00197967">
                        <w:r>
                          <w:t>15</w:t>
                        </w:r>
                      </w:p>
                    </w:txbxContent>
                  </v:textbox>
                </v:shape>
                <v:shape id="Text Box 2463" o:spid="_x0000_s1665"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VoccA&#10;AADdAAAADwAAAGRycy9kb3ducmV2LnhtbESP3WrCQBCF7wu+wzKCd3VjlWJTV5GC0Cot9ecBptlp&#10;NpidTbNbE9/euSj0boZz5pxvFqve1+pCbawCG5iMM1DERbAVlwZOx839HFRMyBbrwGTgShFWy8Hd&#10;AnMbOt7T5ZBKJSEcczTgUmpyrWPhyGMch4ZYtO/QekyytqW2LXYS7mv9kGWP2mPF0uCwoRdHxfnw&#10;6w28bz52b0/99viF1bYLP5/Tk+vYmNGwXz+DStSnf/Pf9asV/NlEc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PlaHHAAAA3QAAAA8AAAAAAAAAAAAAAAAAmAIAAGRy&#10;cy9kb3ducmV2LnhtbFBLBQYAAAAABAAEAPUAAACMAwAAAAA=&#10;" filled="f" stroked="f">
                  <v:textbox inset="0">
                    <w:txbxContent>
                      <w:p w:rsidR="00197967" w:rsidRDefault="00197967">
                        <w:r>
                          <w:t>20</w:t>
                        </w:r>
                      </w:p>
                    </w:txbxContent>
                  </v:textbox>
                </v:shape>
                <v:shape id="Text Box 2464" o:spid="_x0000_s1666"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MwOsQA&#10;AADdAAAADwAAAGRycy9kb3ducmV2LnhtbERP3WrCMBS+F3yHcITdaeo2ZHaNIoKwOSZO+wBnzbEp&#10;Niddk9nu7RdB8O58fL8nW/a2FhdqfeVYwXSSgCAunK64VJAfN+MXED4ga6wdk4I/8rBcDAcZptp1&#10;/EWXQyhFDGGfogITQpNK6QtDFv3ENcSRO7nWYoiwLaVusYvhtpaPSTKTFiuODQYbWhsqzodfq+Bz&#10;s/t4n/fb4zdW28797J9y07FSD6N+9QoiUB/u4pv7Tcf5z9M5XL+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DMDrEAAAA3QAAAA8AAAAAAAAAAAAAAAAAmAIAAGRycy9k&#10;b3ducmV2LnhtbFBLBQYAAAAABAAEAPUAAACJAwAAAAA=&#10;" filled="f" stroked="f">
                  <v:textbox inset="0">
                    <w:txbxContent>
                      <w:p w:rsidR="00197967" w:rsidRDefault="00197967">
                        <w:r>
                          <w:t>25</w:t>
                        </w:r>
                      </w:p>
                    </w:txbxContent>
                  </v:textbox>
                </v:shape>
                <v:shape id="Text Box 2465" o:spid="_x0000_s1667"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VTGsYA&#10;AADdAAAADwAAAGRycy9kb3ducmV2LnhtbESP0WrCQBBF3wv+wzJC33RTK6VNXUUEwSotrfoB0+w0&#10;G5qdjdmtiX/vPAh9m+HeuffMbNH7Wp2pjVVgAw/jDBRxEWzFpYHjYT16BhUTssU6MBm4UITFfHA3&#10;w9yGjr/ovE+lkhCOORpwKTW51rFw5DGOQ0Ms2k9oPSZZ21LbFjsJ97WeZNmT9lixNDhsaOWo+N3/&#10;eQPv64/d20u/PXxjte3C6fPx6Do25n7YL19BJerTv/l2vbGCP50Iv3wjI+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VTGsYAAADdAAAADwAAAAAAAAAAAAAAAACYAgAAZHJz&#10;L2Rvd25yZXYueG1sUEsFBgAAAAAEAAQA9QAAAIsDAAAAAA==&#10;" filled="f" stroked="f">
                  <v:textbox inset="0">
                    <w:txbxContent>
                      <w:p w:rsidR="00197967" w:rsidRDefault="00197967">
                        <w:r>
                          <w:t>30</w:t>
                        </w:r>
                      </w:p>
                    </w:txbxContent>
                  </v:textbox>
                </v:shape>
                <v:shape id="Text Box 2466" o:spid="_x0000_s1668"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n2gcMA&#10;AADdAAAADwAAAGRycy9kb3ducmV2LnhtbERP3WrCMBS+F/YO4Qi701QnY1ajjIEwFcWpD3Bsjk2x&#10;OemazNa3NwPBu/Px/Z7pvLWluFLtC8cKBv0EBHHmdMG5guNh0fsA4QOyxtIxKbiRh/nspTPFVLuG&#10;f+i6D7mIIexTVGBCqFIpfWbIou+7ijhyZ1dbDBHWudQ1NjHclnKYJO/SYsGxwWBFX4ayy/7PKtgs&#10;tuvluF0dTlisGve7ezuahpV67bafExCB2vAUP9zfOs4fDQfw/00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n2gcMAAADdAAAADwAAAAAAAAAAAAAAAACYAgAAZHJzL2Rv&#10;d25yZXYueG1sUEsFBgAAAAAEAAQA9QAAAIgDAAAAAA==&#10;" filled="f" stroked="f">
                  <v:textbox inset="0">
                    <w:txbxContent>
                      <w:p w:rsidR="00197967" w:rsidRDefault="00197967">
                        <w:r>
                          <w:t>35</w:t>
                        </w:r>
                      </w:p>
                    </w:txbxContent>
                  </v:textbox>
                </v:shape>
                <v:shape id="Text Box 2467" o:spid="_x0000_s1669"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o9sMA&#10;AADdAAAADwAAAGRycy9kb3ducmV2LnhtbERP22rCQBB9L/QflhH6phtTKTW6SikIVVHq5QPG7JgN&#10;ZmfT7NbEv3cLQt/mcK4znXe2EldqfOlYwXCQgCDOnS65UHA8LPrvIHxA1lg5JgU38jCfPT9NMdOu&#10;5R1d96EQMYR9hgpMCHUmpc8NWfQDVxNH7uwaiyHCppC6wTaG20qmSfImLZYcGwzW9Gkov+x/rYLN&#10;YrtejrvV4YTlqnU/369H07JSL73uYwIiUBf+xQ/3l47zR2kKf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to9sMAAADdAAAADwAAAAAAAAAAAAAAAACYAgAAZHJzL2Rv&#10;d25yZXYueG1sUEsFBgAAAAAEAAQA9QAAAIgDAAAAAA==&#10;" filled="f" stroked="f">
                  <v:textbox inset="0">
                    <w:txbxContent>
                      <w:p w:rsidR="00197967" w:rsidRDefault="00197967">
                        <w:r>
                          <w:t>40</w:t>
                        </w:r>
                      </w:p>
                    </w:txbxContent>
                  </v:textbox>
                </v:shape>
                <v:shape id="Text Box 2468" o:spid="_x0000_s1670"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JJcIA&#10;AADdAAAADwAAAGRycy9kb3ducmV2LnhtbERPS4vCMBC+L/gfwgjeNFl1F+0aRRTBk8v6gr0NzdiW&#10;bSalibb+eyMIe5uP7zmzRWtLcaPaF441vA8UCOLUmYIzDcfDpj8B4QOywdIxabiTh8W88zbDxLiG&#10;f+i2D5mIIewT1JCHUCVS+jQni37gKuLIXVxtMURYZ9LU2MRwW8qhUp/SYsGxIceKVjmlf/ur1XDa&#10;XX7PY/Wdre1H1bhWSbZTqXWv2y6/QARqw7/45d6aOH88HMH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QklwgAAAN0AAAAPAAAAAAAAAAAAAAAAAJgCAABkcnMvZG93&#10;bnJldi54bWxQSwUGAAAAAAQABAD1AAAAhwMAAAAA&#10;" filled="f" stroked="f">
                  <v:textbox>
                    <w:txbxContent>
                      <w:p w:rsidR="00197967" w:rsidRDefault="00197967">
                        <w:pPr>
                          <w:jc w:val="center"/>
                        </w:pPr>
                        <w:r>
                          <w:t>Time (s)</w:t>
                        </w:r>
                      </w:p>
                    </w:txbxContent>
                  </v:textbox>
                </v:shape>
                <v:shape id="Text Box 2469" o:spid="_x0000_s1671"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RUcIA&#10;AADdAAAADwAAAGRycy9kb3ducmV2LnhtbERPS4vCMBC+L/gfwgje1kTpLm7XKKIInlbWx8LehmZs&#10;i82kNNHWf28Ewdt8fM+ZzjtbiSs1vnSsYTRUIIgzZ0rONRz26/cJCB+QDVaOScONPMxnvbcppsa1&#10;/EvXXchFDGGfooYihDqV0mcFWfRDVxNH7uQaiyHCJpemwTaG20qOlfqUFkuODQXWtCwoO+8uVsPx&#10;5/T/l6htvrIfdes6Jdl+Sa0H/W7xDSJQF17ip3tj4vxkn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JFRwgAAAN0AAAAPAAAAAAAAAAAAAAAAAJgCAABkcnMvZG93&#10;bnJldi54bWxQSwUGAAAAAAQABAD1AAAAhwMAAAAA&#10;" filled="f" stroked="f">
                  <v:textbox>
                    <w:txbxContent>
                      <w:p w:rsidR="00197967" w:rsidRDefault="00197967">
                        <w:r>
                          <w:t>Position (m)</w:t>
                        </w:r>
                      </w:p>
                    </w:txbxContent>
                  </v:textbox>
                </v:shape>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bookmarkStart w:id="0" w:name="_GoBack"/>
      <w:bookmarkEnd w:id="0"/>
    </w:p>
    <w:p w:rsidR="008907E2" w:rsidRDefault="00117A19">
      <w:r>
        <w:rPr>
          <w:noProof/>
        </w:rPr>
        <mc:AlternateContent>
          <mc:Choice Requires="wps">
            <w:drawing>
              <wp:anchor distT="0" distB="0" distL="114300" distR="114300" simplePos="0" relativeHeight="251651584" behindDoc="0" locked="0" layoutInCell="0" allowOverlap="1">
                <wp:simplePos x="0" y="0"/>
                <wp:positionH relativeFrom="column">
                  <wp:posOffset>1005840</wp:posOffset>
                </wp:positionH>
                <wp:positionV relativeFrom="paragraph">
                  <wp:posOffset>111125</wp:posOffset>
                </wp:positionV>
                <wp:extent cx="3657600" cy="1371600"/>
                <wp:effectExtent l="0" t="0" r="0" b="0"/>
                <wp:wrapNone/>
                <wp:docPr id="1338" name="Line 2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0" cy="1371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70"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8.75pt" to="367.2pt,1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" o:allowincell="f" strokeweight="1.5pt"/>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r>
        <w:t>A.</w:t>
      </w:r>
      <w:r>
        <w:tab/>
        <w:t>What is the average velocity of the object plotted on the graph?</w:t>
      </w:r>
    </w:p>
    <w:p w:rsidR="008907E2" w:rsidRDefault="00B87983" w:rsidP="00B87983">
      <w:pPr>
        <w:tabs>
          <w:tab w:val="left" w:pos="1080"/>
        </w:tabs>
      </w:pPr>
      <w:r>
        <w:tab/>
      </w:r>
      <w:r w:rsidR="008907E2">
        <w:rPr>
          <w:position w:val="-28"/>
        </w:rPr>
        <w:object w:dxaOrig="2520" w:dyaOrig="720">
          <v:shape id="_x0000_i1040" type="#_x0000_t75" style="width:109pt;height:31.7pt" o:ole="" fillcolor="window">
            <v:imagedata r:id="rId42" o:title=""/>
          </v:shape>
          <o:OLEObject Type="Embed" ProgID="Equation.3" ShapeID="_x0000_i1040" DrawAspect="Content" ObjectID="_1523866043" r:id="rId43"/>
        </w:object>
      </w:r>
      <w:r w:rsidR="008907E2">
        <w:t xml:space="preserve">= </w:t>
      </w:r>
      <w:r w:rsidR="008907E2">
        <w:rPr>
          <w:b/>
        </w:rPr>
        <w:t>+0.38 m/s</w:t>
      </w:r>
      <w:r w:rsidR="008907E2">
        <w:tab/>
      </w:r>
    </w:p>
    <w:p w:rsidR="008907E2" w:rsidRDefault="008907E2">
      <w:pPr>
        <w:tabs>
          <w:tab w:val="left" w:pos="360"/>
        </w:tabs>
      </w:pPr>
    </w:p>
    <w:p w:rsidR="008907E2" w:rsidRDefault="008907E2">
      <w:r>
        <w:t>B.</w:t>
      </w:r>
      <w:r>
        <w:tab/>
        <w:t>What is the velocity of the object at 5 s and at 15 s?</w:t>
      </w:r>
    </w:p>
    <w:p w:rsidR="008907E2" w:rsidRDefault="008907E2">
      <w:pPr>
        <w:ind w:left="720"/>
      </w:pPr>
    </w:p>
    <w:p w:rsidR="008907E2" w:rsidRDefault="008907E2">
      <w:pPr>
        <w:pStyle w:val="BodyTextIndent"/>
      </w:pPr>
      <w:r>
        <w:t xml:space="preserve">The position–time graph indicates that the object has a </w:t>
      </w:r>
      <w:r>
        <w:rPr>
          <w:u w:val="single"/>
        </w:rPr>
        <w:t>constant velocity</w:t>
      </w:r>
      <w:r>
        <w:t xml:space="preserve"> throughout the time interval shown, therefore its instantaneous velocity at any specific time will be the same as the average speed.</w:t>
      </w:r>
    </w:p>
    <w:p w:rsidR="008907E2" w:rsidRDefault="008907E2">
      <w:pPr>
        <w:ind w:left="360" w:hanging="360"/>
      </w:pPr>
      <w:r>
        <w:tab/>
        <w:t xml:space="preserve"> </w:t>
      </w:r>
      <w:r>
        <w:tab/>
      </w:r>
      <w:r>
        <w:sym w:font="Symbol" w:char="F05C"/>
      </w:r>
      <w:r>
        <w:t xml:space="preserve">  v</w:t>
      </w:r>
      <w:r>
        <w:rPr>
          <w:vertAlign w:val="subscript"/>
        </w:rPr>
        <w:t>5</w:t>
      </w:r>
      <w:r>
        <w:t xml:space="preserve"> = +0.38 m/s</w:t>
      </w:r>
      <w:r>
        <w:tab/>
        <w:t>and</w:t>
      </w:r>
      <w:r>
        <w:tab/>
        <w:t>v</w:t>
      </w:r>
      <w:r>
        <w:rPr>
          <w:vertAlign w:val="subscript"/>
        </w:rPr>
        <w:t>15</w:t>
      </w:r>
      <w:r>
        <w:t xml:space="preserve"> = +0.38 m/s</w:t>
      </w:r>
    </w:p>
    <w:p w:rsidR="008907E2" w:rsidRDefault="008907E2"/>
    <w:p w:rsidR="008907E2" w:rsidRDefault="008907E2">
      <w:r>
        <w:t>C.</w:t>
      </w:r>
      <w:r>
        <w:tab/>
        <w:t>How far did the object travel during the 10 s to 30 s time interval?</w:t>
      </w:r>
    </w:p>
    <w:p w:rsidR="008907E2" w:rsidRDefault="008907E2">
      <w:pPr>
        <w:tabs>
          <w:tab w:val="left" w:pos="360"/>
        </w:tabs>
      </w:pPr>
    </w:p>
    <w:p w:rsidR="008907E2" w:rsidRDefault="008907E2">
      <w:pPr>
        <w:pStyle w:val="BodyTextIndent2"/>
        <w:rPr>
          <w:sz w:val="20"/>
        </w:rPr>
      </w:pPr>
      <w:r>
        <w:rPr>
          <w:sz w:val="20"/>
        </w:rPr>
        <w:t>Reading the position values off the graph at 10 s (~3.7 m) and at 30 s (~11.1 m) we get:</w:t>
      </w:r>
    </w:p>
    <w:p w:rsidR="008907E2" w:rsidRDefault="008907E2">
      <w:pPr>
        <w:rPr>
          <w:sz w:val="20"/>
        </w:rPr>
      </w:pPr>
      <w:r>
        <w:tab/>
      </w:r>
      <w:r>
        <w:tab/>
      </w:r>
      <w:r>
        <w:rPr>
          <w:rFonts w:ascii="Symbol" w:hAnsi="Symbol"/>
          <w:sz w:val="20"/>
        </w:rPr>
        <w:t></w:t>
      </w:r>
      <w:r>
        <w:rPr>
          <w:sz w:val="20"/>
        </w:rPr>
        <w:t xml:space="preserve">d = 11.1 m – 3.7 m  =  </w:t>
      </w:r>
      <w:r>
        <w:rPr>
          <w:b/>
          <w:sz w:val="20"/>
        </w:rPr>
        <w:t>7.4 m</w:t>
      </w:r>
    </w:p>
    <w:p w:rsidR="008907E2" w:rsidRDefault="008907E2">
      <w:pPr>
        <w:pStyle w:val="Header"/>
        <w:tabs>
          <w:tab w:val="clear" w:pos="4320"/>
          <w:tab w:val="clear" w:pos="8640"/>
          <w:tab w:val="left" w:pos="360"/>
        </w:tabs>
      </w:pPr>
    </w:p>
    <w:p w:rsidR="008907E2" w:rsidRDefault="008907E2">
      <w:r>
        <w:t>D.</w:t>
      </w:r>
      <w:r>
        <w:tab/>
        <w:t>How far would the object travel over 25 seconds?</w:t>
      </w:r>
    </w:p>
    <w:p w:rsidR="008907E2" w:rsidRDefault="008907E2">
      <w:pPr>
        <w:tabs>
          <w:tab w:val="left" w:pos="360"/>
        </w:tabs>
      </w:pPr>
      <w:r>
        <w:tab/>
      </w:r>
    </w:p>
    <w:p w:rsidR="008907E2" w:rsidRDefault="008907E2">
      <w:pPr>
        <w:pStyle w:val="BodyTextIndent"/>
      </w:pPr>
      <w:r>
        <w:t>Read the corresponding value of distance when the time is 25 s.  The answer is 9.2 m.</w:t>
      </w:r>
    </w:p>
    <w:p w:rsidR="008907E2" w:rsidRDefault="008907E2"/>
    <w:p w:rsidR="008907E2" w:rsidRDefault="008907E2">
      <w:r>
        <w:t>E.</w:t>
      </w:r>
      <w:r>
        <w:tab/>
        <w:t>How long did it take for this object to travel from 6 m to 10 m?</w:t>
      </w:r>
    </w:p>
    <w:p w:rsidR="008907E2" w:rsidRDefault="008907E2">
      <w:pPr>
        <w:tabs>
          <w:tab w:val="left" w:pos="360"/>
        </w:tabs>
      </w:pPr>
    </w:p>
    <w:p w:rsidR="008907E2" w:rsidRDefault="008907E2">
      <w:pPr>
        <w:pStyle w:val="BodyTextIndent2"/>
        <w:rPr>
          <w:sz w:val="20"/>
        </w:rPr>
      </w:pPr>
      <w:r>
        <w:rPr>
          <w:sz w:val="20"/>
        </w:rPr>
        <w:t>Reading the time values off the graph at 6 m (~16 s) and at 10 m (~27 s) we get:</w:t>
      </w:r>
    </w:p>
    <w:p w:rsidR="008907E2" w:rsidRDefault="008907E2">
      <w:r>
        <w:rPr>
          <w:sz w:val="20"/>
        </w:rPr>
        <w:tab/>
      </w:r>
      <w:r>
        <w:rPr>
          <w:sz w:val="20"/>
        </w:rPr>
        <w:tab/>
      </w:r>
      <w:r>
        <w:rPr>
          <w:rFonts w:ascii="Symbol" w:hAnsi="Symbol"/>
          <w:sz w:val="20"/>
        </w:rPr>
        <w:t></w:t>
      </w:r>
      <w:r>
        <w:rPr>
          <w:sz w:val="20"/>
        </w:rPr>
        <w:t xml:space="preserve">t = 27 s – 16 s  =  </w:t>
      </w:r>
      <w:r>
        <w:rPr>
          <w:b/>
          <w:sz w:val="20"/>
        </w:rPr>
        <w:t>11 s</w:t>
      </w:r>
      <w:r>
        <w:rPr>
          <w:sz w:val="20"/>
        </w:rPr>
        <w:t xml:space="preserve"> </w:t>
      </w:r>
    </w:p>
    <w:p w:rsidR="008907E2" w:rsidRDefault="008907E2">
      <w:pPr>
        <w:pStyle w:val="Example"/>
        <w:rPr>
          <w:i w:val="0"/>
        </w:rPr>
      </w:pPr>
      <w:r>
        <w:br w:type="page"/>
      </w:r>
    </w:p>
    <w:p w:rsidR="008907E2" w:rsidRDefault="008907E2">
      <w:r>
        <w:lastRenderedPageBreak/>
        <w:t xml:space="preserve">Given the following velocity-time graph draw the corresponding position-time graph.  </w:t>
      </w:r>
    </w:p>
    <w:p w:rsidR="008907E2" w:rsidRDefault="00117A19">
      <w:r>
        <w:rPr>
          <w:noProof/>
        </w:rPr>
        <mc:AlternateContent>
          <mc:Choice Requires="wpg">
            <w:drawing>
              <wp:anchor distT="0" distB="0" distL="114300" distR="114300" simplePos="0" relativeHeight="251662848" behindDoc="0" locked="0" layoutInCell="0" allowOverlap="1">
                <wp:simplePos x="0" y="0"/>
                <wp:positionH relativeFrom="column">
                  <wp:posOffset>0</wp:posOffset>
                </wp:positionH>
                <wp:positionV relativeFrom="paragraph">
                  <wp:posOffset>85090</wp:posOffset>
                </wp:positionV>
                <wp:extent cx="4937760" cy="3108960"/>
                <wp:effectExtent l="0" t="0" r="0" b="0"/>
                <wp:wrapNone/>
                <wp:docPr id="1244" name="Group 4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1440" y="1728"/>
                          <a:chExt cx="7776" cy="4896"/>
                        </a:xfrm>
                      </wpg:grpSpPr>
                      <wpg:grpSp>
                        <wpg:cNvPr id="1245" name="Group 3910"/>
                        <wpg:cNvGrpSpPr>
                          <a:grpSpLocks/>
                        </wpg:cNvGrpSpPr>
                        <wpg:grpSpPr bwMode="auto">
                          <a:xfrm>
                            <a:off x="1440" y="1728"/>
                            <a:ext cx="7776" cy="4896"/>
                            <a:chOff x="864" y="1008"/>
                            <a:chExt cx="7776" cy="4896"/>
                          </a:xfrm>
                        </wpg:grpSpPr>
                        <wps:wsp>
                          <wps:cNvPr id="1246" name="Line 3911"/>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47" name="Line 3912"/>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48" name="Line 3913"/>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49" name="Line 3914"/>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50" name="Line 3915"/>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51" name="Line 3916"/>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52" name="Line 3917"/>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53" name="Line 3918"/>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54" name="Line 3919"/>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55" name="Line 3920"/>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56" name="Line 3921"/>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57" name="Line 3922"/>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58" name="Line 3923"/>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59" name="Line 3924"/>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60" name="Line 3925"/>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61" name="Line 3926"/>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62" name="Line 3927"/>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63" name="Line 3928"/>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64" name="Line 3929"/>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65" name="Line 3930"/>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66" name="Line 3931"/>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67" name="Line 3932"/>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68" name="Line 3933"/>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69" name="Line 3934"/>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70" name="Line 3935"/>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71" name="Line 3936"/>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72" name="Line 3937"/>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73" name="Line 3938"/>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74" name="Line 3939"/>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75" name="Line 3940"/>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76" name="Line 3941"/>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77" name="Line 3942"/>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78" name="Line 3943"/>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79" name="Line 3944"/>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80" name="Line 3945"/>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81" name="Line 3946"/>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82" name="Line 3947"/>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83" name="Line 3948"/>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84" name="Line 3949"/>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85" name="Line 3950"/>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86" name="Line 3951"/>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87" name="Line 3952"/>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88" name="Line 3953"/>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89" name="Line 3954"/>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90" name="Line 3955"/>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91" name="Line 3956"/>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92" name="Line 3957"/>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93" name="Line 3958"/>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94" name="Line 3959"/>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95" name="Line 3960"/>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96" name="Line 3961"/>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97" name="Line 3962"/>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98" name="Line 3963"/>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99" name="Line 3964"/>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00" name="Line 3965"/>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01" name="Line 3966"/>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02" name="Line 3967"/>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03" name="Line 3968"/>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04" name="Line 3969"/>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05" name="Line 3970"/>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06" name="Line 3971"/>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07" name="Line 3972"/>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08" name="Line 3973"/>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09" name="Line 3974"/>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10" name="Line 3975"/>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11" name="Line 3976"/>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12" name="Line 3977"/>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13" name="Text Box 3978"/>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velocity </w:t>
                                </w:r>
                                <w:proofErr w:type="spellStart"/>
                                <w:r>
                                  <w:t>vs</w:t>
                                </w:r>
                                <w:proofErr w:type="spellEnd"/>
                                <w:r>
                                  <w:t xml:space="preserve"> Time</w:t>
                                </w:r>
                              </w:p>
                            </w:txbxContent>
                          </wps:txbx>
                          <wps:bodyPr rot="0" vert="horz" wrap="square" lIns="91440" tIns="45720" rIns="91440" bIns="45720" anchor="t" anchorCtr="0" upright="1">
                            <a:noAutofit/>
                          </wps:bodyPr>
                        </wps:wsp>
                        <wps:wsp>
                          <wps:cNvPr id="1314" name="Text Box 3979"/>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315" name="Text Box 3980"/>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316" name="Text Box 3981"/>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317" name="Text Box 3982"/>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318" name="Text Box 3983"/>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319" name="Text Box 3984"/>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320" name="Text Box 3985"/>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321" name="Text Box 3986"/>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322" name="Text Box 3987"/>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323" name="Text Box 3988"/>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324" name="Text Box 3989"/>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325" name="Text Box 3990"/>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0</w:t>
                                </w:r>
                              </w:p>
                            </w:txbxContent>
                          </wps:txbx>
                          <wps:bodyPr rot="0" vert="horz" wrap="square" lIns="0" tIns="45720" rIns="91440" bIns="45720" anchor="t" anchorCtr="0" upright="1">
                            <a:noAutofit/>
                          </wps:bodyPr>
                        </wps:wsp>
                        <wps:wsp>
                          <wps:cNvPr id="1326" name="Text Box 3991"/>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60</w:t>
                                </w:r>
                              </w:p>
                            </w:txbxContent>
                          </wps:txbx>
                          <wps:bodyPr rot="0" vert="horz" wrap="square" lIns="0" tIns="45720" rIns="91440" bIns="45720" anchor="t" anchorCtr="0" upright="1">
                            <a:noAutofit/>
                          </wps:bodyPr>
                        </wps:wsp>
                        <wps:wsp>
                          <wps:cNvPr id="1327" name="Text Box 3992"/>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70</w:t>
                                </w:r>
                              </w:p>
                            </w:txbxContent>
                          </wps:txbx>
                          <wps:bodyPr rot="0" vert="horz" wrap="square" lIns="0" tIns="45720" rIns="91440" bIns="45720" anchor="t" anchorCtr="0" upright="1">
                            <a:noAutofit/>
                          </wps:bodyPr>
                        </wps:wsp>
                        <wps:wsp>
                          <wps:cNvPr id="1328" name="Text Box 3993"/>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80</w:t>
                                </w:r>
                              </w:p>
                            </w:txbxContent>
                          </wps:txbx>
                          <wps:bodyPr rot="0" vert="horz" wrap="square" lIns="0" tIns="45720" rIns="91440" bIns="45720" anchor="t" anchorCtr="0" upright="1">
                            <a:noAutofit/>
                          </wps:bodyPr>
                        </wps:wsp>
                        <wps:wsp>
                          <wps:cNvPr id="1329" name="Text Box 3994"/>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330" name="Text Box 3995"/>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velocity (m/s)</w:t>
                                </w:r>
                              </w:p>
                            </w:txbxContent>
                          </wps:txbx>
                          <wps:bodyPr rot="0" vert="horz" wrap="square" lIns="91440" tIns="45720" rIns="91440" bIns="45720" anchor="t" anchorCtr="0" upright="1">
                            <a:noAutofit/>
                          </wps:bodyPr>
                        </wps:wsp>
                      </wpg:grpSp>
                      <wps:wsp>
                        <wps:cNvPr id="1331" name="Line 3996"/>
                        <wps:cNvCnPr/>
                        <wps:spPr bwMode="auto">
                          <a:xfrm>
                            <a:off x="2880" y="4464"/>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2" name="Line 3997"/>
                        <wps:cNvCnPr/>
                        <wps:spPr bwMode="auto">
                          <a:xfrm>
                            <a:off x="3600" y="5904"/>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3" name="Line 3998"/>
                        <wps:cNvCnPr/>
                        <wps:spPr bwMode="auto">
                          <a:xfrm>
                            <a:off x="3600" y="4464"/>
                            <a:ext cx="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4" name="Line 3999"/>
                        <wps:cNvCnPr/>
                        <wps:spPr bwMode="auto">
                          <a:xfrm>
                            <a:off x="4320" y="4464"/>
                            <a:ext cx="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5" name="Line 4000"/>
                        <wps:cNvCnPr/>
                        <wps:spPr bwMode="auto">
                          <a:xfrm>
                            <a:off x="5040" y="3024"/>
                            <a:ext cx="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6" name="Line 4001"/>
                        <wps:cNvCnPr/>
                        <wps:spPr bwMode="auto">
                          <a:xfrm flipH="1">
                            <a:off x="4320" y="4464"/>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7" name="Line 4002"/>
                        <wps:cNvCnPr/>
                        <wps:spPr bwMode="auto">
                          <a:xfrm flipH="1">
                            <a:off x="5040" y="3024"/>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03" o:spid="_x0000_s1672" style="position:absolute;margin-left:0;margin-top:6.7pt;width:388.8pt;height:244.8pt;z-index:251662848" coordorigin="1440,172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" o:allowincell="f">
                <v:group id="Group 3910" o:spid="_x0000_s1673" style="position:absolute;left:1440;top:1728;width:7776;height:4896" coordorigin="864,1008"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Md2sUAAADdAAAADwAAAGRycy9kb3ducmV2LnhtbERPTWvCQBC9F/wPywi9&#10;NZvYpkjMKiJWPIRCVSi9DdkxCWZnQ3abxH/fLRR6m8f7nHwzmVYM1LvGsoIkikEQl1Y3XCm4nN+e&#10;liCcR9bYWiYFd3KwWc8ecsy0HfmDhpOvRAhhl6GC2vsuk9KVNRl0ke2IA3e1vUEfYF9J3eMYwk0r&#10;F3H8Kg02HBpq7GhXU3k7fRsFhxHH7XOyH4rbdXf/Oqfvn0VCSj3Op+0KhKfJ/4v/3Ecd5i9e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DHdrFAAAA3QAA&#10;AA8AAAAAAAAAAAAAAAAAqgIAAGRycy9kb3ducmV2LnhtbFBLBQYAAAAABAAEAPoAAACcAwAAAAA=&#10;">
                  <v:line id="Line 3911" o:spid="_x0000_s1674"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r90MEAAADdAAAADwAAAGRycy9kb3ducmV2LnhtbERPTWsCMRC9C/6HMII3zboWratRRKjY&#10;Y9VLb+Nm3CxuJmGT6vrvTaHQ2zze56w2nW3EndpQO1YwGWcgiEuna64UnE8fo3cQISJrbByTgicF&#10;2Kz7vRUW2j34i+7HWIkUwqFABSZGX0gZSkMWw9h54sRdXWsxJthWUrf4SOG2kXmWzaTFmlODQU87&#10;Q+Xt+GMV7A/n6ZyzfX6dfJrL89svpuS1UsNBt12CiNTFf/Gf+6DT/PxtBr/fpBP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v3QwQAAAN0AAAAPAAAAAAAAAAAAAAAA&#10;AKECAABkcnMvZG93bnJldi54bWxQSwUGAAAAAAQABAD5AAAAjwMAAAAA&#10;" strokecolor="aqua" strokeweight="1.5pt"/>
                  <v:line id="Line 3912" o:spid="_x0000_s1675"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2L+MEAAADdAAAADwAAAGRycy9kb3ducmV2LnhtbERPS4vCMBC+C/sfwizsTdPtitpqlFVY&#10;8OLBKngdmukDm0lpYu3+eyMI3ubje85qM5hG9NS52rKC70kEgji3uuZSwfn0N16AcB5ZY2OZFPyT&#10;g836Y7TCVNs7H6nPfClCCLsUFVTet6mULq/IoJvYljhwhe0M+gC7UuoO7yHcNDKOopk0WHNoqLCl&#10;XUX5NbsZBbNLfd7q5MfiLinzPo4Lbg9Sqa/P4XcJwtPg3+KXe6/D/Hg6h+c34QS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rYv4wQAAAN0AAAAPAAAAAAAAAAAAAAAA&#10;AKECAABkcnMvZG93bnJldi54bWxQSwUGAAAAAAQABAD5AAAAjwMAAAAA&#10;" strokecolor="aqua" strokeweight=".5pt"/>
                  <v:line id="Line 3913" o:spid="_x0000_s1676"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IfisMAAADdAAAADwAAAGRycy9kb3ducmV2LnhtbESPQYvCQAyF78L+hyEL3nRqFdGuo+wK&#10;ghcPamGvoRPbYidTOmPt/vvNQfCW8F7e+7LZDa5RPXWh9mxgNk1AERfe1lwayK+HyQpUiMgWG89k&#10;4I8C7LYfow1m1j/5TP0llkpCOGRooIqxzbQORUUOw9S3xKLdfOcwytqV2nb4lHDX6DRJltphzdJQ&#10;YUv7ior75eEMLH/r/Meu5x7367Lo0/TG7UkbM/4cvr9ARRri2/y6PlrBTxeCK9/ICHr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yH4rDAAAA3QAAAA8AAAAAAAAAAAAA&#10;AAAAoQIAAGRycy9kb3ducmV2LnhtbFBLBQYAAAAABAAEAPkAAACRAwAAAAA=&#10;" strokecolor="aqua" strokeweight=".5pt"/>
                  <v:line id="Line 3914" o:spid="_x0000_s1677"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66EcEAAADdAAAADwAAAGRycy9kb3ducmV2LnhtbERPTYvCMBC9C/sfwgjeNLUuYrtNZRUE&#10;Lx5WC16HZmzLNpPSxFr/vREW9jaP9znZdjStGKh3jWUFy0UEgri0uuFKQXE5zDcgnEfW2FomBU9y&#10;sM0/Jhmm2j74h4azr0QIYZeigtr7LpXSlTUZdAvbEQfuZnuDPsC+krrHRwg3rYyjaC0NNhwaauxo&#10;X1P5e74bBetrU+x0srK4T6pyiOMbdyep1Gw6fn+B8DT6f/Gf+6jD/Pgzgfc34QSZ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roRwQAAAN0AAAAPAAAAAAAAAAAAAAAA&#10;AKECAABkcnMvZG93bnJldi54bWxQSwUGAAAAAAQABAD5AAAAjwMAAAAA&#10;" strokecolor="aqua" strokeweight=".5pt"/>
                  <v:line id="Line 3915" o:spid="_x0000_s1678"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2FUcMAAADdAAAADwAAAGRycy9kb3ducmV2LnhtbESPQYvCQAyF78L+hyEL3nRqRdGuo+wK&#10;ghcPamGvoRPbYidTOmPt/vvNQfCW8F7e+7LZDa5RPXWh9mxgNk1AERfe1lwayK+HyQpUiMgWG89k&#10;4I8C7LYfow1m1j/5TP0llkpCOGRooIqxzbQORUUOw9S3xKLdfOcwytqV2nb4lHDX6DRJltphzdJQ&#10;YUv7ior75eEMLH/r/Meu5x7367Lo0/TG7UkbM/4cvr9ARRri2/y6PlrBTxfCL9/ICHr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dhVHDAAAA3QAAAA8AAAAAAAAAAAAA&#10;AAAAoQIAAGRycy9kb3ducmV2LnhtbFBLBQYAAAAABAAEAPkAAACRAwAAAAA=&#10;" strokecolor="aqua" strokeweight=".5pt"/>
                  <v:line id="Line 3916" o:spid="_x0000_s1679"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rzecEAAADdAAAADwAAAGRycy9kb3ducmV2LnhtbERPS4vCMBC+L/gfwix4W9NW3EfXKCIo&#10;elz1srfZZmzKNpPQRK3/3giCt/n4njOd97YVZ+pC41hBPspAEFdON1wrOOxXb58gQkTW2DomBVcK&#10;MJ8NXqZYanfhHzrvYi1SCIcSFZgYfSllqAxZDCPniRN3dJ3FmGBXS93hJYXbVhZZ9i4tNpwaDHpa&#10;Gqr+dyerYL05jD84WxfHfGv+rr/+a0xeKzV87RffICL18Sl+uDc6zS8mOdy/SSfI2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avN5wQAAAN0AAAAPAAAAAAAAAAAAAAAA&#10;AKECAABkcnMvZG93bnJldi54bWxQSwUGAAAAAAQABAD5AAAAjwMAAAAA&#10;" strokecolor="aqua" strokeweight="1.5pt"/>
                  <v:line id="Line 3917" o:spid="_x0000_s1680"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vcIAAADdAAAADwAAAGRycy9kb3ducmV2LnhtbERPTWvCQBC9F/wPywi91Y1bGkx0FSsU&#10;evGgBrwO2TEJZmdDdpuk/74rFLzN433OZjfZVgzU+8axhuUiAUFcOtNwpaG4fL2tQPiAbLB1TBp+&#10;ycNuO3vZYG7cyCcazqESMYR9jhrqELpcSl/WZNEvXEccuZvrLYYI+0qaHscYblupkiSVFhuODTV2&#10;dKipvJ9/rIb02hSfJnt3eMiqclDqxt1Rav06n/ZrEIGm8BT/u79NnK8+FDy+iSfI7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O+vcIAAADdAAAADwAAAAAAAAAAAAAA&#10;AAChAgAAZHJzL2Rvd25yZXYueG1sUEsFBgAAAAAEAAQA+QAAAJADAAAAAA==&#10;" strokecolor="aqua" strokeweight=".5pt"/>
                  <v:line id="Line 3918" o:spid="_x0000_s1681"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8bJr4AAADdAAAADwAAAGRycy9kb3ducmV2LnhtbERPSwrCMBDdC94hjOBOUyuKVqOoILhx&#10;4QfcDs3YFptJaWKttzeC4G4e7zvLdWtK0VDtCssKRsMIBHFqdcGZgutlP5iBcB5ZY2mZFLzJwXrV&#10;7Swx0fbFJ2rOPhMhhF2CCnLvq0RKl+Zk0A1tRRy4u60N+gDrTOoaXyHclDKOoqk0WHBoyLGiXU7p&#10;4/w0Cqa34rrV87HF3TxLmzi+c3WUSvV77WYBwlPr/+Kf+6DD/Hgy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7TxsmvgAAAN0AAAAPAAAAAAAAAAAAAAAAAKEC&#10;AABkcnMvZG93bnJldi54bWxQSwUGAAAAAAQABAD5AAAAjAMAAAAA&#10;" strokecolor="aqua" strokeweight=".5pt"/>
                  <v:line id="Line 3919" o:spid="_x0000_s1682"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DUsEAAADdAAAADwAAAGRycy9kb3ducmV2LnhtbERPS4vCMBC+C/sfwizsTVPrA62NsgqC&#10;Fw92hb0OzfSBzaQ02dr990YQvM3H95x0N5hG9NS52rKC6SQCQZxbXXOp4PpzHK9AOI+ssbFMCv7J&#10;wW77MUox0fbOF+ozX4oQwi5BBZX3bSKlyysy6Ca2JQ5cYTuDPsCulLrDewg3jYyjaCkN1hwaKmzp&#10;UFF+y/6MguVvfd3r9cziYV3mfRwX3J6lUl+fw/cGhKfBv8Uv90mH+fFiDs9vwgl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poNSwQAAAN0AAAAPAAAAAAAAAAAAAAAA&#10;AKECAABkcnMvZG93bnJldi54bWxQSwUGAAAAAAQABAD5AAAAjwMAAAAA&#10;" strokecolor="aqua" strokeweight=".5pt"/>
                  <v:line id="Line 3920" o:spid="_x0000_s1683"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myb4AAADdAAAADwAAAGRycy9kb3ducmV2LnhtbERPSwrCMBDdC94hjOBOUyuKVqOoILhx&#10;4QfcDs3YFptJaWKttzeC4G4e7zvLdWtK0VDtCssKRsMIBHFqdcGZgutlP5iBcB5ZY2mZFLzJwXrV&#10;7Swx0fbFJ2rOPhMhhF2CCnLvq0RKl+Zk0A1tRRy4u60N+gDrTOoaXyHclDKOoqk0WHBoyLGiXU7p&#10;4/w0Cqa34rrV87HF3TxLmzi+c3WUSvV77WYBwlPr/+Kf+6DD/Hgy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6ibJvgAAAN0AAAAPAAAAAAAAAAAAAAAAAKEC&#10;AABkcnMvZG93bnJldi54bWxQSwUGAAAAAAQABAD5AAAAjAMAAAAA&#10;" strokecolor="aqua" strokeweight=".5pt"/>
                  <v:line id="Line 3921" o:spid="_x0000_s1684"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rDcEAAADdAAAADwAAAGRycy9kb3ducmV2LnhtbERPTWsCMRC9C/6HMII3zbpSratRRKjY&#10;Y9VLb+Nm3CxuJmGT6vrvTaHQ2zze56w2nW3EndpQO1YwGWcgiEuna64UnE8fo3cQISJrbByTgicF&#10;2Kz7vRUW2j34i+7HWIkUwqFABSZGX0gZSkMWw9h54sRdXWsxJthWUrf4SOG2kXmWzaTFmlODQU87&#10;Q+Xt+GMV7A/n6ZyzfX6dfJrL89svpuS1UsNBt12CiNTFf/Gf+6DT/PxtBr/fpBP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g2sNwQAAAN0AAAAPAAAAAAAAAAAAAAAA&#10;AKECAABkcnMvZG93bnJldi54bWxQSwUGAAAAAAQABAD5AAAAjwMAAAAA&#10;" strokecolor="aqua" strokeweight="1.5pt"/>
                  <v:line id="Line 3922" o:spid="_x0000_s1685"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QdJcEAAADdAAAADwAAAGRycy9kb3ducmV2LnhtbERPS4vCMBC+C/sfwizsTdPt4qPVKKuw&#10;4MWDVfA6NNMHNpPSxNr990YQvM3H95zVZjCN6KlztWUF35MIBHFudc2lgvPpb7wA4TyyxsYyKfgn&#10;B5v1x2iFqbZ3PlKf+VKEEHYpKqi8b1MpXV6RQTexLXHgCtsZ9AF2pdQd3kO4aWQcRTNpsObQUGFL&#10;u4rya3YzCmaX+rzVyY/FXVLmfRwX3B6kUl+fw+8ShKfBv8Uv916H+fF0Ds9vw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dB0lwQAAAN0AAAAPAAAAAAAAAAAAAAAA&#10;AKECAABkcnMvZG93bnJldi54bWxQSwUGAAAAAAQABAD5AAAAjwMAAAAA&#10;" strokecolor="aqua" strokeweight=".5pt"/>
                  <v:line id="Line 3923" o:spid="_x0000_s1686"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uJV8MAAADdAAAADwAAAGRycy9kb3ducmV2LnhtbESPQYvCQAyF78L+hyEL3nRqRdGuo+wK&#10;ghcPamGvoRPbYidTOmPt/vvNQfCW8F7e+7LZDa5RPXWh9mxgNk1AERfe1lwayK+HyQpUiMgWG89k&#10;4I8C7LYfow1m1j/5TP0llkpCOGRooIqxzbQORUUOw9S3xKLdfOcwytqV2nb4lHDX6DRJltphzdJQ&#10;YUv7ior75eEMLH/r/Meu5x7367Lo0/TG7UkbM/4cvr9ARRri2/y6PlrBTxeCK9/ICHr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riVfDAAAA3QAAAA8AAAAAAAAAAAAA&#10;AAAAoQIAAGRycy9kb3ducmV2LnhtbFBLBQYAAAAABAAEAPkAAACRAwAAAAA=&#10;" strokecolor="aqua" strokeweight=".5pt"/>
                  <v:line id="Line 3924" o:spid="_x0000_s1687"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cszMEAAADdAAAADwAAAGRycy9kb3ducmV2LnhtbERPTYvCMBC9C/sfwgjeNLWyYrtNZRUE&#10;Lx5WC16HZmzLNpPSxFr/vREW9jaP9znZdjStGKh3jWUFy0UEgri0uuFKQXE5zDcgnEfW2FomBU9y&#10;sM0/Jhmm2j74h4azr0QIYZeigtr7LpXSlTUZdAvbEQfuZnuDPsC+krrHRwg3rYyjaC0NNhwaauxo&#10;X1P5e74bBetrU+x0srK4T6pyiOMbdyep1Gw6fn+B8DT6f/Gf+6jD/Pgzgfc34QSZ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yzMwQAAAN0AAAAPAAAAAAAAAAAAAAAA&#10;AKECAABkcnMvZG93bnJldi54bWxQSwUGAAAAAAQABAD5AAAAjwMAAAAA&#10;" strokecolor="aqua" strokeweight=".5pt"/>
                  <v:line id="Line 3925" o:spid="_x0000_s1688"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FP7MQAAADdAAAADwAAAGRycy9kb3ducmV2LnhtbESPQWvDMAyF74P9B6NBb4uzFMKS1i1r&#10;YNDLDusKvYpYTUJjOcRukv376jDYTeI9vfdpu19cryYaQ+fZwFuSgiKuve24MXD++Xx9BxUissXe&#10;Mxn4pQD73fPTFkvrZ/6m6RQbJSEcSjTQxjiUWoe6JYch8QOxaFc/Ooyyjo22I84S7nqdpWmuHXYs&#10;DS0OVLVU3053ZyC/dOeDLdYeq6Kppyy78vCljVm9LB8bUJGW+G/+uz5awc9y4ZdvZAS9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U/sxAAAAN0AAAAPAAAAAAAAAAAA&#10;AAAAAKECAABkcnMvZG93bnJldi54bWxQSwUGAAAAAAQABAD5AAAAkgMAAAAA&#10;" strokecolor="aqua" strokeweight=".5pt"/>
                  <v:line id="Line 3926" o:spid="_x0000_s1689"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Y5xMIAAADdAAAADwAAAGRycy9kb3ducmV2LnhtbERPTWsCMRC9F/wPYYTeanZX0HY1iggV&#10;PVb30tt0M24WN5OwSXX9941Q8DaP9znL9WA7caU+tI4V5JMMBHHtdMuNgur0+fYOIkRkjZ1jUnCn&#10;AOvV6GWJpXY3/qLrMTYihXAoUYGJ0ZdShtqQxTBxnjhxZ9dbjAn2jdQ93lK47WSRZTNpseXUYNDT&#10;1lB9Of5aBbt9NZ1ztivO+cH83L/9x5S8Vup1PGwWICIN8Sn+d+91ml/Mcnh8k06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Y5xMIAAADdAAAADwAAAAAAAAAAAAAA&#10;AAChAgAAZHJzL2Rvd25yZXYueG1sUEsFBgAAAAAEAAQA+QAAAJADAAAAAA==&#10;" strokecolor="aqua" strokeweight="1.5pt"/>
                  <v:line id="Line 3927" o:spid="_x0000_s1690"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90AMAAAADdAAAADwAAAGRycy9kb3ducmV2LnhtbERPTYvCMBC9L+x/CCN4W1MjlLU2lV1B&#10;8OJBV/A6NGNbtpmUJtb6740geJvH+5x8PdpWDNT7xrGG+SwBQVw603Cl4fS3/foG4QOywdYxabiT&#10;h3Xx+ZFjZtyNDzQcQyViCPsMNdQhdJmUvqzJop+5jjhyF9dbDBH2lTQ93mK4baVKklRabDg21NjR&#10;pqby/3i1GtJzc/o1y4XDzbIqB6Uu3O2l1tPJ+LMCEWgMb/HLvTNxvkoVPL+JJ8ji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vdADAAAAA3QAAAA8AAAAAAAAAAAAAAAAA&#10;oQIAAGRycy9kb3ducmV2LnhtbFBLBQYAAAAABAAEAPkAAACOAwAAAAA=&#10;" strokecolor="aqua" strokeweight=".5pt"/>
                  <v:line id="Line 3928" o:spid="_x0000_s1691"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PRm74AAADdAAAADwAAAGRycy9kb3ducmV2LnhtbERPSwrCMBDdC94hjOBOUysUrUZRQXDj&#10;wg+4HZqxLTaT0sRab28Ewd083neW685UoqXGlZYVTMYRCOLM6pJzBdfLfjQD4TyyxsoyKXiTg/Wq&#10;31tiqu2LT9SefS5CCLsUFRTe16mULivIoBvbmjhwd9sY9AE2udQNvkK4qWQcRYk0WHJoKLCmXUHZ&#10;4/w0CpJbed3q+dTibp5nbRzfuT5KpYaDbrMA4anzf/HPfdBhfpxM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1I9GbvgAAAN0AAAAPAAAAAAAAAAAAAAAAAKEC&#10;AABkcnMvZG93bnJldi54bWxQSwUGAAAAAAQABAD5AAAAjAMAAAAA&#10;" strokecolor="aqua" strokeweight=".5pt"/>
                  <v:line id="Line 3929" o:spid="_x0000_s1692"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pJ78EAAADdAAAADwAAAGRycy9kb3ducmV2LnhtbERPS4vCMBC+L/gfwgje1tQqRatpcQXB&#10;yx58gNehGdtiMylNttZ/bxYEb/PxPWeTD6YRPXWutqxgNo1AEBdW11wquJz330sQziNrbCyTgic5&#10;yLPR1wZTbR98pP7kSxFC2KWooPK+TaV0RUUG3dS2xIG72c6gD7Arpe7wEcJNI+MoSqTBmkNDhS3t&#10;Kirupz+jILnWlx+9mlvcrcqij+Mbt79Sqcl42K5BeBr8R/x2H3SYHycL+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yknvwQAAAN0AAAAPAAAAAAAAAAAAAAAA&#10;AKECAABkcnMvZG93bnJldi54bWxQSwUGAAAAAAQABAD5AAAAjwMAAAAA&#10;" strokecolor="aqua" strokeweight=".5pt"/>
                  <v:line id="Line 3930" o:spid="_x0000_s1693"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bsdMEAAADdAAAADwAAAGRycy9kb3ducmV2LnhtbERPS4vCMBC+L/gfwgje1tSKRatpcQXB&#10;yx58gNehGdtiMylNttZ/bxYEb/PxPWeTD6YRPXWutqxgNo1AEBdW11wquJz330sQziNrbCyTgic5&#10;yLPR1wZTbR98pP7kSxFC2KWooPK+TaV0RUUG3dS2xIG72c6gD7Arpe7wEcJNI+MoSqTBmkNDhS3t&#10;Kirupz+jILnWlx+9mlvcrcqij+Mbt79Sqcl42K5BeBr8R/x2H3SYHycL+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hux0wQAAAN0AAAAPAAAAAAAAAAAAAAAA&#10;AKECAABkcnMvZG93bnJldi54bWxQSwUGAAAAAAQABAD5AAAAjwMAAAAA&#10;" strokecolor="aqua" strokeweight=".5pt"/>
                  <v:line id="Line 3931" o:spid="_x0000_s1694"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hsMIAAADdAAAADwAAAGRycy9kb3ducmV2LnhtbERPTWsCMRC9C/6HMEJvmnWF1W6NUgoV&#10;e1T34m26GTdLN5OwSXX9901B8DaP9znr7WA7caU+tI4VzGcZCOLa6ZYbBdXpc7oCESKyxs4xKbhT&#10;gO1mPFpjqd2ND3Q9xkakEA4lKjAx+lLKUBuyGGbOEyfu4nqLMcG+kbrHWwq3ncyzrJAWW04NBj19&#10;GKp/jr9WwW5fLZac7fLL/Mt838/+dUFeK/UyGd7fQEQa4lP8cO91mp8XBfx/k0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hsMIAAADdAAAADwAAAAAAAAAAAAAA&#10;AAChAgAAZHJzL2Rvd25yZXYueG1sUEsFBgAAAAAEAAQA+QAAAJADAAAAAA==&#10;" strokecolor="aqua" strokeweight="1.5pt"/>
                  <v:line id="Line 3932" o:spid="_x0000_s1695"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jXmMEAAADdAAAADwAAAGRycy9kb3ducmV2LnhtbERPS4vCMBC+L/gfwgje1tQKVatpcQXB&#10;yx58gNehGdtiMylNttZ/bxYEb/PxPWeTD6YRPXWutqxgNo1AEBdW11wquJz330sQziNrbCyTgic5&#10;yLPR1wZTbR98pP7kSxFC2KWooPK+TaV0RUUG3dS2xIG72c6gD7Arpe7wEcJNI+MoSqTBmkNDhS3t&#10;Kirupz+jILnWlx+9mlvcrcqij+Mbt79Sqcl42K5BeBr8R/x2H3SYHycL+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GNeYwQAAAN0AAAAPAAAAAAAAAAAAAAAA&#10;AKECAABkcnMvZG93bnJldi54bWxQSwUGAAAAAAQABAD5AAAAjwMAAAAA&#10;" strokecolor="aqua" strokeweight=".5pt"/>
                  <v:line id="Line 3933" o:spid="_x0000_s1696"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D6sQAAADdAAAADwAAAGRycy9kb3ducmV2LnhtbESPQWvDMAyF74P9B6NBb4uzFMKS1i1r&#10;YNDLDusKvYpYTUJjOcRukv376jDYTeI9vfdpu19cryYaQ+fZwFuSgiKuve24MXD++Xx9BxUissXe&#10;Mxn4pQD73fPTFkvrZ/6m6RQbJSEcSjTQxjiUWoe6JYch8QOxaFc/Ooyyjo22I84S7nqdpWmuHXYs&#10;DS0OVLVU3053ZyC/dOeDLdYeq6Kppyy78vCljVm9LB8bUJGW+G/+uz5awc9ywZVvZAS9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0PqxAAAAN0AAAAPAAAAAAAAAAAA&#10;AAAAAKECAABkcnMvZG93bnJldi54bWxQSwUGAAAAAAQABAD5AAAAkgMAAAAA&#10;" strokecolor="aqua" strokeweight=".5pt"/>
                  <v:line id="Line 3934" o:spid="_x0000_s1697"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vmccEAAADdAAAADwAAAGRycy9kb3ducmV2LnhtbERPTWvCQBC9F/wPywje6sYIoUldRQWh&#10;Fw9NA70Ou2MSzM6G7Jqk/94tFHqbx/uc3WG2nRhp8K1jBZt1AoJYO9NyraD6ury+gfAB2WDnmBT8&#10;kIfDfvGyw8K4iT9pLEMtYgj7AhU0IfSFlF43ZNGvXU8cuZsbLIYIh1qaAacYbjuZJkkmLbYcGxrs&#10;6dyQvpcPqyD7bquTybcOz3mtxzS9cX+VSq2W8/EdRKA5/Iv/3B8mzk+zHH6/iS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y+ZxwQAAAN0AAAAPAAAAAAAAAAAAAAAA&#10;AKECAABkcnMvZG93bnJldi54bWxQSwUGAAAAAAQABAD5AAAAjwMAAAAA&#10;" strokecolor="aqua" strokeweight=".5pt"/>
                  <v:line id="Line 3935" o:spid="_x0000_s1698"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jZMcQAAADdAAAADwAAAGRycy9kb3ducmV2LnhtbESPT4vCQAzF78J+hyEL3nRqBf90HWVX&#10;ELx4UAt7DZ3YFjuZ0hlr99tvDoK3hPfy3i+b3eAa1VMXas8GZtMEFHHhbc2lgfx6mKxAhYhssfFM&#10;Bv4owG77MdpgZv2Tz9RfYqkkhEOGBqoY20zrUFTkMEx9SyzazXcOo6xdqW2HTwl3jU6TZKEd1iwN&#10;Fba0r6i4Xx7OwOK3zn/seu5xvy6LPk1v3J60MePP4fsLVKQhvs2v66MV/HQp/PKNjK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NkxxAAAAN0AAAAPAAAAAAAAAAAA&#10;AAAAAKECAABkcnMvZG93bnJldi54bWxQSwUGAAAAAAQABAD5AAAAkgMAAAAA&#10;" strokecolor="aqua" strokeweight=".5pt"/>
                  <v:line id="Line 3936" o:spid="_x0000_s1699"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vGcIAAADdAAAADwAAAGRycy9kb3ducmV2LnhtbERPTWsCMRC9C/6HMII3ze4Ktd0apRQq&#10;9qjupbfpZtws3UzCJtX13xtB8DaP9zmrzWA7caY+tI4V5PMMBHHtdMuNgur4NXsFESKyxs4xKbhS&#10;gM16PFphqd2F93Q+xEakEA4lKjAx+lLKUBuyGObOEyfu5HqLMcG+kbrHSwq3nSyy7EVabDk1GPT0&#10;aaj+O/xbBdtdtVhyti1O+bf5vf74twV5rdR0Mny8g4g0xKf44d7pNL9Y5nD/Jp0g1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vGcIAAADdAAAADwAAAAAAAAAAAAAA&#10;AAChAgAAZHJzL2Rvd25yZXYueG1sUEsFBgAAAAAEAAQA+QAAAJADAAAAAA==&#10;" strokecolor="aqua" strokeweight="1.5pt"/>
                  <v:line id="Line 3937" o:spid="_x0000_s1700"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0xbsEAAADdAAAADwAAAGRycy9kb3ducmV2LnhtbERPS4vCMBC+C/sfwix409QKq1uNIsKK&#10;e/Rx8TbbjE2xmYQmq/XfG0HwNh/fc+bLzjbiSm2oHSsYDTMQxKXTNVcKjoefwRREiMgaG8ek4E4B&#10;louP3hwL7W68o+s+ViKFcChQgYnRF1KG0pDFMHSeOHFn11qMCbaV1C3eUrhtZJ5lX9JizanBoKe1&#10;ofKy/7cKNtvjeMLZJj+Pfs3f/eS/x+S1Uv3PbjUDEamLb/HLvdVpfj7J4flNOkE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DTFuwQAAAN0AAAAPAAAAAAAAAAAAAAAA&#10;AKECAABkcnMvZG93bnJldi54bWxQSwUGAAAAAAQABAD5AAAAjwMAAAAA&#10;" strokecolor="aqua" strokeweight="1.5pt"/>
                  <v:line id="Line 3938" o:spid="_x0000_s1701"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pHRr4AAADdAAAADwAAAGRycy9kb3ducmV2LnhtbERPyQrCMBC9C/5DGMGbplZwqUZRQfDi&#10;wQW8Ds3YFptJaWKtf28Ewds83jrLdWtK0VDtCssKRsMIBHFqdcGZgutlP5iBcB5ZY2mZFLzJwXrV&#10;7Swx0fbFJ2rOPhMhhF2CCnLvq0RKl+Zk0A1tRRy4u60N+gDrTOoaXyHclDKOook0WHBoyLGiXU7p&#10;4/w0Cia34rrV87HF3TxLmzi+c3WUSvV77WYBwlPr/+Kf+6DD/Hg6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kdGvgAAAN0AAAAPAAAAAAAAAAAAAAAAAKEC&#10;AABkcnMvZG93bnJldi54bWxQSwUGAAAAAAQABAD5AAAAjAMAAAAA&#10;" strokecolor="aqua" strokeweight=".5pt"/>
                  <v:line id="Line 3939" o:spid="_x0000_s1702"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fMsEAAADdAAAADwAAAGRycy9kb3ducmV2LnhtbERPS4vCMBC+C/sfwizsTdPtitpqlFVY&#10;8OLBKngdmukDm0lpYu3+eyMI3ubje85qM5hG9NS52rKC70kEgji3uuZSwfn0N16AcB5ZY2OZFPyT&#10;g836Y7TCVNs7H6nPfClCCLsUFVTet6mULq/IoJvYljhwhe0M+gC7UuoO7yHcNDKOopk0WHNoqLCl&#10;XUX5NbsZBbNLfd7q5MfiLinzPo4Lbg9Sqa/P4XcJwtPg3+KXe6/D/Hg+hec34QS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8ywQAAAN0AAAAPAAAAAAAAAAAAAAAA&#10;AKECAABkcnMvZG93bnJldi54bWxQSwUGAAAAAAQABAD5AAAAjwMAAAAA&#10;" strokecolor="aqua" strokeweight=".5pt"/>
                  <v:line id="Line 3940" o:spid="_x0000_s1703"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96qcEAAADdAAAADwAAAGRycy9kb3ducmV2LnhtbERPS4vCMBC+C/sfwizsTdPt4qPVKKuw&#10;4MWDVfA6NNMHNpPSxNr990YQvM3H95zVZjCN6KlztWUF35MIBHFudc2lgvPpb7wA4TyyxsYyKfgn&#10;B5v1x2iFqbZ3PlKf+VKEEHYpKqi8b1MpXV6RQTexLXHgCtsZ9AF2pdQd3kO4aWQcRTNpsObQUGFL&#10;u4rya3YzCmaX+rzVyY/FXVLmfRwX3B6kUl+fw+8ShKfBv8Uv916H+fF8Cs9vw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X3qpwQAAAN0AAAAPAAAAAAAAAAAAAAAA&#10;AKECAABkcnMvZG93bnJldi54bWxQSwUGAAAAAAQABAD5AAAAjwMAAAAA&#10;" strokecolor="aqua" strokeweight=".5pt"/>
                  <v:line id="Line 3941" o:spid="_x0000_s1704"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3k3sEAAADdAAAADwAAAGRycy9kb3ducmV2LnhtbERPS4vCMBC+L/gfwgje1tQKVatpcQXB&#10;yx58gNehGdtiMylNttZ/bxYEb/PxPWeTD6YRPXWutqxgNo1AEBdW11wquJz330sQziNrbCyTgic5&#10;yLPR1wZTbR98pP7kSxFC2KWooPK+TaV0RUUG3dS2xIG72c6gD7Arpe7wEcJNI+MoSqTBmkNDhS3t&#10;Kirupz+jILnWlx+9mlvcrcqij+Mbt79Sqcl42K5BeBr8R/x2H3SYHy8S+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jeTewQAAAN0AAAAPAAAAAAAAAAAAAAAA&#10;AKECAABkcnMvZG93bnJldi54bWxQSwUGAAAAAAQABAD5AAAAjwMAAAAA&#10;" strokecolor="aqua" strokeweight=".5pt"/>
                  <v:line id="Line 3942" o:spid="_x0000_s1705"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qS9sIAAADdAAAADwAAAGRycy9kb3ducmV2LnhtbERPTWsCMRC9C/6HMEJvmnUF165GKYWK&#10;Hqt78TbdjJvFzSRsUl3/fVMo9DaP9zmb3WA7cac+tI4VzGcZCOLa6ZYbBdX5Y7oCESKyxs4xKXhS&#10;gN12PNpgqd2DP+l+io1IIRxKVGBi9KWUoTZkMcycJ07c1fUWY4J9I3WPjxRuO5ln2VJabDk1GPT0&#10;bqi+nb6tgv2hWhSc7fPr/Gi+nhf/uiCvlXqZDG9rEJGG+C/+cx90mp8XBfx+k06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3qS9sIAAADdAAAADwAAAAAAAAAAAAAA&#10;AAChAgAAZHJzL2Rvd25yZXYueG1sUEsFBgAAAAAEAAQA+QAAAJADAAAAAA==&#10;" strokecolor="aqua" strokeweight="1.5pt"/>
                  <v:line id="Line 3943" o:spid="_x0000_s1706"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7VN8QAAADdAAAADwAAAGRycy9kb3ducmV2LnhtbESPT4vCQAzF78J+hyEL3nRqBf90HWVX&#10;ELx4UAt7DZ3YFjuZ0hlr99tvDoK3hPfy3i+b3eAa1VMXas8GZtMEFHHhbc2lgfx6mKxAhYhssfFM&#10;Bv4owG77MdpgZv2Tz9RfYqkkhEOGBqoY20zrUFTkMEx9SyzazXcOo6xdqW2HTwl3jU6TZKEd1iwN&#10;Fba0r6i4Xx7OwOK3zn/seu5xvy6LPk1v3J60MePP4fsLVKQhvs2v66MV/HQpuPKNjK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tU3xAAAAN0AAAAPAAAAAAAAAAAA&#10;AAAAAKECAABkcnMvZG93bnJldi54bWxQSwUGAAAAAAQABAD5AAAAkgMAAAAA&#10;" strokecolor="aqua" strokeweight=".5pt"/>
                  <v:line id="Line 3944" o:spid="_x0000_s1707"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JwrL8AAADdAAAADwAAAGRycy9kb3ducmV2LnhtbERPy6rCMBDdX/AfwgjurqkV1FajqCC4&#10;ceED3A7N2BabSWlirX9vBMHdHM5zFqvOVKKlxpWWFYyGEQjizOqScwWX8+5/BsJ5ZI2VZVLwIger&#10;Ze9vgam2Tz5Se/K5CCHsUlRQeF+nUrqsIINuaGviwN1sY9AH2ORSN/gM4aaScRRNpMGSQ0OBNW0L&#10;yu6nh1EwuZaXjU7GFrdJnrVxfOP6IJUa9Lv1HISnzv/EX/deh/nxNIHPN+EE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RJwrL8AAADdAAAADwAAAAAAAAAAAAAAAACh&#10;AgAAZHJzL2Rvd25yZXYueG1sUEsFBgAAAAAEAAQA+QAAAI0DAAAAAA==&#10;" strokecolor="aqua" strokeweight=".5pt"/>
                  <v:line id="Line 3945" o:spid="_x0000_s1708"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2pFsQAAADdAAAADwAAAGRycy9kb3ducmV2LnhtbESPT4vCQAzF78J+hyELe9PpdkG0diqu&#10;IOzFg3/Aa+jEttjJlM5Yu9/eHARvCe/lvV/y9ehaNVAfGs8GvmcJKOLS24YrA+fTbroAFSKyxdYz&#10;GfinAOviY5JjZv2DDzQcY6UkhEOGBuoYu0zrUNbkMMx8Ryza1fcOo6x9pW2PDwl3rU6TZK4dNiwN&#10;NXa0ram8He/OwPzSnH/t8sfjdlmVQ5peudtrY74+x80KVKQxvs2v6z8r+OlC+OUbGUE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akWxAAAAN0AAAAPAAAAAAAAAAAA&#10;AAAAAKECAABkcnMvZG93bnJldi54bWxQSwUGAAAAAAQABAD5AAAAkgMAAAAA&#10;" strokecolor="aqua" strokeweight=".5pt"/>
                  <v:line id="Line 3946" o:spid="_x0000_s1709"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EMjb4AAADdAAAADwAAAGRycy9kb3ducmV2LnhtbERPvQrCMBDeBd8hnOCmqRVEq1FUEFwc&#10;1ILr0ZxtsbmUJtb69kYQ3O7j+73VpjOVaKlxpWUFk3EEgjizuuRcQXo9jOYgnEfWWFkmBW9ysFn3&#10;eytMtH3xmdqLz0UIYZeggsL7OpHSZQUZdGNbEwfubhuDPsAml7rBVwg3lYyjaCYNlhwaCqxpX1D2&#10;uDyNgtmtTHd6MbW4X+RZG8d3rk9SqeGg2y5BeOr8X/xzH3WYH88n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sQyNvgAAAN0AAAAPAAAAAAAAAAAAAAAAAKEC&#10;AABkcnMvZG93bnJldi54bWxQSwUGAAAAAAQABAD5AAAAjAMAAAAA&#10;" strokecolor="aqua" strokeweight=".5pt"/>
                  <v:line id="Line 3947" o:spid="_x0000_s1710"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ScEAAADdAAAADwAAAGRycy9kb3ducmV2LnhtbERPTYvCMBC9L/gfwgje1tQKu1qNIoKi&#10;x1Uv3sZmbIrNJDRR6783Cwt7m8f7nPmys414UBtqxwpGwwwEcel0zZWC03HzOQERIrLGxjEpeFGA&#10;5aL3McdCuyf/0OMQK5FCOBSowMToCylDachiGDpPnLiray3GBNtK6hafKdw2Ms+yL2mx5tRg0NPa&#10;UHk73K2C7e40/uZsm19He3N5nf10TF4rNeh3qxmISF38F/+5dzrNzyc5/H6TTpC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2EFJwQAAAN0AAAAPAAAAAAAAAAAAAAAA&#10;AKECAABkcnMvZG93bnJldi54bWxQSwUGAAAAAAQABAD5AAAAjwMAAAAA&#10;" strokecolor="aqua" strokeweight="1.5pt"/>
                  <v:line id="Line 3948" o:spid="_x0000_s1711"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83Yb4AAADdAAAADwAAAGRycy9kb3ducmV2LnhtbERPvQrCMBDeBd8hnOCmqRVEq1FUEFwc&#10;1ILr0ZxtsbmUJtb69kYQ3O7j+73VpjOVaKlxpWUFk3EEgjizuuRcQXo9jOYgnEfWWFkmBW9ysFn3&#10;eytMtH3xmdqLz0UIYZeggsL7OpHSZQUZdGNbEwfubhuDPsAml7rBVwg3lYyjaCYNlhwaCqxpX1D2&#10;uDyNgtmtTHd6MbW4X+RZG8d3rk9SqeGg2y5BeOr8X/xzH3WYH8+n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LzdhvgAAAN0AAAAPAAAAAAAAAAAAAAAAAKEC&#10;AABkcnMvZG93bnJldi54bWxQSwUGAAAAAAQABAD5AAAAjAMAAAAA&#10;" strokecolor="aqua" strokeweight=".5pt"/>
                  <v:line id="Line 3949" o:spid="_x0000_s1712"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vFb4AAADdAAAADwAAAGRycy9kb3ducmV2LnhtbERPSwrCMBDdC94hjOBOU6uIVqOoILhx&#10;4QfcDs3YFptJaWKttzeC4G4e7zvLdWtK0VDtCssKRsMIBHFqdcGZgutlP5iBcB5ZY2mZFLzJwXrV&#10;7Swx0fbFJ2rOPhMhhF2CCnLvq0RKl+Zk0A1tRRy4u60N+gDrTOoaXyHclDKOoqk0WHBoyLGiXU7p&#10;4/w0Cqa34rrV87HF3TxLmzi+c3WUSvV77WYBwlPr/+Kf+6DD/Hg2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Kxq8VvgAAAN0AAAAPAAAAAAAAAAAAAAAAAKEC&#10;AABkcnMvZG93bnJldi54bWxQSwUGAAAAAAQABAD5AAAAjAMAAAAA&#10;" strokecolor="aqua" strokeweight=".5pt"/>
                  <v:line id="Line 3950" o:spid="_x0000_s1713"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oKjr4AAADdAAAADwAAAGRycy9kb3ducmV2LnhtbERPSwrCMBDdC94hjOBOUyuKVqOoILhx&#10;4QfcDs3YFptJaWKttzeC4G4e7zvLdWtK0VDtCssKRsMIBHFqdcGZgutlP5iBcB5ZY2mZFLzJwXrV&#10;7Swx0fbFJ2rOPhMhhF2CCnLvq0RKl+Zk0A1tRRy4u60N+gDrTOoaXyHclDKOoqk0WHBoyLGiXU7p&#10;4/w0Cqa34rrV87HF3TxLmzi+c3WUSvV77WYBwlPr/+Kf+6DD/Hg2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igqOvgAAAN0AAAAPAAAAAAAAAAAAAAAAAKEC&#10;AABkcnMvZG93bnJldi54bWxQSwUGAAAAAAQABAD5AAAAjAMAAAAA&#10;" strokecolor="aqua" strokeweight=".5pt"/>
                  <v:line id="Line 3951" o:spid="_x0000_s1714"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iU+b4AAADdAAAADwAAAGRycy9kb3ducmV2LnhtbERPSwrCMBDdC94hjOBOUysUrUZRQXDj&#10;wg+4HZqxLTaT0sRab28Ewd083neW685UoqXGlZYVTMYRCOLM6pJzBdfLfjQD4TyyxsoyKXiTg/Wq&#10;31tiqu2LT9SefS5CCLsUFRTe16mULivIoBvbmjhwd9sY9AE2udQNvkK4qWQcRYk0WHJoKLCmXUHZ&#10;4/w0CpJbed3q+dTibp5nbRzfuT5KpYaDbrMA4anzf/HPfdBhfjxL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WJT5vgAAAN0AAAAPAAAAAAAAAAAAAAAAAKEC&#10;AABkcnMvZG93bnJldi54bWxQSwUGAAAAAAQABAD5AAAAjAMAAAAA&#10;" strokecolor="aqua" strokeweight=".5pt"/>
                  <v:line id="Line 3952" o:spid="_x0000_s1715"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i0cEAAADdAAAADwAAAGRycy9kb3ducmV2LnhtbERPS4vCMBC+L/gfwgje1tQKPqpRlgVF&#10;j+t62dvYjE2xmYQmav33RhD2Nh/fc5brzjbiRm2oHSsYDTMQxKXTNVcKjr+bzxmIEJE1No5JwYMC&#10;rFe9jyUW2t35h26HWIkUwqFABSZGX0gZSkMWw9B54sSdXWsxJthWUrd4T+G2kXmWTaTFmlODQU/f&#10;hsrL4WoVbHfH8ZSzbX4e7c3p8efnY/JaqUG/+1qAiNTFf/HbvdNpfj6bwuubdIJ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r+LRwQAAAN0AAAAPAAAAAAAAAAAAAAAA&#10;AKECAABkcnMvZG93bnJldi54bWxQSwUGAAAAAAQABAD5AAAAjwMAAAAA&#10;" strokecolor="aqua" strokeweight="1.5pt"/>
                  <v:line id="Line 3953" o:spid="_x0000_s1716"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ulEMQAAADdAAAADwAAAGRycy9kb3ducmV2LnhtbESPT4vCQAzF78J+hyELe9PpdkG0diqu&#10;IOzFg3/Aa+jEttjJlM5Yu9/eHARvCe/lvV/y9ehaNVAfGs8GvmcJKOLS24YrA+fTbroAFSKyxdYz&#10;GfinAOviY5JjZv2DDzQcY6UkhEOGBuoYu0zrUNbkMMx8Ryza1fcOo6x9pW2PDwl3rU6TZK4dNiwN&#10;NXa0ram8He/OwPzSnH/t8sfjdlmVQ5peudtrY74+x80KVKQxvs2v6z8r+OlCcOUbGUE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6UQxAAAAN0AAAAPAAAAAAAAAAAA&#10;AAAAAKECAABkcnMvZG93bnJldi54bWxQSwUGAAAAAAQABAD5AAAAkgMAAAAA&#10;" strokecolor="aqua" strokeweight=".5pt"/>
                  <v:line id="Line 3954" o:spid="_x0000_s1717"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cAi74AAADdAAAADwAAAGRycy9kb3ducmV2LnhtbERPSwrCMBDdC94hjOBOUyuIrUZRQXDj&#10;wg+4HZqxLTaT0sRab28Ewd083neW685UoqXGlZYVTMYRCOLM6pJzBdfLfjQH4TyyxsoyKXiTg/Wq&#10;31tiqu2LT9SefS5CCLsUFRTe16mULivIoBvbmjhwd9sY9AE2udQNvkK4qWQcRTNpsOTQUGBNu4Ky&#10;x/lpFMxu5XWrk6nFXZJnbRzfuT5KpYaDbrMA4anzf/HPfdBhfjxP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xwCLvgAAAN0AAAAPAAAAAAAAAAAAAAAAAKEC&#10;AABkcnMvZG93bnJldi54bWxQSwUGAAAAAAQABAD5AAAAjAMAAAAA&#10;" strokecolor="aqua" strokeweight=".5pt"/>
                  <v:line id="Line 3955" o:spid="_x0000_s1718"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Q/y8IAAADdAAAADwAAAGRycy9kb3ducmV2LnhtbESPQYvCQAyF74L/YYjgTadWEFsdRYUF&#10;L3tYFbyGTmyLnUzpjLX7781hYW8J7+W9L9v94BrVUxdqzwYW8wQUceFtzaWB2/VrtgYVIrLFxjMZ&#10;+KUA+914tMXc+jf/UH+JpZIQDjkaqGJsc61DUZHDMPctsWgP3zmMsnalth2+Jdw1Ok2SlXZYszRU&#10;2NKpouJ5eTkDq3t9O9ps6fGUlUWfpg9uv7Ux08lw2ICKNMR/89/12Qp+mgm/fCMj6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Q/y8IAAADdAAAADwAAAAAAAAAAAAAA&#10;AAChAgAAZHJzL2Rvd25yZXYueG1sUEsFBgAAAAAEAAQA+QAAAJADAAAAAA==&#10;" strokecolor="aqua" strokeweight=".5pt"/>
                  <v:line id="Line 3956" o:spid="_x0000_s1719"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iaUL4AAADdAAAADwAAAGRycy9kb3ducmV2LnhtbERPSwrCMBDdC94hjOBOUyuIrUZRQXDj&#10;wg+4HZqxLTaT0sRab28Ewd083neW685UoqXGlZYVTMYRCOLM6pJzBdfLfjQH4TyyxsoyKXiTg/Wq&#10;31tiqu2LT9SefS5CCLsUFRTe16mULivIoBvbmjhwd9sY9AE2udQNvkK4qWQcRTNpsOTQUGBNu4Ky&#10;x/lpFMxu5XWrk6nFXZJnbRzfuT5KpYaDbrMA4anzf/HPfdBhfpxM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aJpQvgAAAN0AAAAPAAAAAAAAAAAAAAAAAKEC&#10;AABkcnMvZG93bnJldi54bWxQSwUGAAAAAAQABAD5AAAAjAMAAAAA&#10;" strokecolor="aqua" strokeweight=".5pt"/>
                  <v:line id="Line 3957" o:spid="_x0000_s1720"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HXlMEAAADdAAAADwAAAGRycy9kb3ducmV2LnhtbERPTYvCMBC9L/gfwgje1tQKu1qNIoKi&#10;x1Uv3sZmbIrNJDRR6783Cwt7m8f7nPmys414UBtqxwpGwwwEcel0zZWC03HzOQERIrLGxjEpeFGA&#10;5aL3McdCuyf/0OMQK5FCOBSowMToCylDachiGDpPnLiray3GBNtK6hafKdw2Ms+yL2mx5tRg0NPa&#10;UHk73K2C7e40/uZsm19He3N5nf10TF4rNeh3qxmISF38F/+5dzrNz6c5/H6TTpC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deUwQAAAN0AAAAPAAAAAAAAAAAAAAAA&#10;AKECAABkcnMvZG93bnJldi54bWxQSwUGAAAAAAQABAD5AAAAjwMAAAAA&#10;" strokecolor="aqua" strokeweight="1.5pt"/>
                  <v:line id="Line 3958" o:spid="_x0000_s1721"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ahvL4AAADdAAAADwAAAGRycy9kb3ducmV2LnhtbERPSwrCMBDdC94hjOBOUyuIrUZRQXDj&#10;wg+4HZqxLTaT0sRab28Ewd083neW685UoqXGlZYVTMYRCOLM6pJzBdfLfjQH4TyyxsoyKXiTg/Wq&#10;31tiqu2LT9SefS5CCLsUFRTe16mULivIoBvbmjhwd9sY9AE2udQNvkK4qWQcRTNpsOTQUGBNu4Ky&#10;x/lpFMxu5XWrk6nFXZJnbRzfuT5KpYaDbrMA4anzf/HPfdBhfpxM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9qG8vgAAAN0AAAAPAAAAAAAAAAAAAAAAAKEC&#10;AABkcnMvZG93bnJldi54bWxQSwUGAAAAAAQABAD5AAAAjAMAAAAA&#10;" strokecolor="aqua" strokeweight=".5pt"/>
                  <v:line id="Line 3959" o:spid="_x0000_s1722"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85yMEAAADdAAAADwAAAGRycy9kb3ducmV2LnhtbERPTYvCMBC9C/sfwgjeNLUuYrtNZRUE&#10;Lx5WC16HZmzLNpPSxFr/vREW9jaP9znZdjStGKh3jWUFy0UEgri0uuFKQXE5zDcgnEfW2FomBU9y&#10;sM0/Jhmm2j74h4azr0QIYZeigtr7LpXSlTUZdAvbEQfuZnuDPsC+krrHRwg3rYyjaC0NNhwaauxo&#10;X1P5e74bBetrU+x0srK4T6pyiOMbdyep1Gw6fn+B8DT6f/Gf+6jD/Dj5hPc34QSZ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HznIwQAAAN0AAAAPAAAAAAAAAAAAAAAA&#10;AKECAABkcnMvZG93bnJldi54bWxQSwUGAAAAAAQABAD5AAAAjwMAAAAA&#10;" strokecolor="aqua" strokeweight=".5pt"/>
                  <v:line id="Line 3960" o:spid="_x0000_s1723"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OcU8EAAADdAAAADwAAAGRycy9kb3ducmV2LnhtbERPTYvCMBC9C/sfwgjeNLWyYrtNZRUE&#10;Lx5WC16HZmzLNpPSxFr/vREW9jaP9znZdjStGKh3jWUFy0UEgri0uuFKQXE5zDcgnEfW2FomBU9y&#10;sM0/Jhmm2j74h4azr0QIYZeigtr7LpXSlTUZdAvbEQfuZnuDPsC+krrHRwg3rYyjaC0NNhwaauxo&#10;X1P5e74bBetrU+x0srK4T6pyiOMbdyep1Gw6fn+B8DT6f/Gf+6jD/Dj5hPc34QSZ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U5xTwQAAAN0AAAAPAAAAAAAAAAAAAAAA&#10;AKECAABkcnMvZG93bnJldi54bWxQSwUGAAAAAAQABAD5AAAAjwMAAAAA&#10;" strokecolor="aqua" strokeweight=".5pt"/>
                  <v:line id="Line 3961" o:spid="_x0000_s1724"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ECJMEAAADdAAAADwAAAGRycy9kb3ducmV2LnhtbERPTWvCQBC9F/wPywje6sYIoUldRQWh&#10;Fw9NA70Ou2MSzM6G7Jqk/94tFHqbx/uc3WG2nRhp8K1jBZt1AoJYO9NyraD6ury+gfAB2WDnmBT8&#10;kIfDfvGyw8K4iT9pLEMtYgj7AhU0IfSFlF43ZNGvXU8cuZsbLIYIh1qaAacYbjuZJkkmLbYcGxrs&#10;6dyQvpcPqyD7bquTybcOz3mtxzS9cX+VSq2W8/EdRKA5/Iv/3B8mzk/zDH6/iS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gQIkwQAAAN0AAAAPAAAAAAAAAAAAAAAA&#10;AKECAABkcnMvZG93bnJldi54bWxQSwUGAAAAAAQABAD5AAAAjwMAAAAA&#10;" strokecolor="aqua" strokeweight=".5pt"/>
                  <v:line id="Line 3962" o:spid="_x0000_s1725"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Z0DMEAAADdAAAADwAAAGRycy9kb3ducmV2LnhtbERPTYvCMBC9L/gfwgje1tQKulajLAuK&#10;Htf14m1sxqbYTEITtf57Iwh7m8f7nMWqs424URtqxwpGwwwEcel0zZWCw9/68wtEiMgaG8ek4EEB&#10;VsvexwIL7e78S7d9rEQK4VCgAhOjL6QMpSGLYeg8ceLOrrUYE2wrqVu8p3DbyDzLJtJizanBoKcf&#10;Q+Vlf7UKNtvDeMrZJj+Pdub0OPrZmLxWatDvvucgInXxX/x2b3Wan8+m8PomnS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dnQMwQAAAN0AAAAPAAAAAAAAAAAAAAAA&#10;AKECAABkcnMvZG93bnJldi54bWxQSwUGAAAAAAQABAD5AAAAjwMAAAAA&#10;" strokecolor="aqua" strokeweight="1.5pt"/>
                  <v:line id="Line 3963" o:spid="_x0000_s1726"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IzzcIAAADdAAAADwAAAGRycy9kb3ducmV2LnhtbESPQYvCQAyF74L/YYjgTadWEFsdRYUF&#10;L3tYFbyGTmyLnUzpjLX7781hYW8J7+W9L9v94BrVUxdqzwYW8wQUceFtzaWB2/VrtgYVIrLFxjMZ&#10;+KUA+914tMXc+jf/UH+JpZIQDjkaqGJsc61DUZHDMPctsWgP3zmMsnalth2+Jdw1Ok2SlXZYszRU&#10;2NKpouJ5eTkDq3t9O9ps6fGUlUWfpg9uv7Ux08lw2ICKNMR/89/12Qp+mgmufCMj6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IzzcIAAADdAAAADwAAAAAAAAAAAAAA&#10;AAChAgAAZHJzL2Rvd25yZXYueG1sUEsFBgAAAAAEAAQA+QAAAJADAAAAAA==&#10;" strokecolor="aqua" strokeweight=".5pt"/>
                  <v:line id="Line 3964" o:spid="_x0000_s1727"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6WVr4AAADdAAAADwAAAGRycy9kb3ducmV2LnhtbERPSwrCMBDdC94hjOBOUyuIrUZRQXDj&#10;wg+4HZqxLTaT0sRab28Ewd083neW685UoqXGlZYVTMYRCOLM6pJzBdfLfjQH4TyyxsoyKXiTg/Wq&#10;31tiqu2LT9SefS5CCLsUFRTe16mULivIoBvbmjhwd9sY9AE2udQNvkK4qWQcRTNpsOTQUGBNu4Ky&#10;x/lpFMxu5XWrk6nFXZJnbRzfuT5KpYaDbrMA4anzf/HPfdBhfpwk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HpZWvgAAAN0AAAAPAAAAAAAAAAAAAAAAAKEC&#10;AABkcnMvZG93bnJldi54bWxQSwUGAAAAAAQABAD5AAAAjAMAAAAA&#10;" strokecolor="aqua" strokeweight=".5pt"/>
                  <v:line id="Line 3965" o:spid="_x0000_s1728"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l0cIAAADdAAAADwAAAGRycy9kb3ducmV2LnhtbESPzarCQAyF94LvMERwp1MriPY6igoX&#10;3LjwB+42dGJb7GRKZ26tb28WgruEc3LOl/W2d7XqqA2VZwOzaQKKOPe24sLA7fo7WYIKEdli7ZkM&#10;vCjAdjMcrDGz/sln6i6xUBLCIUMDZYxNpnXIS3IYpr4hFu3uW4dR1rbQtsWnhLtap0my0A4rloYS&#10;GzqUlD8u/87A4q+67e1q7vGwKvIuTe/cnLQx41G/+wEVqY9f8+f6aAV/ngi/fCMj6M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l0cIAAADdAAAADwAAAAAAAAAAAAAA&#10;AAChAgAAZHJzL2Rvd25yZXYueG1sUEsFBgAAAAAEAAQA+QAAAJADAAAAAA==&#10;" strokecolor="aqua" strokeweight=".5pt"/>
                  <v:line id="Line 3966" o:spid="_x0000_s1729"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MASr4AAADdAAAADwAAAGRycy9kb3ducmV2LnhtbERPvQrCMBDeBd8hnOCmqRVEq1FUEFwc&#10;1ILr0ZxtsbmUJtb69kYQ3O7j+73VpjOVaKlxpWUFk3EEgjizuuRcQXo9jOYgnEfWWFkmBW9ysFn3&#10;eytMtH3xmdqLz0UIYZeggsL7OpHSZQUZdGNbEwfubhuDPsAml7rBVwg3lYyjaCYNlhwaCqxpX1D2&#10;uDyNgtmtTHd6MbW4X+RZG8d3rk9SqeGg2y5BeOr8X/xzH3WYP40m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gwBKvgAAAN0AAAAPAAAAAAAAAAAAAAAAAKEC&#10;AABkcnMvZG93bnJldi54bWxQSwUGAAAAAAQABAD5AAAAjAMAAAAA&#10;" strokecolor="aqua" strokeweight=".5pt"/>
                  <v:line id="Line 3967" o:spid="_x0000_s1730"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pNjsEAAADdAAAADwAAAGRycy9kb3ducmV2LnhtbERPTWsCMRC9F/wPYYTeauIutHU1ihQq&#10;eqz14m3cjJvFzSRsUl3/vSkUepvH+5zFanCduFIfW88aphMFgrj2puVGw+H78+UdREzIBjvPpOFO&#10;EVbL0dMCK+Nv/EXXfWpEDuFYoQabUqikjLUlh3HiA3Hmzr53mDLsG2l6vOVw18lCqVfpsOXcYDHQ&#10;h6X6sv9xGjbbQ/nGalOcpzt7uh/DrKRgtH4eD+s5iERD+hf/ubcmzy9VAb/f5B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6k2OwQAAAN0AAAAPAAAAAAAAAAAAAAAA&#10;AKECAABkcnMvZG93bnJldi54bWxQSwUGAAAAAAQABAD5AAAAjwMAAAAA&#10;" strokecolor="aqua" strokeweight="1.5pt"/>
                  <v:line id="Line 3968" o:spid="_x0000_s1731"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07pr4AAADdAAAADwAAAGRycy9kb3ducmV2LnhtbERPSwrCMBDdC94hjOBOU1sQrUZRQXDj&#10;wg+4HZqxLTaT0sRab28Ewd083neW685UoqXGlZYVTMYRCOLM6pJzBdfLfjQD4TyyxsoyKXiTg/Wq&#10;31tiqu2LT9SefS5CCLsUFRTe16mULivIoBvbmjhwd9sY9AE2udQNvkK4qWQcRVNpsOTQUGBNu4Ky&#10;x/lpFExv5XWr54nF3TzP2ji+c32USg0H3WYBwlPn/+Kf+6DD/CRK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HTumvgAAAN0AAAAPAAAAAAAAAAAAAAAAAKEC&#10;AABkcnMvZG93bnJldi54bWxQSwUGAAAAAAQABAD5AAAAjAMAAAAA&#10;" strokecolor="aqua" strokeweight=".5pt"/>
                  <v:line id="Line 3969" o:spid="_x0000_s1732"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Sj0r4AAADdAAAADwAAAGRycy9kb3ducmV2LnhtbERPSwrCMBDdC94hjOBOU6uIVqOoILhx&#10;4QfcDs3YFptJaWKttzeC4G4e7zvLdWtK0VDtCssKRsMIBHFqdcGZgutlP5iBcB5ZY2mZFLzJwXrV&#10;7Swx0fbFJ2rOPhMhhF2CCnLvq0RKl+Zk0A1tRRy4u60N+gDrTOoaXyHclDKOoqk0WHBoyLGiXU7p&#10;4/w0Cqa34rrV87HF3TxLmzi+c3WUSvV77WYBwlPr/+Kf+6DD/HE0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9KPSvgAAAN0AAAAPAAAAAAAAAAAAAAAAAKEC&#10;AABkcnMvZG93bnJldi54bWxQSwUGAAAAAAQABAD5AAAAjAMAAAAA&#10;" strokecolor="aqua" strokeweight=".5pt"/>
                  <v:line id="Line 3970" o:spid="_x0000_s1733"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gGSb4AAADdAAAADwAAAGRycy9kb3ducmV2LnhtbERPSwrCMBDdC94hjOBOUyuKVqOoILhx&#10;4QfcDs3YFptJaWKttzeC4G4e7zvLdWtK0VDtCssKRsMIBHFqdcGZgutlP5iBcB5ZY2mZFLzJwXrV&#10;7Swx0fbFJ2rOPhMhhF2CCnLvq0RKl+Zk0A1tRRy4u60N+gDrTOoaXyHclDKOoqk0WHBoyLGiXU7p&#10;4/w0Cqa34rrV87HF3TxLmzi+c3WUSvV77WYBwlPr/+Kf+6DD/HE0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AZJvgAAAN0AAAAPAAAAAAAAAAAAAAAAAKEC&#10;AABkcnMvZG93bnJldi54bWxQSwUGAAAAAAQABAD5AAAAjAMAAAAA&#10;" strokecolor="aqua" strokeweight=".5pt"/>
                  <v:line id="Line 3971" o:spid="_x0000_s1734"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qYPr4AAADdAAAADwAAAGRycy9kb3ducmV2LnhtbERPSwrCMBDdC94hjOBOUysUrUZRQXDj&#10;wg+4HZqxLTaT0sRab28Ewd083neW685UoqXGlZYVTMYRCOLM6pJzBdfLfjQD4TyyxsoyKXiTg/Wq&#10;31tiqu2LT9SefS5CCLsUFRTe16mULivIoBvbmjhwd9sY9AE2udQNvkK4qWQcRYk0WHJoKLCmXUHZ&#10;4/w0CpJbed3q+dTibp5nbRzfuT5KpYaDbrMA4anzf/HPfdBh/jRK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apg+vgAAAN0AAAAPAAAAAAAAAAAAAAAAAKEC&#10;AABkcnMvZG93bnJldi54bWxQSwUGAAAAAAQABAD5AAAAjAMAAAAA&#10;" strokecolor="aqua" strokeweight=".5pt"/>
                  <v:line id="Line 3972" o:spid="_x0000_s1735"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3uFsEAAADdAAAADwAAAGRycy9kb3ducmV2LnhtbERPTWsCMRC9F/ofwhS81UQXal2NUgqK&#10;PVa99DZuxs3iZhI2Udd/bwSht3m8z5kve9eKC3Wx8axhNFQgiCtvGq417Her908QMSEbbD2ThhtF&#10;WC5eX+ZYGn/lX7psUy1yCMcSNdiUQillrCw5jEMfiDN39J3DlGFXS9PhNYe7Vo6V+pAOG84NFgN9&#10;W6pO27PTsN7siwmr9fg4+rGH21+YFhSM1oO3/msGIlGf/sVP98bk+YWawOObfIJ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ne4WwQAAAN0AAAAPAAAAAAAAAAAAAAAA&#10;AKECAABkcnMvZG93bnJldi54bWxQSwUGAAAAAAQABAD5AAAAjwMAAAAA&#10;" strokecolor="aqua" strokeweight="1.5pt"/>
                  <v:line id="Line 3973" o:spid="_x0000_s1736"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mp18IAAADdAAAADwAAAGRycy9kb3ducmV2LnhtbESPzarCQAyF94LvMERwp1MriPY6igoX&#10;3LjwB+42dGJb7GRKZ26tb28WgruEc3LOl/W2d7XqqA2VZwOzaQKKOPe24sLA7fo7WYIKEdli7ZkM&#10;vCjAdjMcrDGz/sln6i6xUBLCIUMDZYxNpnXIS3IYpr4hFu3uW4dR1rbQtsWnhLtap0my0A4rloYS&#10;GzqUlD8u/87A4q+67e1q7vGwKvIuTe/cnLQx41G/+wEVqY9f8+f6aAV/ngiufCMj6M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mp18IAAADdAAAADwAAAAAAAAAAAAAA&#10;AAChAgAAZHJzL2Rvd25yZXYueG1sUEsFBgAAAAAEAAQA+QAAAJADAAAAAA==&#10;" strokecolor="aqua" strokeweight=".5pt"/>
                  <v:line id="Line 3974" o:spid="_x0000_s1737"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MTL4AAADdAAAADwAAAGRycy9kb3ducmV2LnhtbERPSwrCMBDdC94hjOBOUyuIrUZRQXDj&#10;wg+4HZqxLTaT0sRab28Ewd083neW685UoqXGlZYVTMYRCOLM6pJzBdfLfjQH4TyyxsoyKXiTg/Wq&#10;31tiqu2LT9SefS5CCLsUFRTe16mULivIoBvbmjhwd9sY9AE2udQNvkK4qWQcRTNpsOTQUGBNu4Ky&#10;x/lpFMxu5XWrk6nFXZJnbRzfuT5KpYaDbrMA4anzf/HPfdBh/jRK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9QxMvgAAAN0AAAAPAAAAAAAAAAAAAAAAAKEC&#10;AABkcnMvZG93bnJldi54bWxQSwUGAAAAAAQABAD5AAAAjAMAAAAA&#10;" strokecolor="aqua" strokeweight=".5pt"/>
                  <v:line id="Line 3975" o:spid="_x0000_s1738"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YzDMQAAADdAAAADwAAAGRycy9kb3ducmV2LnhtbESPQWvCQBCF70L/wzKF3nRjAmKiq7RC&#10;wUsPjQGvQ3ZMgtnZkN3G+O87h0JvM7w3732zP86uVxONofNsYL1KQBHX3nbcGKgun8stqBCRLfae&#10;ycCTAhwPL4s9FtY/+JumMjZKQjgUaKCNcSi0DnVLDsPKD8Si3fzoMMo6NtqO+JBw1+s0STbaYcfS&#10;0OJAp5bqe/njDGyuXfVh88zjKW/qKU1vPHxpY95e5/cdqEhz/Df/XZ+t4Gdr4ZdvZAR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FjMMxAAAAN0AAAAPAAAAAAAAAAAA&#10;AAAAAKECAABkcnMvZG93bnJldi54bWxQSwUGAAAAAAQABAD5AAAAkgMAAAAA&#10;" strokecolor="aqua" strokeweight=".5pt"/>
                  <v:line id="Line 3976" o:spid="_x0000_s1739"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qWl74AAADdAAAADwAAAGRycy9kb3ducmV2LnhtbERPSwrCMBDdC94hjOBO01YQrUZRQXDj&#10;wg+4HZqxLTaT0sRab28Ewd083neW685UoqXGlZYVxOMIBHFmdcm5gutlP5qBcB5ZY2WZFLzJwXrV&#10;7y0x1fbFJ2rPPhchhF2KCgrv61RKlxVk0I1tTRy4u20M+gCbXOoGXyHcVDKJoqk0WHJoKLCmXUHZ&#10;4/w0Cqa38rrV84nF3TzP2iS5c32USg0H3WYBwlPn/+Kf+6DD/Ekcw/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WpaXvgAAAN0AAAAPAAAAAAAAAAAAAAAAAKEC&#10;AABkcnMvZG93bnJldi54bWxQSwUGAAAAAAQABAD5AAAAjAMAAAAA&#10;" strokecolor="aqua" strokeweight=".5pt"/>
                  <v:line id="Line 3977" o:spid="_x0000_s1740"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PbU8IAAADdAAAADwAAAGRycy9kb3ducmV2LnhtbERPS2sCMRC+C/0PYQreNPuA1m43Siko&#10;eqx66W26md0s3UzCJtX135tCobf5+J5TbyY7iAuNoXesIF9mIIgbp3vuFJxP28UKRIjIGgfHpOBG&#10;ATbrh1mNlXZX/qDLMXYihXCoUIGJ0VdShsaQxbB0njhxrRstxgTHTuoRryncDrLIsidpsefUYNDT&#10;u6Hm+/hjFez25/KZs13R5gfzdfv0LyV5rdT8cXp7BRFpiv/iP/dep/llXsDvN+kE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PbU8IAAADdAAAADwAAAAAAAAAAAAAA&#10;AAChAgAAZHJzL2Rvd25yZXYueG1sUEsFBgAAAAAEAAQA+QAAAJADAAAAAA==&#10;" strokecolor="aqua" strokeweight="1.5pt"/>
                  <v:shape id="Text Box 3978" o:spid="_x0000_s1741"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O/cMA&#10;AADdAAAADwAAAGRycy9kb3ducmV2LnhtbERPS2vCQBC+C/6HZQredFetoqmriFLoqWJ8QG9DdkxC&#10;s7MhuzXpv+8WBG/z8T1ntelsJe7U+NKxhvFIgSDOnCk513A+vQ8XIHxANlg5Jg2/5GGz7vdWmBjX&#10;8pHuachFDGGfoIYihDqR0mcFWfQjVxNH7uYaiyHCJpemwTaG20pOlJpLiyXHhgJr2hWUfac/VsPl&#10;8/Z1fVWHfG9ndes6JdkupdaDl277BiJQF57ih/vDxPnT8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cO/cMAAADdAAAADwAAAAAAAAAAAAAAAACYAgAAZHJzL2Rv&#10;d25yZXYueG1sUEsFBgAAAAAEAAQA9QAAAIgDAAAAAA==&#10;" filled="f" stroked="f">
                    <v:textbox>
                      <w:txbxContent>
                        <w:p w:rsidR="00197967" w:rsidRDefault="00197967">
                          <w:pPr>
                            <w:jc w:val="center"/>
                          </w:pPr>
                          <w:r>
                            <w:t xml:space="preserve">velocity </w:t>
                          </w:r>
                          <w:proofErr w:type="spellStart"/>
                          <w:r>
                            <w:t>vs</w:t>
                          </w:r>
                          <w:proofErr w:type="spellEnd"/>
                          <w:r>
                            <w:t xml:space="preserve"> Time</w:t>
                          </w:r>
                        </w:p>
                      </w:txbxContent>
                    </v:textbox>
                  </v:shape>
                  <v:shape id="Text Box 3979" o:spid="_x0000_s1742"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hSwcQA&#10;AADdAAAADwAAAGRycy9kb3ducmV2LnhtbERP22rCQBB9L/QflhH6VjdeEI3ZSBGEammplw8Ys2M2&#10;mJ1Ns1uT/n1XKPRtDuc62aq3tbhR6yvHCkbDBARx4XTFpYLTcfM8B+EDssbaMSn4IQ+r/PEhw1S7&#10;jvd0O4RSxBD2KSowITSplL4wZNEPXUMcuYtrLYYI21LqFrsYbms5TpKZtFhxbDDY0NpQcT18WwXv&#10;m4+37aLfHc9Y7Tr39Tk5mY6Vehr0L0sQgfrwL/5zv+o4fzKawv2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oUsHEAAAA3QAAAA8AAAAAAAAAAAAAAAAAmAIAAGRycy9k&#10;b3ducmV2LnhtbFBLBQYAAAAABAAEAPUAAACJAwAAAAA=&#10;" filled="f" stroked="f">
                    <v:textbox inset="0">
                      <w:txbxContent>
                        <w:p w:rsidR="00197967" w:rsidRDefault="00197967">
                          <w:r>
                            <w:t>+15</w:t>
                          </w:r>
                        </w:p>
                      </w:txbxContent>
                    </v:textbox>
                  </v:shape>
                  <v:shape id="Text Box 3980" o:spid="_x0000_s1743"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T3WsQA&#10;AADdAAAADwAAAGRycy9kb3ducmV2LnhtbERP22rCQBB9L/QflhH6VjcqisZspAhCtbTUyweM2TEb&#10;zM6m2a1J/74rFPo2h3OdbNXbWtyo9ZVjBaNhAoK4cLriUsHpuHmeg/ABWWPtmBT8kIdV/viQYapd&#10;x3u6HUIpYgj7FBWYEJpUSl8YsuiHriGO3MW1FkOEbSl1i10Mt7UcJ8lMWqw4NhhsaG2ouB6+rYL3&#10;zcfbdtHvjmesdp37+pycTMdKPQ36lyWIQH34F/+5X3WcPxlN4f5NPEH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k91rEAAAA3QAAAA8AAAAAAAAAAAAAAAAAmAIAAGRycy9k&#10;b3ducmV2LnhtbFBLBQYAAAAABAAEAPUAAACJAwAAAAA=&#10;" filled="f" stroked="f">
                    <v:textbox inset="0">
                      <w:txbxContent>
                        <w:p w:rsidR="00197967" w:rsidRDefault="00197967">
                          <w:r>
                            <w:t>+10</w:t>
                          </w:r>
                        </w:p>
                      </w:txbxContent>
                    </v:textbox>
                  </v:shape>
                  <v:shape id="Text Box 3981" o:spid="_x0000_s1744"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pLcMA&#10;AADdAAAADwAAAGRycy9kb3ducmV2LnhtbERP3WrCMBS+F3yHcITd2VQFmdUoIgibw7GpD3Bsjk2x&#10;OemazHZvvwiCd+fj+z2LVWcrcaPGl44VjJIUBHHudMmFgtNxO3wF4QOyxsoxKfgjD6tlv7fATLuW&#10;v+l2CIWIIewzVGBCqDMpfW7Iok9cTRy5i2sshgibQuoG2xhuKzlO06m0WHJsMFjTxlB+PfxaBfvt&#10;58f7rNsdz1juWvfzNTmZlpV6GXTrOYhAXXiKH+43HedPRlO4fx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pLcMAAADdAAAADwAAAAAAAAAAAAAAAACYAgAAZHJzL2Rv&#10;d25yZXYueG1sUEsFBgAAAAAEAAQA9QAAAIgDAAAAAA==&#10;" filled="f" stroked="f">
                    <v:textbox inset="0">
                      <w:txbxContent>
                        <w:p w:rsidR="00197967" w:rsidRDefault="00197967">
                          <w:r>
                            <w:t>+5</w:t>
                          </w:r>
                        </w:p>
                      </w:txbxContent>
                    </v:textbox>
                  </v:shape>
                  <v:shape id="Text Box 3982" o:spid="_x0000_s1745"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MtsQA&#10;AADdAAAADwAAAGRycy9kb3ducmV2LnhtbERP22rCQBB9L/QflhH6VjcqeInZSBGEammplw8Ys2M2&#10;mJ1Ns1uT/n1XKPRtDuc62aq3tbhR6yvHCkbDBARx4XTFpYLTcfM8B+EDssbaMSn4IQ+r/PEhw1S7&#10;jvd0O4RSxBD2KSowITSplL4wZNEPXUMcuYtrLYYI21LqFrsYbms5TpKptFhxbDDY0NpQcT18WwXv&#10;m4+37aLfHc9Y7Tr39Tk5mY6Vehr0L0sQgfrwL/5zv+o4fzKawf2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6zLbEAAAA3QAAAA8AAAAAAAAAAAAAAAAAmAIAAGRycy9k&#10;b3ducmV2LnhtbFBLBQYAAAAABAAEAPUAAACJAwAAAAA=&#10;" filled="f" stroked="f">
                    <v:textbox inset="0">
                      <w:txbxContent>
                        <w:p w:rsidR="00197967" w:rsidRDefault="00197967">
                          <w:r>
                            <w:t>0</w:t>
                          </w:r>
                        </w:p>
                      </w:txbxContent>
                    </v:textbox>
                  </v:shape>
                  <v:shape id="Text Box 3983" o:spid="_x0000_s1746"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VYxMYA&#10;AADdAAAADwAAAGRycy9kb3ducmV2LnhtbESP0WrCQBBF34X+wzIF33SjgtjUVYogqKWlVT9gmp1m&#10;Q7OzMbs18e87DwXfZrh37j2zXPe+VldqYxXYwGScgSIugq24NHA+bUcLUDEhW6wDk4EbRVivHgZL&#10;zG3o+JOux1QqCeGYowGXUpNrHQtHHuM4NMSifYfWY5K1LbVtsZNwX+tpls21x4qlwWFDG0fFz/HX&#10;G3jbvr/un/rD6QurQxcuH7Oz69iY4WP/8gwqUZ/u5v/rnRX82URw5RsZQ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VYxMYAAADdAAAADwAAAAAAAAAAAAAAAACYAgAAZHJz&#10;L2Rvd25yZXYueG1sUEsFBgAAAAAEAAQA9QAAAIsDAAAAAA==&#10;" filled="f" stroked="f">
                    <v:textbox inset="0">
                      <w:txbxContent>
                        <w:p w:rsidR="00197967" w:rsidRDefault="00197967">
                          <w:r>
                            <w:t>-5</w:t>
                          </w:r>
                        </w:p>
                      </w:txbxContent>
                    </v:textbox>
                  </v:shape>
                  <v:shape id="Text Box 3984" o:spid="_x0000_s1747"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n9X8MA&#10;AADdAAAADwAAAGRycy9kb3ducmV2LnhtbERP22rCQBB9F/yHZYS+6SYKpUZXESHQWir18gFjdswG&#10;s7NpdmvSv+8Khb7N4Vxnue5tLe7U+sqxgnSSgCAunK64VHA+5eMXED4ga6wdk4If8rBeDQdLzLTr&#10;+ED3YyhFDGGfoQITQpNJ6QtDFv3ENcSRu7rWYoiwLaVusYvhtpbTJHmWFiuODQYb2hoqbsdvq+Aj&#10;37+/zfvd6YLVrnNfn7Oz6Vipp1G/WYAI1Id/8Z/7Vcf5s3QOj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n9X8MAAADdAAAADwAAAAAAAAAAAAAAAACYAgAAZHJzL2Rv&#10;d25yZXYueG1sUEsFBgAAAAAEAAQA9QAAAIgDAAAAAA==&#10;" filled="f" stroked="f">
                    <v:textbox inset="0">
                      <w:txbxContent>
                        <w:p w:rsidR="00197967" w:rsidRDefault="00197967">
                          <w:r>
                            <w:t>-10</w:t>
                          </w:r>
                        </w:p>
                      </w:txbxContent>
                    </v:textbox>
                  </v:shape>
                  <v:shape id="Text Box 3985" o:spid="_x0000_s1748"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f8YA&#10;AADdAAAADwAAAGRycy9kb3ducmV2LnhtbESP0WrCQBBF3wv+wzKCb3WjgrSpq4ggqKWlVT9gmp1m&#10;g9nZmN2a+Pedh0LfZrh37j2zWPW+VjdqYxXYwGScgSIugq24NHA+bR+fQMWEbLEOTAbuFGG1HDws&#10;MLeh40+6HVOpJIRjjgZcSk2udSwceYzj0BCL9h1aj0nWttS2xU7Cfa2nWTbXHiuWBocNbRwVl+OP&#10;N/C2fX/dP/eH0xdWhy5cP2Zn17Exo2G/fgGVqE//5r/rnRX82VT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ef8YAAADdAAAADwAAAAAAAAAAAAAAAACYAgAAZHJz&#10;L2Rvd25yZXYueG1sUEsFBgAAAAAEAAQA9QAAAIsDAAAAAA==&#10;" filled="f" stroked="f">
                    <v:textbox inset="0">
                      <w:txbxContent>
                        <w:p w:rsidR="00197967" w:rsidRDefault="00197967">
                          <w:r>
                            <w:t>0</w:t>
                          </w:r>
                        </w:p>
                      </w:txbxContent>
                    </v:textbox>
                  </v:shape>
                  <v:shape id="Text Box 3986" o:spid="_x0000_s1749"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M75MMA&#10;AADdAAAADwAAAGRycy9kb3ducmV2LnhtbERP22rCQBB9L/gPywh9MxsVSo2uIoLQWizePmDMjtlg&#10;djZmtyb9+64g9G0O5zqzRWcrcafGl44VDJMUBHHudMmFgtNxPXgH4QOyxsoxKfglD4t572WGmXYt&#10;7+l+CIWIIewzVGBCqDMpfW7Iok9cTRy5i2sshgibQuoG2xhuKzlK0zdpseTYYLCmlaH8evixCrbr&#10;76/PSbc5nrHctO62G59My0q99rvlFESgLvyLn+4PHeePR0N4fBNP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M75MMAAADdAAAADwAAAAAAAAAAAAAAAACYAgAAZHJzL2Rv&#10;d25yZXYueG1sUEsFBgAAAAAEAAQA9QAAAIgDAAAAAA==&#10;" filled="f" stroked="f">
                    <v:textbox inset="0">
                      <w:txbxContent>
                        <w:p w:rsidR="00197967" w:rsidRDefault="00197967">
                          <w:r>
                            <w:t>10</w:t>
                          </w:r>
                        </w:p>
                      </w:txbxContent>
                    </v:textbox>
                  </v:shape>
                  <v:shape id="Text Box 3987" o:spid="_x0000_s1750"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Glk8MA&#10;AADdAAAADwAAAGRycy9kb3ducmV2LnhtbERP22rCQBB9F/yHZYS+1Y0RRNNsRApCq1S8fcA0O82G&#10;ZmfT7Nakf98tFHybw7lOvh5sI27U+dqxgtk0AUFcOl1zpeB62T4uQfiArLFxTAp+yMO6GI9yzLTr&#10;+US3c6hEDGGfoQITQptJ6UtDFv3UtcSR+3CdxRBhV0ndYR/DbSPTJFlIizXHBoMtPRsqP8/fVsHb&#10;9rB/XQ27yzvWu959HedX07NSD5Nh8wQi0BDu4n/3i47z52kKf9/EE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Glk8MAAADdAAAADwAAAAAAAAAAAAAAAACYAgAAZHJzL2Rv&#10;d25yZXYueG1sUEsFBgAAAAAEAAQA9QAAAIgDAAAAAA==&#10;" filled="f" stroked="f">
                    <v:textbox inset="0">
                      <w:txbxContent>
                        <w:p w:rsidR="00197967" w:rsidRDefault="00197967">
                          <w:r>
                            <w:t>20</w:t>
                          </w:r>
                        </w:p>
                      </w:txbxContent>
                    </v:textbox>
                  </v:shape>
                  <v:shape id="Text Box 3988" o:spid="_x0000_s1751"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0ACMMA&#10;AADdAAAADwAAAGRycy9kb3ducmV2LnhtbERP22rCQBB9F/yHZYS+1Y0GiqbZiBQEtVS8fcA0O82G&#10;ZmfT7Nakf98tFHybw7lOvhpsI27U+dqxgtk0AUFcOl1zpeB62TwuQPiArLFxTAp+yMOqGI9yzLTr&#10;+US3c6hEDGGfoQITQptJ6UtDFv3UtcSR+3CdxRBhV0ndYR/DbSPnSfIkLdYcGwy29GKo/Dx/WwVv&#10;m8PrbjnsL+9Y73v3dUyvpmelHibD+hlEoCHcxf/urY7z03kKf9/EE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0ACMMAAADdAAAADwAAAAAAAAAAAAAAAACYAgAAZHJzL2Rv&#10;d25yZXYueG1sUEsFBgAAAAAEAAQA9QAAAIgDAAAAAA==&#10;" filled="f" stroked="f">
                    <v:textbox inset="0">
                      <w:txbxContent>
                        <w:p w:rsidR="00197967" w:rsidRDefault="00197967">
                          <w:r>
                            <w:t>30</w:t>
                          </w:r>
                        </w:p>
                      </w:txbxContent>
                    </v:textbox>
                  </v:shape>
                  <v:shape id="Text Box 3989" o:spid="_x0000_s1752"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SYfMQA&#10;AADdAAAADwAAAGRycy9kb3ducmV2LnhtbERP22rCQBB9L/gPywi+1Y1aio3ZiAiCtbTUywdMs2M2&#10;mJ2N2dWkf98tFPo2h3OdbNnbWtyp9ZVjBZNxAoK4cLriUsHpuHmcg/ABWWPtmBR8k4dlPnjIMNWu&#10;4z3dD6EUMYR9igpMCE0qpS8MWfRj1xBH7uxaiyHCtpS6xS6G21pOk+RZWqw4NhhsaG2ouBxuVsH7&#10;5uPt9aXfHb+w2nXu+jk7mY6VGg371QJEoD78i//cWx3nz6ZP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EmHzEAAAA3QAAAA8AAAAAAAAAAAAAAAAAmAIAAGRycy9k&#10;b3ducmV2LnhtbFBLBQYAAAAABAAEAPUAAACJAwAAAAA=&#10;" filled="f" stroked="f">
                    <v:textbox inset="0">
                      <w:txbxContent>
                        <w:p w:rsidR="00197967" w:rsidRDefault="00197967">
                          <w:r>
                            <w:t>40</w:t>
                          </w:r>
                        </w:p>
                      </w:txbxContent>
                    </v:textbox>
                  </v:shape>
                  <v:shape id="Text Box 3990" o:spid="_x0000_s1753"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g958QA&#10;AADdAAAADwAAAGRycy9kb3ducmV2LnhtbERP22rCQBB9L/gPywi+1Y1Ki43ZiAiCtbTUywdMs2M2&#10;mJ2N2dWkf98tFPo2h3OdbNnbWtyp9ZVjBZNxAoK4cLriUsHpuHmcg/ABWWPtmBR8k4dlPnjIMNWu&#10;4z3dD6EUMYR9igpMCE0qpS8MWfRj1xBH7uxaiyHCtpS6xS6G21pOk+RZWqw4NhhsaG2ouBxuVsH7&#10;5uPt9aXfHb+w2nXu+jk7mY6VGg371QJEoD78i//cWx3nz6ZP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IPefEAAAA3QAAAA8AAAAAAAAAAAAAAAAAmAIAAGRycy9k&#10;b3ducmV2LnhtbFBLBQYAAAAABAAEAPUAAACJAwAAAAA=&#10;" filled="f" stroked="f">
                    <v:textbox inset="0">
                      <w:txbxContent>
                        <w:p w:rsidR="00197967" w:rsidRDefault="00197967">
                          <w:r>
                            <w:t>50</w:t>
                          </w:r>
                        </w:p>
                      </w:txbxContent>
                    </v:textbox>
                  </v:shape>
                  <v:shape id="Text Box 3991" o:spid="_x0000_s1754"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qjkMMA&#10;AADdAAAADwAAAGRycy9kb3ducmV2LnhtbERP22rCQBB9L/QflhH6VjdGEI2uIoVAa6l4+4AxO2aD&#10;2dk0uzXx791CoW9zONdZrHpbixu1vnKsYDRMQBAXTldcKjgd89cpCB+QNdaOScGdPKyWz08LzLTr&#10;eE+3QyhFDGGfoQITQpNJ6QtDFv3QNcSRu7jWYoiwLaVusYvhtpZpkkykxYpjg8GG3gwV18OPVfCV&#10;bz8/Zv3meMZq07nv3fhkOlbqZdCv5yAC9eFf/Od+13H+OJ3A7zfxB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qjkMMAAADdAAAADwAAAAAAAAAAAAAAAACYAgAAZHJzL2Rv&#10;d25yZXYueG1sUEsFBgAAAAAEAAQA9QAAAIgDAAAAAA==&#10;" filled="f" stroked="f">
                    <v:textbox inset="0">
                      <w:txbxContent>
                        <w:p w:rsidR="00197967" w:rsidRDefault="00197967">
                          <w:r>
                            <w:t>60</w:t>
                          </w:r>
                        </w:p>
                      </w:txbxContent>
                    </v:textbox>
                  </v:shape>
                  <v:shape id="Text Box 3992" o:spid="_x0000_s1755"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YGC8QA&#10;AADdAAAADwAAAGRycy9kb3ducmV2LnhtbERP22rCQBB9L/gPywi+1Y0KrY3ZiAiCtbTUywdMs2M2&#10;mJ2N2dWkf98tFPo2h3OdbNnbWtyp9ZVjBZNxAoK4cLriUsHpuHmcg/ABWWPtmBR8k4dlPnjIMNWu&#10;4z3dD6EUMYR9igpMCE0qpS8MWfRj1xBH7uxaiyHCtpS6xS6G21pOk+RJWqw4NhhsaG2ouBxuVsH7&#10;5uPt9aXfHb+w2nXu+jk7mY6VGg371QJEoD78i//cWx3nz6bP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WBgvEAAAA3QAAAA8AAAAAAAAAAAAAAAAAmAIAAGRycy9k&#10;b3ducmV2LnhtbFBLBQYAAAAABAAEAPUAAACJAwAAAAA=&#10;" filled="f" stroked="f">
                    <v:textbox inset="0">
                      <w:txbxContent>
                        <w:p w:rsidR="00197967" w:rsidRDefault="00197967">
                          <w:r>
                            <w:t>70</w:t>
                          </w:r>
                        </w:p>
                      </w:txbxContent>
                    </v:textbox>
                  </v:shape>
                  <v:shape id="Text Box 3993" o:spid="_x0000_s1756"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mSecYA&#10;AADdAAAADwAAAGRycy9kb3ducmV2LnhtbESP0WrCQBBF3wv+wzKCb3WjgrSpq4ggqKWlVT9gmp1m&#10;g9nZmN2a+Pedh0LfZrh37j2zWPW+VjdqYxXYwGScgSIugq24NHA+bR+fQMWEbLEOTAbuFGG1HDws&#10;MLeh40+6HVOpJIRjjgZcSk2udSwceYzj0BCL9h1aj0nWttS2xU7Cfa2nWTbXHiuWBocNbRwVl+OP&#10;N/C2fX/dP/eH0xdWhy5cP2Zn17Exo2G/fgGVqE//5r/rnRX82VR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0mSecYAAADdAAAADwAAAAAAAAAAAAAAAACYAgAAZHJz&#10;L2Rvd25yZXYueG1sUEsFBgAAAAAEAAQA9QAAAIsDAAAAAA==&#10;" filled="f" stroked="f">
                    <v:textbox inset="0">
                      <w:txbxContent>
                        <w:p w:rsidR="00197967" w:rsidRDefault="00197967">
                          <w:r>
                            <w:t>80</w:t>
                          </w:r>
                        </w:p>
                      </w:txbxContent>
                    </v:textbox>
                  </v:shape>
                  <v:shape id="Text Box 3994" o:spid="_x0000_s1757"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zqsIA&#10;AADdAAAADwAAAGRycy9kb3ducmV2LnhtbERPTWvCQBC9C/6HZQRvdVetotFVRCn0VDGtgrchOybB&#10;7GzIbk3677uFgrd5vM9ZbztbiQc1vnSsYTxSIIgzZ0rONXx9vr0sQPiAbLByTBp+yMN20++tMTGu&#10;5RM90pCLGMI+QQ1FCHUipc8KsuhHriaO3M01FkOETS5Ng20Mt5WcKDWXFkuODQXWtC8ou6ffVsP5&#10;43a9vKpjfrCzunWdkmyXUuvhoNutQATqwlP87343cf50soS/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g/OqwgAAAN0AAAAPAAAAAAAAAAAAAAAAAJgCAABkcnMvZG93&#10;bnJldi54bWxQSwUGAAAAAAQABAD1AAAAhwMAAAAA&#10;" filled="f" stroked="f">
                    <v:textbox>
                      <w:txbxContent>
                        <w:p w:rsidR="00197967" w:rsidRDefault="00197967">
                          <w:pPr>
                            <w:jc w:val="center"/>
                          </w:pPr>
                          <w:r>
                            <w:t>Time (s)</w:t>
                          </w:r>
                        </w:p>
                      </w:txbxContent>
                    </v:textbox>
                  </v:shape>
                  <v:shape id="Text Box 3995" o:spid="_x0000_s1758"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DM6sYA&#10;AADdAAAADwAAAGRycy9kb3ducmV2LnhtbESPT2vCQBDF74LfYRnBW92ttsVGV5GWQk+V+qfgbciO&#10;SWh2NmRXk377zkHwNsN7895vluve1+pKbawCW3icGFDEeXAVFxYO+4+HOaiYkB3WgcnCH0VYr4aD&#10;JWYudPxN110qlIRwzNBCmVKTaR3zkjzGSWiIRTuH1mOStS20a7GTcF/rqTEv2mPF0lBiQ28l5b+7&#10;i7dw/Dqffp7Mtnj3z00XeqPZv2prx6N+swCVqE938+360wn+bCb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DM6sYAAADdAAAADwAAAAAAAAAAAAAAAACYAgAAZHJz&#10;L2Rvd25yZXYueG1sUEsFBgAAAAAEAAQA9QAAAIsDAAAAAA==&#10;" filled="f" stroked="f">
                    <v:textbox>
                      <w:txbxContent>
                        <w:p w:rsidR="00197967" w:rsidRDefault="00197967">
                          <w:r>
                            <w:t>velocity (m/s)</w:t>
                          </w:r>
                        </w:p>
                      </w:txbxContent>
                    </v:textbox>
                  </v:shape>
                </v:group>
                <v:line id="Line 3996" o:spid="_x0000_s1759" style="position:absolute;visibility:visible;mso-wrap-style:square" from="2880,4464" to="3600,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YX8IAAADdAAAADwAAAGRycy9kb3ducmV2LnhtbERPTWvCQBC9F/wPywi91Y0GikRXEUEt&#10;vTWK4G3IjklMdjbubjT9991Cobd5vM9ZrgfTigc5X1tWMJ0kIIgLq2suFZyOu7c5CB+QNbaWScE3&#10;eVivRi9LzLR98hc98lCKGMI+QwVVCF0mpS8qMugntiOO3NU6gyFCV0rt8BnDTStnSfIuDdYcGyrs&#10;aFtR0eS9UXDuc77cmp1rsd8fDtfzvfHpp1Kv42GzABFoCP/iP/eHjvPTdAq/38QT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NYX8IAAADdAAAADwAAAAAAAAAAAAAA&#10;AAChAgAAZHJzL2Rvd25yZXYueG1sUEsFBgAAAAAEAAQA+QAAAJADAAAAAA==&#10;" strokeweight="1.5pt"/>
                <v:line id="Line 3997" o:spid="_x0000_s1760" style="position:absolute;visibility:visible;mso-wrap-style:square" from="3600,5904" to="4320,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HGKMMAAADdAAAADwAAAGRycy9kb3ducmV2LnhtbERPyWrDMBC9F/oPYgq5NXJjCMWJbEoh&#10;C73VDYHcBmtiu7ZGjiQn7t9XgUJv83jrrIvJ9OJKzreWFbzMExDEldUt1woOX5vnVxA+IGvsLZOC&#10;H/JQ5I8Pa8y0vfEnXctQixjCPkMFTQhDJqWvGjLo53YgjtzZOoMhQldL7fAWw00vF0mylAZbjg0N&#10;DvTeUNWVo1FwHEs+fXcb1+O43e3Ox0vn0w+lZk/T2wpEoCn8i//cex3np+kC7t/EE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BxijDAAAA3QAAAA8AAAAAAAAAAAAA&#10;AAAAoQIAAGRycy9kb3ducmV2LnhtbFBLBQYAAAAABAAEAPkAAACRAwAAAAA=&#10;" strokeweight="1.5pt"/>
                <v:line id="Line 3998" o:spid="_x0000_s1761" style="position:absolute;visibility:visible;mso-wrap-style:square" from="3600,4464" to="3600,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1js8IAAADdAAAADwAAAGRycy9kb3ducmV2LnhtbERPTWvCQBC9F/wPywje6sYGpERXEcEq&#10;vTUtQm9DdkxisrNxd6Ppv+8Kgrd5vM9ZrgfTiis5X1tWMJsmIIgLq2suFfx8717fQfiArLG1TAr+&#10;yMN6NXpZYqbtjb/omodSxBD2GSqoQugyKX1RkUE/tR1x5E7WGQwRulJqh7cYblr5liRzabDm2FBh&#10;R9uKiibvjYJjn/Pvudm5FvuP/f50vDQ+/VRqMh42CxCBhvAUP9wHHeenaQr3b+IJ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1js8IAAADdAAAADwAAAAAAAAAAAAAA&#10;AAChAgAAZHJzL2Rvd25yZXYueG1sUEsFBgAAAAAEAAQA+QAAAJADAAAAAA==&#10;" strokeweight="1.5pt"/>
                <v:line id="Line 3999" o:spid="_x0000_s1762" style="position:absolute;visibility:visible;mso-wrap-style:square" from="4320,4464" to="4320,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T7x8MAAADdAAAADwAAAGRycy9kb3ducmV2LnhtbERPTWvCQBC9F/wPywje6kZTiqSuUgS1&#10;9NYoQm9DdkzSZGfj7kbTf98VhN7m8T5nuR5MK67kfG1ZwWyagCAurK65VHA8bJ8XIHxA1thaJgW/&#10;5GG9Gj0tMdP2xl90zUMpYgj7DBVUIXSZlL6oyKCf2o44cmfrDIYIXSm1w1sMN62cJ8mrNFhzbKiw&#10;o01FRZP3RsGpz/n7p9m6Fvvdfn8+XRqffio1GQ/vbyACDeFf/HB/6Dg/TV/g/k0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k+8fDAAAA3QAAAA8AAAAAAAAAAAAA&#10;AAAAoQIAAGRycy9kb3ducmV2LnhtbFBLBQYAAAAABAAEAPkAAACRAwAAAAA=&#10;" strokeweight="1.5pt"/>
                <v:line id="Line 4000" o:spid="_x0000_s1763" style="position:absolute;visibility:visible;mso-wrap-style:square" from="5040,3024" to="5040,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heXMMAAADdAAAADwAAAGRycy9kb3ducmV2LnhtbERPTWvCQBC9F/wPywje6kZDi6SuUgS1&#10;9NYoQm9DdkzSZGfj7kbTf98VhN7m8T5nuR5MK67kfG1ZwWyagCAurK65VHA8bJ8XIHxA1thaJgW/&#10;5GG9Gj0tMdP2xl90zUMpYgj7DBVUIXSZlL6oyKCf2o44cmfrDIYIXSm1w1sMN62cJ8mrNFhzbKiw&#10;o01FRZP3RsGpz/n7p9m6Fvvdfn8+XRqffio1GQ/vbyACDeFf/HB/6Dg/TV/g/k0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oXlzDAAAA3QAAAA8AAAAAAAAAAAAA&#10;AAAAoQIAAGRycy9kb3ducmV2LnhtbFBLBQYAAAAABAAEAPkAAACRAwAAAAA=&#10;" strokeweight="1.5pt"/>
                <v:line id="Line 4001" o:spid="_x0000_s1764" style="position:absolute;flip:x;visibility:visible;mso-wrap-style:square" from="4320,4464" to="5040,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vxEsIAAADdAAAADwAAAGRycy9kb3ducmV2LnhtbERP32vCMBB+F/wfwgm+aTqFMjqjyEBQ&#10;todNC3s9mmtTbC4lyWz975eB4Nt9fD9vsxttJ27kQ+tYwcsyA0FcOd1yo6C8HBavIEJE1tg5JgV3&#10;CrDbTicbLLQb+Jtu59iIFMKhQAUmxr6QMlSGLIal64kTVztvMSboG6k9DincdnKVZbm02HJqMNjT&#10;u6Hqev61CuTpY/jyh1VZN/Wxdz8n85kPo1Lz2bh/AxFpjE/xw33Uaf56ncP/N+kE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vxEsIAAADdAAAADwAAAAAAAAAAAAAA&#10;AAChAgAAZHJzL2Rvd25yZXYueG1sUEsFBgAAAAAEAAQA+QAAAJADAAAAAA==&#10;" strokeweight="1.5pt"/>
                <v:line id="Line 4002" o:spid="_x0000_s1765" style="position:absolute;flip:x;visibility:visible;mso-wrap-style:square" from="5040,3024" to="6480,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UicIAAADdAAAADwAAAGRycy9kb3ducmV2LnhtbERPTYvCMBC9L/gfwgh7W1MV3KUaRQRB&#10;0YPrCl6HZtoUm0lJsrb+e7Ow4G0e73MWq9424k4+1I4VjEcZCOLC6ZorBZef7ccXiBCRNTaOScGD&#10;AqyWg7cF5tp1/E33c6xECuGQowITY5tLGQpDFsPItcSJK523GBP0ldQeuxRuGznJspm0WHNqMNjS&#10;xlBxO/9aBXJ/6E5+O7mUVblr3XVvjrOuV+p92K/nICL18SX+d+90mj+dfsLfN+kE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UicIAAADdAAAADwAAAAAAAAAAAAAA&#10;AAChAgAAZHJzL2Rvd25yZXYueG1sUEsFBgAAAAAEAAQA+QAAAJADAAAAAA==&#10;" strokeweight="1.5pt"/>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Pr>
        <w:rPr>
          <w:sz w:val="20"/>
        </w:rPr>
      </w:pPr>
    </w:p>
    <w:p w:rsidR="008907E2" w:rsidRDefault="008907E2">
      <w:pPr>
        <w:rPr>
          <w:sz w:val="20"/>
        </w:rPr>
      </w:pPr>
      <w:r>
        <w:rPr>
          <w:sz w:val="20"/>
        </w:rPr>
        <w:t xml:space="preserve">In the  0 s  to  10 s  time interval, </w:t>
      </w:r>
      <w:r>
        <w:rPr>
          <w:position w:val="-4"/>
          <w:sz w:val="20"/>
        </w:rPr>
        <w:object w:dxaOrig="200" w:dyaOrig="279">
          <v:shape id="_x0000_i1041" type="#_x0000_t75" style="width:9.9pt;height:14.55pt" o:ole="" fillcolor="window">
            <v:imagedata r:id="rId44" o:title=""/>
          </v:shape>
          <o:OLEObject Type="Embed" ProgID="Equation.3" ShapeID="_x0000_i1041" DrawAspect="Content" ObjectID="_1523866044" r:id="rId45"/>
        </w:object>
      </w:r>
      <w:r>
        <w:rPr>
          <w:sz w:val="20"/>
        </w:rPr>
        <w:t xml:space="preserve"> = 0.  Therefore, </w:t>
      </w:r>
      <w:r>
        <w:rPr>
          <w:position w:val="-6"/>
          <w:sz w:val="20"/>
        </w:rPr>
        <w:object w:dxaOrig="200" w:dyaOrig="340">
          <v:shape id="_x0000_i1042" type="#_x0000_t75" style="width:9.9pt;height:17.15pt" o:ole="" fillcolor="window">
            <v:imagedata r:id="rId46" o:title=""/>
          </v:shape>
          <o:OLEObject Type="Embed" ProgID="Equation.3" ShapeID="_x0000_i1042" DrawAspect="Content" ObjectID="_1523866045" r:id="rId47"/>
        </w:object>
      </w:r>
      <w:r>
        <w:rPr>
          <w:sz w:val="20"/>
        </w:rPr>
        <w:t>= 0 m.</w:t>
      </w:r>
    </w:p>
    <w:p w:rsidR="008907E2" w:rsidRDefault="008907E2">
      <w:pPr>
        <w:rPr>
          <w:sz w:val="20"/>
        </w:rPr>
      </w:pPr>
    </w:p>
    <w:p w:rsidR="008907E2" w:rsidRDefault="008907E2">
      <w:pPr>
        <w:rPr>
          <w:sz w:val="20"/>
        </w:rPr>
      </w:pPr>
      <w:r>
        <w:rPr>
          <w:sz w:val="20"/>
        </w:rPr>
        <w:t>In the  10 s  to  20 s  time interval,</w:t>
      </w:r>
    </w:p>
    <w:p w:rsidR="008907E2" w:rsidRDefault="008907E2">
      <w:pPr>
        <w:tabs>
          <w:tab w:val="left" w:pos="1170"/>
        </w:tabs>
        <w:rPr>
          <w:sz w:val="20"/>
        </w:rPr>
      </w:pPr>
      <w:r>
        <w:rPr>
          <w:sz w:val="20"/>
        </w:rPr>
        <w:tab/>
      </w:r>
      <w:r>
        <w:rPr>
          <w:position w:val="-6"/>
          <w:sz w:val="20"/>
        </w:rPr>
        <w:object w:dxaOrig="200" w:dyaOrig="340">
          <v:shape id="_x0000_i1043" type="#_x0000_t75" style="width:9.9pt;height:17.15pt" o:ole="" fillcolor="window">
            <v:imagedata r:id="rId48" o:title=""/>
          </v:shape>
          <o:OLEObject Type="Embed" ProgID="Equation.3" ShapeID="_x0000_i1043" DrawAspect="Content" ObjectID="_1523866046" r:id="rId49"/>
        </w:object>
      </w:r>
      <w:r>
        <w:rPr>
          <w:sz w:val="20"/>
        </w:rPr>
        <w:t xml:space="preserve">  =  </w:t>
      </w:r>
      <w:r>
        <w:rPr>
          <w:position w:val="-4"/>
          <w:sz w:val="20"/>
        </w:rPr>
        <w:object w:dxaOrig="200" w:dyaOrig="279">
          <v:shape id="_x0000_i1044" type="#_x0000_t75" style="width:9.9pt;height:14.55pt" o:ole="" fillcolor="window">
            <v:imagedata r:id="rId44" o:title=""/>
          </v:shape>
          <o:OLEObject Type="Embed" ProgID="Equation.3" ShapeID="_x0000_i1044" DrawAspect="Content" ObjectID="_1523866047" r:id="rId50"/>
        </w:object>
      </w:r>
      <w:r>
        <w:rPr>
          <w:sz w:val="20"/>
        </w:rPr>
        <w:t xml:space="preserve"> </w:t>
      </w:r>
      <w:r>
        <w:rPr>
          <w:rFonts w:ascii="Symbol" w:hAnsi="Symbol"/>
          <w:sz w:val="20"/>
        </w:rPr>
        <w:t></w:t>
      </w:r>
      <w:r>
        <w:rPr>
          <w:sz w:val="20"/>
        </w:rPr>
        <w:t xml:space="preserve">t =  -10 m/s (10 s) = -100 m </w:t>
      </w:r>
    </w:p>
    <w:p w:rsidR="008907E2" w:rsidRDefault="008907E2">
      <w:pPr>
        <w:rPr>
          <w:sz w:val="20"/>
        </w:rPr>
      </w:pPr>
      <w:r>
        <w:rPr>
          <w:sz w:val="20"/>
        </w:rPr>
        <w:t xml:space="preserve">In the  20 s  to  30 s  time interval, </w:t>
      </w:r>
      <w:r>
        <w:rPr>
          <w:position w:val="-4"/>
          <w:sz w:val="20"/>
        </w:rPr>
        <w:object w:dxaOrig="200" w:dyaOrig="279">
          <v:shape id="_x0000_i1045" type="#_x0000_t75" style="width:9.9pt;height:14.55pt" o:ole="" fillcolor="window">
            <v:imagedata r:id="rId44" o:title=""/>
          </v:shape>
          <o:OLEObject Type="Embed" ProgID="Equation.3" ShapeID="_x0000_i1045" DrawAspect="Content" ObjectID="_1523866048" r:id="rId51"/>
        </w:object>
      </w:r>
      <w:r>
        <w:rPr>
          <w:sz w:val="20"/>
        </w:rPr>
        <w:t xml:space="preserve"> = 0.  Therefore, </w:t>
      </w:r>
      <w:r>
        <w:rPr>
          <w:position w:val="-6"/>
          <w:sz w:val="20"/>
        </w:rPr>
        <w:object w:dxaOrig="200" w:dyaOrig="340">
          <v:shape id="_x0000_i1046" type="#_x0000_t75" style="width:9.9pt;height:17.15pt" o:ole="" fillcolor="window">
            <v:imagedata r:id="rId46" o:title=""/>
          </v:shape>
          <o:OLEObject Type="Embed" ProgID="Equation.3" ShapeID="_x0000_i1046" DrawAspect="Content" ObjectID="_1523866049" r:id="rId52"/>
        </w:object>
      </w:r>
      <w:r>
        <w:rPr>
          <w:sz w:val="20"/>
        </w:rPr>
        <w:t>= 0 m.</w:t>
      </w:r>
    </w:p>
    <w:p w:rsidR="008907E2" w:rsidRDefault="008907E2">
      <w:pPr>
        <w:ind w:left="2160" w:hanging="2160"/>
        <w:rPr>
          <w:sz w:val="20"/>
        </w:rPr>
      </w:pPr>
    </w:p>
    <w:p w:rsidR="008907E2" w:rsidRDefault="008907E2">
      <w:pPr>
        <w:rPr>
          <w:sz w:val="20"/>
        </w:rPr>
      </w:pPr>
      <w:r>
        <w:rPr>
          <w:sz w:val="20"/>
        </w:rPr>
        <w:t>In the  30 s  to  50 s  time interval,</w:t>
      </w:r>
    </w:p>
    <w:p w:rsidR="008907E2" w:rsidRDefault="008907E2">
      <w:pPr>
        <w:tabs>
          <w:tab w:val="left" w:pos="1170"/>
        </w:tabs>
        <w:rPr>
          <w:sz w:val="20"/>
        </w:rPr>
      </w:pPr>
      <w:r>
        <w:rPr>
          <w:sz w:val="20"/>
        </w:rPr>
        <w:tab/>
      </w:r>
      <w:r>
        <w:rPr>
          <w:position w:val="-6"/>
          <w:sz w:val="20"/>
        </w:rPr>
        <w:object w:dxaOrig="200" w:dyaOrig="340">
          <v:shape id="_x0000_i1047" type="#_x0000_t75" style="width:9.9pt;height:17.15pt" o:ole="" fillcolor="window">
            <v:imagedata r:id="rId48" o:title=""/>
          </v:shape>
          <o:OLEObject Type="Embed" ProgID="Equation.3" ShapeID="_x0000_i1047" DrawAspect="Content" ObjectID="_1523866050" r:id="rId53"/>
        </w:object>
      </w:r>
      <w:r>
        <w:rPr>
          <w:sz w:val="20"/>
        </w:rPr>
        <w:t xml:space="preserve">  =  </w:t>
      </w:r>
      <w:r>
        <w:rPr>
          <w:position w:val="-4"/>
          <w:sz w:val="20"/>
        </w:rPr>
        <w:object w:dxaOrig="200" w:dyaOrig="279">
          <v:shape id="_x0000_i1048" type="#_x0000_t75" style="width:9.9pt;height:14.55pt" o:ole="" fillcolor="window">
            <v:imagedata r:id="rId44" o:title=""/>
          </v:shape>
          <o:OLEObject Type="Embed" ProgID="Equation.3" ShapeID="_x0000_i1048" DrawAspect="Content" ObjectID="_1523866051" r:id="rId54"/>
        </w:object>
      </w:r>
      <w:r>
        <w:rPr>
          <w:sz w:val="20"/>
        </w:rPr>
        <w:t xml:space="preserve"> </w:t>
      </w:r>
      <w:r>
        <w:rPr>
          <w:rFonts w:ascii="Symbol" w:hAnsi="Symbol"/>
          <w:sz w:val="20"/>
        </w:rPr>
        <w:t></w:t>
      </w:r>
      <w:r>
        <w:rPr>
          <w:sz w:val="20"/>
        </w:rPr>
        <w:t xml:space="preserve">t =  +10 m/s (20 s) = +200 m </w:t>
      </w:r>
    </w:p>
    <w:p w:rsidR="008907E2" w:rsidRDefault="008907E2">
      <w:pPr>
        <w:tabs>
          <w:tab w:val="left" w:pos="1170"/>
        </w:tabs>
        <w:rPr>
          <w:sz w:val="20"/>
        </w:rPr>
      </w:pPr>
    </w:p>
    <w:p w:rsidR="008907E2" w:rsidRDefault="008907E2">
      <w:r>
        <w:t>Now that we have the interval displacement changes, we add them up as we go across the graph from left to right to form the following data table:</w:t>
      </w:r>
    </w:p>
    <w:p w:rsidR="008907E2" w:rsidRDefault="008907E2">
      <w:pPr>
        <w:ind w:left="2160" w:hanging="2160"/>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48"/>
        <w:gridCol w:w="1218"/>
        <w:gridCol w:w="1218"/>
        <w:gridCol w:w="1218"/>
        <w:gridCol w:w="1218"/>
        <w:gridCol w:w="1218"/>
        <w:gridCol w:w="1218"/>
      </w:tblGrid>
      <w:tr w:rsidR="008907E2">
        <w:tc>
          <w:tcPr>
            <w:tcW w:w="1548" w:type="dxa"/>
          </w:tcPr>
          <w:p w:rsidR="008907E2" w:rsidRDefault="008907E2">
            <w:pPr>
              <w:jc w:val="center"/>
            </w:pPr>
            <w:r>
              <w:t>position (m)</w:t>
            </w:r>
          </w:p>
        </w:tc>
        <w:tc>
          <w:tcPr>
            <w:tcW w:w="1218" w:type="dxa"/>
          </w:tcPr>
          <w:p w:rsidR="008907E2" w:rsidRDefault="008907E2">
            <w:pPr>
              <w:jc w:val="center"/>
            </w:pPr>
            <w:r>
              <w:t>0</w:t>
            </w:r>
          </w:p>
        </w:tc>
        <w:tc>
          <w:tcPr>
            <w:tcW w:w="1218" w:type="dxa"/>
          </w:tcPr>
          <w:p w:rsidR="008907E2" w:rsidRDefault="008907E2">
            <w:pPr>
              <w:jc w:val="center"/>
            </w:pPr>
            <w:r>
              <w:t>0</w:t>
            </w:r>
          </w:p>
        </w:tc>
        <w:tc>
          <w:tcPr>
            <w:tcW w:w="1218" w:type="dxa"/>
          </w:tcPr>
          <w:p w:rsidR="008907E2" w:rsidRDefault="008907E2">
            <w:pPr>
              <w:jc w:val="center"/>
            </w:pPr>
            <w:r>
              <w:t>-100</w:t>
            </w:r>
          </w:p>
        </w:tc>
        <w:tc>
          <w:tcPr>
            <w:tcW w:w="1218" w:type="dxa"/>
          </w:tcPr>
          <w:p w:rsidR="008907E2" w:rsidRDefault="008907E2">
            <w:pPr>
              <w:jc w:val="center"/>
            </w:pPr>
            <w:r>
              <w:t>-100</w:t>
            </w:r>
          </w:p>
        </w:tc>
        <w:tc>
          <w:tcPr>
            <w:tcW w:w="1218" w:type="dxa"/>
          </w:tcPr>
          <w:p w:rsidR="008907E2" w:rsidRDefault="008907E2">
            <w:pPr>
              <w:jc w:val="center"/>
            </w:pPr>
            <w:r>
              <w:t>0</w:t>
            </w:r>
          </w:p>
        </w:tc>
        <w:tc>
          <w:tcPr>
            <w:tcW w:w="1218" w:type="dxa"/>
          </w:tcPr>
          <w:p w:rsidR="008907E2" w:rsidRDefault="008907E2">
            <w:pPr>
              <w:jc w:val="center"/>
            </w:pPr>
            <w:r>
              <w:t>+100</w:t>
            </w:r>
          </w:p>
        </w:tc>
      </w:tr>
      <w:tr w:rsidR="008907E2">
        <w:tc>
          <w:tcPr>
            <w:tcW w:w="1548" w:type="dxa"/>
          </w:tcPr>
          <w:p w:rsidR="008907E2" w:rsidRDefault="00117A19">
            <w:pPr>
              <w:jc w:val="center"/>
            </w:pPr>
            <w:r>
              <w:rPr>
                <w:noProof/>
              </w:rPr>
              <mc:AlternateContent>
                <mc:Choice Requires="wpg">
                  <w:drawing>
                    <wp:anchor distT="0" distB="0" distL="114300" distR="114300" simplePos="0" relativeHeight="251663872" behindDoc="0" locked="0" layoutInCell="0" allowOverlap="1">
                      <wp:simplePos x="0" y="0"/>
                      <wp:positionH relativeFrom="column">
                        <wp:posOffset>0</wp:posOffset>
                      </wp:positionH>
                      <wp:positionV relativeFrom="paragraph">
                        <wp:posOffset>143510</wp:posOffset>
                      </wp:positionV>
                      <wp:extent cx="4937760" cy="3108960"/>
                      <wp:effectExtent l="0" t="0" r="0" b="0"/>
                      <wp:wrapNone/>
                      <wp:docPr id="1153" name="Group 4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1423" y="1130"/>
                                <a:chExt cx="7776" cy="4896"/>
                              </a:xfrm>
                            </wpg:grpSpPr>
                            <wpg:grpSp>
                              <wpg:cNvPr id="1154" name="Group 4090"/>
                              <wpg:cNvGrpSpPr>
                                <a:grpSpLocks/>
                              </wpg:cNvGrpSpPr>
                              <wpg:grpSpPr bwMode="auto">
                                <a:xfrm>
                                  <a:off x="1423" y="1130"/>
                                  <a:ext cx="7776" cy="4896"/>
                                  <a:chOff x="1440" y="1152"/>
                                  <a:chExt cx="7776" cy="4896"/>
                                </a:xfrm>
                              </wpg:grpSpPr>
                              <wps:wsp>
                                <wps:cNvPr id="1155" name="Line 4005"/>
                                <wps:cNvCnPr/>
                                <wps:spPr bwMode="auto">
                                  <a:xfrm>
                                    <a:off x="2880" y="1728"/>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56" name="Line 4006"/>
                                <wps:cNvCnPr/>
                                <wps:spPr bwMode="auto">
                                  <a:xfrm>
                                    <a:off x="2880"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57" name="Line 4007"/>
                                <wps:cNvCnPr/>
                                <wps:spPr bwMode="auto">
                                  <a:xfrm>
                                    <a:off x="2880"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58" name="Line 4008"/>
                                <wps:cNvCnPr/>
                                <wps:spPr bwMode="auto">
                                  <a:xfrm>
                                    <a:off x="2880"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59" name="Line 4009"/>
                                <wps:cNvCnPr/>
                                <wps:spPr bwMode="auto">
                                  <a:xfrm>
                                    <a:off x="2880" y="230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60" name="Line 4010"/>
                                <wps:cNvCnPr/>
                                <wps:spPr bwMode="auto">
                                  <a:xfrm>
                                    <a:off x="2880" y="2448"/>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61" name="Line 4011"/>
                                <wps:cNvCnPr/>
                                <wps:spPr bwMode="auto">
                                  <a:xfrm>
                                    <a:off x="2880"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62" name="Line 4012"/>
                                <wps:cNvCnPr/>
                                <wps:spPr bwMode="auto">
                                  <a:xfrm>
                                    <a:off x="2880"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63" name="Line 4013"/>
                                <wps:cNvCnPr/>
                                <wps:spPr bwMode="auto">
                                  <a:xfrm>
                                    <a:off x="2880"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64" name="Line 4014"/>
                                <wps:cNvCnPr/>
                                <wps:spPr bwMode="auto">
                                  <a:xfrm>
                                    <a:off x="2880" y="302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65" name="Line 4015"/>
                                <wps:cNvCnPr/>
                                <wps:spPr bwMode="auto">
                                  <a:xfrm>
                                    <a:off x="2880" y="3168"/>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66" name="Line 4016"/>
                                <wps:cNvCnPr/>
                                <wps:spPr bwMode="auto">
                                  <a:xfrm>
                                    <a:off x="2880"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67" name="Line 4017"/>
                                <wps:cNvCnPr/>
                                <wps:spPr bwMode="auto">
                                  <a:xfrm>
                                    <a:off x="2880"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68" name="Line 4018"/>
                                <wps:cNvCnPr/>
                                <wps:spPr bwMode="auto">
                                  <a:xfrm>
                                    <a:off x="2880"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69" name="Line 4019"/>
                                <wps:cNvCnPr/>
                                <wps:spPr bwMode="auto">
                                  <a:xfrm>
                                    <a:off x="2880" y="374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70" name="Line 4020"/>
                                <wps:cNvCnPr/>
                                <wps:spPr bwMode="auto">
                                  <a:xfrm>
                                    <a:off x="2880" y="3888"/>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71" name="Line 4021"/>
                                <wps:cNvCnPr/>
                                <wps:spPr bwMode="auto">
                                  <a:xfrm>
                                    <a:off x="2880"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72" name="Line 4022"/>
                                <wps:cNvCnPr/>
                                <wps:spPr bwMode="auto">
                                  <a:xfrm>
                                    <a:off x="2880"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73" name="Line 4023"/>
                                <wps:cNvCnPr/>
                                <wps:spPr bwMode="auto">
                                  <a:xfrm>
                                    <a:off x="2880"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74" name="Line 4024"/>
                                <wps:cNvCnPr/>
                                <wps:spPr bwMode="auto">
                                  <a:xfrm>
                                    <a:off x="2880" y="446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75" name="Line 4025"/>
                                <wps:cNvCnPr/>
                                <wps:spPr bwMode="auto">
                                  <a:xfrm>
                                    <a:off x="2880" y="4608"/>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76" name="Line 4026"/>
                                <wps:cNvCnPr/>
                                <wps:spPr bwMode="auto">
                                  <a:xfrm>
                                    <a:off x="2880"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77" name="Line 4027"/>
                                <wps:cNvCnPr/>
                                <wps:spPr bwMode="auto">
                                  <a:xfrm>
                                    <a:off x="2880"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78" name="Line 4028"/>
                                <wps:cNvCnPr/>
                                <wps:spPr bwMode="auto">
                                  <a:xfrm>
                                    <a:off x="2880"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79" name="Line 4029"/>
                                <wps:cNvCnPr/>
                                <wps:spPr bwMode="auto">
                                  <a:xfrm>
                                    <a:off x="2880" y="5184"/>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80" name="Line 4030"/>
                                <wps:cNvCnPr/>
                                <wps:spPr bwMode="auto">
                                  <a:xfrm>
                                    <a:off x="2880" y="5328"/>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81" name="Line 4031"/>
                                <wps:cNvCnPr/>
                                <wps:spPr bwMode="auto">
                                  <a:xfrm>
                                    <a:off x="2880" y="1728"/>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82" name="Line 4032"/>
                                <wps:cNvCnPr/>
                                <wps:spPr bwMode="auto">
                                  <a:xfrm>
                                    <a:off x="3024"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83" name="Line 4033"/>
                                <wps:cNvCnPr/>
                                <wps:spPr bwMode="auto">
                                  <a:xfrm>
                                    <a:off x="3168"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84" name="Line 4034"/>
                                <wps:cNvCnPr/>
                                <wps:spPr bwMode="auto">
                                  <a:xfrm>
                                    <a:off x="3312"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85" name="Line 4035"/>
                                <wps:cNvCnPr/>
                                <wps:spPr bwMode="auto">
                                  <a:xfrm>
                                    <a:off x="3456"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86" name="Line 4036"/>
                                <wps:cNvCnPr/>
                                <wps:spPr bwMode="auto">
                                  <a:xfrm>
                                    <a:off x="3600" y="1728"/>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87" name="Line 4037"/>
                                <wps:cNvCnPr/>
                                <wps:spPr bwMode="auto">
                                  <a:xfrm>
                                    <a:off x="3744"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88" name="Line 4038"/>
                                <wps:cNvCnPr/>
                                <wps:spPr bwMode="auto">
                                  <a:xfrm>
                                    <a:off x="3888"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89" name="Line 4039"/>
                                <wps:cNvCnPr/>
                                <wps:spPr bwMode="auto">
                                  <a:xfrm>
                                    <a:off x="4032"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90" name="Line 4040"/>
                                <wps:cNvCnPr/>
                                <wps:spPr bwMode="auto">
                                  <a:xfrm>
                                    <a:off x="4176"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91" name="Line 4041"/>
                                <wps:cNvCnPr/>
                                <wps:spPr bwMode="auto">
                                  <a:xfrm>
                                    <a:off x="4320" y="1728"/>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92" name="Line 4042"/>
                                <wps:cNvCnPr/>
                                <wps:spPr bwMode="auto">
                                  <a:xfrm>
                                    <a:off x="4464"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93" name="Line 4043"/>
                                <wps:cNvCnPr/>
                                <wps:spPr bwMode="auto">
                                  <a:xfrm>
                                    <a:off x="4608"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94" name="Line 4044"/>
                                <wps:cNvCnPr/>
                                <wps:spPr bwMode="auto">
                                  <a:xfrm>
                                    <a:off x="4752"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95" name="Line 4045"/>
                                <wps:cNvCnPr/>
                                <wps:spPr bwMode="auto">
                                  <a:xfrm>
                                    <a:off x="4896"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96" name="Line 4046"/>
                                <wps:cNvCnPr/>
                                <wps:spPr bwMode="auto">
                                  <a:xfrm>
                                    <a:off x="5040" y="1728"/>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97" name="Line 4047"/>
                                <wps:cNvCnPr/>
                                <wps:spPr bwMode="auto">
                                  <a:xfrm>
                                    <a:off x="5184"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98" name="Line 4048"/>
                                <wps:cNvCnPr/>
                                <wps:spPr bwMode="auto">
                                  <a:xfrm>
                                    <a:off x="5328"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99" name="Line 4049"/>
                                <wps:cNvCnPr/>
                                <wps:spPr bwMode="auto">
                                  <a:xfrm>
                                    <a:off x="5472"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00" name="Line 4050"/>
                                <wps:cNvCnPr/>
                                <wps:spPr bwMode="auto">
                                  <a:xfrm>
                                    <a:off x="5616"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01" name="Line 4051"/>
                                <wps:cNvCnPr/>
                                <wps:spPr bwMode="auto">
                                  <a:xfrm>
                                    <a:off x="5760" y="1728"/>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02" name="Line 4052"/>
                                <wps:cNvCnPr/>
                                <wps:spPr bwMode="auto">
                                  <a:xfrm>
                                    <a:off x="5904"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03" name="Line 4053"/>
                                <wps:cNvCnPr/>
                                <wps:spPr bwMode="auto">
                                  <a:xfrm>
                                    <a:off x="6048"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04" name="Line 4054"/>
                                <wps:cNvCnPr/>
                                <wps:spPr bwMode="auto">
                                  <a:xfrm>
                                    <a:off x="6192"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05" name="Line 4055"/>
                                <wps:cNvCnPr/>
                                <wps:spPr bwMode="auto">
                                  <a:xfrm>
                                    <a:off x="6336"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06" name="Line 4056"/>
                                <wps:cNvCnPr/>
                                <wps:spPr bwMode="auto">
                                  <a:xfrm>
                                    <a:off x="6480" y="1728"/>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07" name="Line 4057"/>
                                <wps:cNvCnPr/>
                                <wps:spPr bwMode="auto">
                                  <a:xfrm>
                                    <a:off x="6624"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08" name="Line 4058"/>
                                <wps:cNvCnPr/>
                                <wps:spPr bwMode="auto">
                                  <a:xfrm>
                                    <a:off x="6768"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09" name="Line 4059"/>
                                <wps:cNvCnPr/>
                                <wps:spPr bwMode="auto">
                                  <a:xfrm>
                                    <a:off x="6912"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10" name="Line 4060"/>
                                <wps:cNvCnPr/>
                                <wps:spPr bwMode="auto">
                                  <a:xfrm>
                                    <a:off x="7056"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11" name="Line 4061"/>
                                <wps:cNvCnPr/>
                                <wps:spPr bwMode="auto">
                                  <a:xfrm>
                                    <a:off x="7200" y="1728"/>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12" name="Line 4062"/>
                                <wps:cNvCnPr/>
                                <wps:spPr bwMode="auto">
                                  <a:xfrm>
                                    <a:off x="7344"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13" name="Line 4063"/>
                                <wps:cNvCnPr/>
                                <wps:spPr bwMode="auto">
                                  <a:xfrm>
                                    <a:off x="7488"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14" name="Line 4064"/>
                                <wps:cNvCnPr/>
                                <wps:spPr bwMode="auto">
                                  <a:xfrm>
                                    <a:off x="7632"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15" name="Line 4065"/>
                                <wps:cNvCnPr/>
                                <wps:spPr bwMode="auto">
                                  <a:xfrm>
                                    <a:off x="7776"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16" name="Line 4066"/>
                                <wps:cNvCnPr/>
                                <wps:spPr bwMode="auto">
                                  <a:xfrm>
                                    <a:off x="7920" y="1728"/>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17" name="Line 4067"/>
                                <wps:cNvCnPr/>
                                <wps:spPr bwMode="auto">
                                  <a:xfrm>
                                    <a:off x="8064"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18" name="Line 4068"/>
                                <wps:cNvCnPr/>
                                <wps:spPr bwMode="auto">
                                  <a:xfrm>
                                    <a:off x="8208"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19" name="Line 4069"/>
                                <wps:cNvCnPr/>
                                <wps:spPr bwMode="auto">
                                  <a:xfrm>
                                    <a:off x="8352"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20" name="Line 4070"/>
                                <wps:cNvCnPr/>
                                <wps:spPr bwMode="auto">
                                  <a:xfrm>
                                    <a:off x="8496" y="1728"/>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21" name="Line 4071"/>
                                <wps:cNvCnPr/>
                                <wps:spPr bwMode="auto">
                                  <a:xfrm>
                                    <a:off x="8640" y="1728"/>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22" name="Text Box 4072"/>
                                <wps:cNvSpPr txBox="1">
                                  <a:spLocks noChangeArrowheads="1"/>
                                </wps:cNvSpPr>
                                <wps:spPr bwMode="auto">
                                  <a:xfrm>
                                    <a:off x="4320" y="115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position </w:t>
                                      </w:r>
                                      <w:proofErr w:type="spellStart"/>
                                      <w:r>
                                        <w:t>vs</w:t>
                                      </w:r>
                                      <w:proofErr w:type="spellEnd"/>
                                      <w:r>
                                        <w:t xml:space="preserve"> Time</w:t>
                                      </w:r>
                                    </w:p>
                                  </w:txbxContent>
                                </wps:txbx>
                                <wps:bodyPr rot="0" vert="horz" wrap="square" lIns="91440" tIns="45720" rIns="91440" bIns="45720" anchor="t" anchorCtr="0" upright="1">
                                  <a:noAutofit/>
                                </wps:bodyPr>
                              </wps:wsp>
                              <wps:wsp>
                                <wps:cNvPr id="1223" name="Text Box 4073"/>
                                <wps:cNvSpPr txBox="1">
                                  <a:spLocks noChangeArrowheads="1"/>
                                </wps:cNvSpPr>
                                <wps:spPr bwMode="auto">
                                  <a:xfrm>
                                    <a:off x="2448" y="144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0</w:t>
                                      </w:r>
                                    </w:p>
                                  </w:txbxContent>
                                </wps:txbx>
                                <wps:bodyPr rot="0" vert="horz" wrap="square" lIns="0" tIns="45720" rIns="91440" bIns="45720" anchor="t" anchorCtr="0" upright="1">
                                  <a:noAutofit/>
                                </wps:bodyPr>
                              </wps:wsp>
                              <wps:wsp>
                                <wps:cNvPr id="1224" name="Text Box 4074"/>
                                <wps:cNvSpPr txBox="1">
                                  <a:spLocks noChangeArrowheads="1"/>
                                </wps:cNvSpPr>
                                <wps:spPr bwMode="auto">
                                  <a:xfrm>
                                    <a:off x="2448" y="2160"/>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0</w:t>
                                      </w:r>
                                    </w:p>
                                  </w:txbxContent>
                                </wps:txbx>
                                <wps:bodyPr rot="0" vert="horz" wrap="square" lIns="0" tIns="45720" rIns="91440" bIns="45720" anchor="t" anchorCtr="0" upright="1">
                                  <a:noAutofit/>
                                </wps:bodyPr>
                              </wps:wsp>
                              <wps:wsp>
                                <wps:cNvPr id="1225" name="Text Box 4075"/>
                                <wps:cNvSpPr txBox="1">
                                  <a:spLocks noChangeArrowheads="1"/>
                                </wps:cNvSpPr>
                                <wps:spPr bwMode="auto">
                                  <a:xfrm>
                                    <a:off x="2448" y="288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0</w:t>
                                      </w:r>
                                    </w:p>
                                  </w:txbxContent>
                                </wps:txbx>
                                <wps:bodyPr rot="0" vert="horz" wrap="square" lIns="0" tIns="45720" rIns="91440" bIns="45720" anchor="t" anchorCtr="0" upright="1">
                                  <a:noAutofit/>
                                </wps:bodyPr>
                              </wps:wsp>
                              <wps:wsp>
                                <wps:cNvPr id="1226" name="Text Box 4076"/>
                                <wps:cNvSpPr txBox="1">
                                  <a:spLocks noChangeArrowheads="1"/>
                                </wps:cNvSpPr>
                                <wps:spPr bwMode="auto">
                                  <a:xfrm>
                                    <a:off x="2448" y="360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227" name="Text Box 4077"/>
                                <wps:cNvSpPr txBox="1">
                                  <a:spLocks noChangeArrowheads="1"/>
                                </wps:cNvSpPr>
                                <wps:spPr bwMode="auto">
                                  <a:xfrm>
                                    <a:off x="2448" y="432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0</w:t>
                                      </w:r>
                                    </w:p>
                                  </w:txbxContent>
                                </wps:txbx>
                                <wps:bodyPr rot="0" vert="horz" wrap="square" lIns="0" tIns="45720" rIns="91440" bIns="45720" anchor="t" anchorCtr="0" upright="1">
                                  <a:noAutofit/>
                                </wps:bodyPr>
                              </wps:wsp>
                              <wps:wsp>
                                <wps:cNvPr id="1228" name="Text Box 4078"/>
                                <wps:cNvSpPr txBox="1">
                                  <a:spLocks noChangeArrowheads="1"/>
                                </wps:cNvSpPr>
                                <wps:spPr bwMode="auto">
                                  <a:xfrm>
                                    <a:off x="2448" y="5040"/>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0</w:t>
                                      </w:r>
                                    </w:p>
                                  </w:txbxContent>
                                </wps:txbx>
                                <wps:bodyPr rot="0" vert="horz" wrap="square" lIns="0" tIns="45720" rIns="91440" bIns="45720" anchor="t" anchorCtr="0" upright="1">
                                  <a:noAutofit/>
                                </wps:bodyPr>
                              </wps:wsp>
                              <wps:wsp>
                                <wps:cNvPr id="1229" name="Text Box 4079"/>
                                <wps:cNvSpPr txBox="1">
                                  <a:spLocks noChangeArrowheads="1"/>
                                </wps:cNvSpPr>
                                <wps:spPr bwMode="auto">
                                  <a:xfrm>
                                    <a:off x="2880" y="5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230" name="Text Box 4080"/>
                                <wps:cNvSpPr txBox="1">
                                  <a:spLocks noChangeArrowheads="1"/>
                                </wps:cNvSpPr>
                                <wps:spPr bwMode="auto">
                                  <a:xfrm>
                                    <a:off x="3600" y="53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231" name="Text Box 4081"/>
                                <wps:cNvSpPr txBox="1">
                                  <a:spLocks noChangeArrowheads="1"/>
                                </wps:cNvSpPr>
                                <wps:spPr bwMode="auto">
                                  <a:xfrm>
                                    <a:off x="4176" y="532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1232" name="Text Box 4082"/>
                                <wps:cNvSpPr txBox="1">
                                  <a:spLocks noChangeArrowheads="1"/>
                                </wps:cNvSpPr>
                                <wps:spPr bwMode="auto">
                                  <a:xfrm>
                                    <a:off x="4896" y="532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1233" name="Text Box 4083"/>
                                <wps:cNvSpPr txBox="1">
                                  <a:spLocks noChangeArrowheads="1"/>
                                </wps:cNvSpPr>
                                <wps:spPr bwMode="auto">
                                  <a:xfrm>
                                    <a:off x="5616" y="532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1234" name="Text Box 4084"/>
                                <wps:cNvSpPr txBox="1">
                                  <a:spLocks noChangeArrowheads="1"/>
                                </wps:cNvSpPr>
                                <wps:spPr bwMode="auto">
                                  <a:xfrm>
                                    <a:off x="6336" y="532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0</w:t>
                                      </w:r>
                                    </w:p>
                                  </w:txbxContent>
                                </wps:txbx>
                                <wps:bodyPr rot="0" vert="horz" wrap="square" lIns="0" tIns="45720" rIns="91440" bIns="45720" anchor="t" anchorCtr="0" upright="1">
                                  <a:noAutofit/>
                                </wps:bodyPr>
                              </wps:wsp>
                              <wps:wsp>
                                <wps:cNvPr id="1235" name="Text Box 4085"/>
                                <wps:cNvSpPr txBox="1">
                                  <a:spLocks noChangeArrowheads="1"/>
                                </wps:cNvSpPr>
                                <wps:spPr bwMode="auto">
                                  <a:xfrm>
                                    <a:off x="7056" y="532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60</w:t>
                                      </w:r>
                                    </w:p>
                                  </w:txbxContent>
                                </wps:txbx>
                                <wps:bodyPr rot="0" vert="horz" wrap="square" lIns="0" tIns="45720" rIns="91440" bIns="45720" anchor="t" anchorCtr="0" upright="1">
                                  <a:noAutofit/>
                                </wps:bodyPr>
                              </wps:wsp>
                              <wps:wsp>
                                <wps:cNvPr id="1236" name="Text Box 4086"/>
                                <wps:cNvSpPr txBox="1">
                                  <a:spLocks noChangeArrowheads="1"/>
                                </wps:cNvSpPr>
                                <wps:spPr bwMode="auto">
                                  <a:xfrm>
                                    <a:off x="7776" y="532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70</w:t>
                                      </w:r>
                                    </w:p>
                                  </w:txbxContent>
                                </wps:txbx>
                                <wps:bodyPr rot="0" vert="horz" wrap="square" lIns="0" tIns="45720" rIns="91440" bIns="45720" anchor="t" anchorCtr="0" upright="1">
                                  <a:noAutofit/>
                                </wps:bodyPr>
                              </wps:wsp>
                              <wps:wsp>
                                <wps:cNvPr id="1237" name="Text Box 4087"/>
                                <wps:cNvSpPr txBox="1">
                                  <a:spLocks noChangeArrowheads="1"/>
                                </wps:cNvSpPr>
                                <wps:spPr bwMode="auto">
                                  <a:xfrm>
                                    <a:off x="8496" y="532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80</w:t>
                                      </w:r>
                                    </w:p>
                                  </w:txbxContent>
                                </wps:txbx>
                                <wps:bodyPr rot="0" vert="horz" wrap="square" lIns="0" tIns="45720" rIns="91440" bIns="45720" anchor="t" anchorCtr="0" upright="1">
                                  <a:noAutofit/>
                                </wps:bodyPr>
                              </wps:wsp>
                              <wps:wsp>
                                <wps:cNvPr id="1238" name="Text Box 4088"/>
                                <wps:cNvSpPr txBox="1">
                                  <a:spLocks noChangeArrowheads="1"/>
                                </wps:cNvSpPr>
                                <wps:spPr bwMode="auto">
                                  <a:xfrm>
                                    <a:off x="4464" y="5616"/>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239" name="Text Box 4089"/>
                                <wps:cNvSpPr txBox="1">
                                  <a:spLocks noChangeArrowheads="1"/>
                                </wps:cNvSpPr>
                                <wps:spPr bwMode="auto">
                                  <a:xfrm>
                                    <a:off x="1440" y="2448"/>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position (m)</w:t>
                                      </w:r>
                                    </w:p>
                                  </w:txbxContent>
                                </wps:txbx>
                                <wps:bodyPr rot="0" vert="horz" wrap="square" lIns="91440" tIns="45720" rIns="91440" bIns="45720" anchor="t" anchorCtr="0" upright="1">
                                  <a:noAutofit/>
                                </wps:bodyPr>
                              </wps:wsp>
                            </wpg:grpSp>
                            <wps:wsp>
                              <wps:cNvPr id="1240" name="Line 4091"/>
                              <wps:cNvCnPr/>
                              <wps:spPr bwMode="auto">
                                <a:xfrm>
                                  <a:off x="2863" y="3848"/>
                                  <a:ext cx="754" cy="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1" name="Line 4092"/>
                              <wps:cNvCnPr/>
                              <wps:spPr bwMode="auto">
                                <a:xfrm>
                                  <a:off x="3600" y="3831"/>
                                  <a:ext cx="703" cy="14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2" name="Line 4093"/>
                              <wps:cNvCnPr/>
                              <wps:spPr bwMode="auto">
                                <a:xfrm flipV="1">
                                  <a:off x="4303" y="5288"/>
                                  <a:ext cx="720" cy="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3" name="Line 4094"/>
                              <wps:cNvCnPr/>
                              <wps:spPr bwMode="auto">
                                <a:xfrm flipV="1">
                                  <a:off x="5025" y="2391"/>
                                  <a:ext cx="1421" cy="28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10" o:spid="_x0000_s1766" style="position:absolute;left:0;text-align:left;margin-left:0;margin-top:11.3pt;width:388.8pt;height:244.8pt;z-index:251663872" coordorigin="1423,1130"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" o:allowincell="f">
                      <v:group id="Group 4090" o:spid="_x0000_s1767" style="position:absolute;left:1423;top:1130;width:7776;height:4896" coordorigin="1440,1152"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NP4MMAAADdAAAADwAAAGRycy9kb3ducmV2LnhtbERPS4vCMBC+C/6HMIK3&#10;Na2usnSNIqLiQRZ8wLK3oRnbYjMpTWzrv98Igrf5+J4zX3amFA3VrrCsIB5FIIhTqwvOFFzO248v&#10;EM4jaywtk4IHOVgu+r05Jtq2fKTm5DMRQtglqCD3vkqkdGlOBt3IVsSBu9raoA+wzqSusQ3hppTj&#10;KJpJgwWHhhwrWueU3k53o2DXYruaxJvmcLuuH3/n6c/vISalhoNu9Q3CU+ff4pd7r8P8e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80/gwwAAAN0AAAAP&#10;AAAAAAAAAAAAAAAAAKoCAABkcnMvZG93bnJldi54bWxQSwUGAAAAAAQABAD6AAAAmgMAAAAA&#10;">
                        <v:line id="Line 4005" o:spid="_x0000_s1768" style="position:absolute;visibility:visible;mso-wrap-style:square" from="2880,1728" to="8640,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SUBsIAAADdAAAADwAAAGRycy9kb3ducmV2LnhtbERPS2sCMRC+F/wPYQRvNbuKWlejiFCx&#10;Rx+X3sbNuFncTMIm1fXfm0Kht/n4nrNcd7YRd2pD7VhBPsxAEJdO11wpOJ8+3z9AhIissXFMCp4U&#10;YL3qvS2x0O7BB7ofYyVSCIcCFZgYfSFlKA1ZDEPniRN3da3FmGBbSd3iI4XbRo6ybCot1pwaDHra&#10;Gipvxx+rYLc/j2ec7UbX/Mtcnt9+PiavlRr0u80CRKQu/ov/3Hud5ueTCfx+k06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SUBsIAAADdAAAADwAAAAAAAAAAAAAA&#10;AAChAgAAZHJzL2Rvd25yZXYueG1sUEsFBgAAAAAEAAQA+QAAAJADAAAAAA==&#10;" strokecolor="aqua" strokeweight="1.5pt"/>
                        <v:line id="Line 4006" o:spid="_x0000_s1769" style="position:absolute;visibility:visible;mso-wrap-style:square" from="2880,1872" to="8640,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3ZwsIAAADdAAAADwAAAGRycy9kb3ducmV2LnhtbERPTWuDQBC9F/oflgn01qwaIo3NJjRC&#10;IJceYoVeB3eiEndW3I3af58tBHKbx/uc7X42nRhpcK1lBfEyAkFcWd1yraD8Ob5/gHAeWWNnmRT8&#10;kYP97vVli5m2E59pLHwtQgi7DBU03veZlK5qyKBb2p44cBc7GPQBDrXUA04h3HQyiaJUGmw5NDTY&#10;U95QdS1uRkH625YHvVlZzDd1NSbJhftvqdTbYv76BOFp9k/xw33SYX68Tu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B3ZwsIAAADdAAAADwAAAAAAAAAAAAAA&#10;AAChAgAAZHJzL2Rvd25yZXYueG1sUEsFBgAAAAAEAAQA+QAAAJADAAAAAA==&#10;" strokecolor="aqua" strokeweight=".5pt"/>
                        <v:line id="Line 4007" o:spid="_x0000_s1770" style="position:absolute;visibility:visible;mso-wrap-style:square" from="2880,2016" to="8640,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F8WcIAAADdAAAADwAAAGRycy9kb3ducmV2LnhtbERPS2vCQBC+F/wPywjemo2RqomuYoWC&#10;lx7UgNchO3lgdjZktzH9926h4G0+vuds96NpxUC9aywrmEcxCOLC6oYrBfn1630Nwnlkja1lUvBL&#10;Dva7ydsWM20ffKbh4isRQthlqKD2vsukdEVNBl1kO+LAlbY36APsK6l7fIRw08okjpfSYMOhocaO&#10;jjUV98uPUbC8NfmnThcWj2lVDElScvctlZpNx8MGhKfRv8T/7pMO8+cfK/j7Jpw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1F8WcIAAADdAAAADwAAAAAAAAAAAAAA&#10;AAChAgAAZHJzL2Rvd25yZXYueG1sUEsFBgAAAAAEAAQA+QAAAJADAAAAAA==&#10;" strokecolor="aqua" strokeweight=".5pt"/>
                        <v:line id="Line 4008" o:spid="_x0000_s1771" style="position:absolute;visibility:visible;mso-wrap-style:square" from="2880,2160" to="86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7oK8MAAADdAAAADwAAAGRycy9kb3ducmV2LnhtbESPT4vCQAzF74LfYYjgTadWVrQ6igoL&#10;e9mDf8Br6MS22MmUzmyt394cFrwlvJf3ftnselerjtpQeTYwmyagiHNvKy4MXC/fkyWoEJEt1p7J&#10;wIsC7LbDwQYz6598ou4cCyUhHDI0UMbYZFqHvCSHYeobYtHuvnUYZW0LbVt8SrirdZokC+2wYmko&#10;saFjSfnj/OcMLG7V9WBXc4/HVZF3aXrn5lcbMx71+zWoSH38mP+vf6zgz74EV76REfT2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O6CvDAAAA3QAAAA8AAAAAAAAAAAAA&#10;AAAAoQIAAGRycy9kb3ducmV2LnhtbFBLBQYAAAAABAAEAPkAAACRAwAAAAA=&#10;" strokecolor="aqua" strokeweight=".5pt"/>
                        <v:line id="Line 4009" o:spid="_x0000_s1772" style="position:absolute;visibility:visible;mso-wrap-style:square" from="2880,2304" to="864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JNsMIAAADdAAAADwAAAGRycy9kb3ducmV2LnhtbERPS2vCQBC+F/oflhF6azZGGkzqKq0g&#10;ePFgDPQ6ZCcPzM6G7Dam/94VCt7m43vOZjebXkw0us6ygmUUgyCurO64UVBeDu9rEM4ja+wtk4I/&#10;crDbvr5sMNf2xmeaCt+IEMIuRwWt90MupataMugiOxAHrrajQR/g2Eg94i2Em14mcZxKgx2HhhYH&#10;2rdUXYtfoyD96cpvna0s7rOmmpKk5uEklXpbzF+fIDzN/in+dx91mL/8yODxTThBb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JNsMIAAADdAAAADwAAAAAAAAAAAAAA&#10;AAChAgAAZHJzL2Rvd25yZXYueG1sUEsFBgAAAAAEAAQA+QAAAJADAAAAAA==&#10;" strokecolor="aqua" strokeweight=".5pt"/>
                        <v:line id="Line 4010" o:spid="_x0000_s1773" style="position:absolute;visibility:visible;mso-wrap-style:square" from="2880,2448" to="8640,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9I8UAAADdAAAADwAAAGRycy9kb3ducmV2LnhtbESPT2/CMAzF70j7DpEn7QZpQQLWEdCE&#10;NMSO/Lns5jWmqdY4UROgfPv5MGk3W+/5vZ9Xm8F36kZ9agMbKCcFKOI62JYbA+fTx3gJKmVki11g&#10;MvCgBJv102iFlQ13PtDtmBslIZwqNOByjpXWqXbkMU1CJBbtEnqPWda+0bbHu4T7Tk+LYq49tiwN&#10;DiNtHdU/x6s3sNufZwsudtNL+em+H1/xdUbRGvPyPLy/gco05H/z3/XeCn45F375Rk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9I8UAAADdAAAADwAAAAAAAAAA&#10;AAAAAAChAgAAZHJzL2Rvd25yZXYueG1sUEsFBgAAAAAEAAQA+QAAAJMDAAAAAA==&#10;" strokecolor="aqua" strokeweight="1.5pt"/>
                        <v:line id="Line 4011" o:spid="_x0000_s1774" style="position:absolute;visibility:visible;mso-wrap-style:square" from="2880,2592" to="864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iLC8EAAADdAAAADwAAAGRycy9kb3ducmV2LnhtbERPS2uDQBC+B/oflin0FlctSDWu0gYK&#10;ufTQNJDr4I4P4s6KuzXm33cDgd7m43tOWa9mFAvNbrCsIIliEMSN1QN3Ck4/n9s3EM4jaxwtk4Ib&#10;Oairp02JhbZX/qbl6DsRQtgVqKD3fiqkdE1PBl1kJ+LAtXY26AOcO6lnvIZwM8o0jjNpcODQ0ONE&#10;+56ay/HXKMjOw+lD568W93nXLGna8vQllXp5Xt93IDyt/l/8cB90mJ9kCdy/CSfI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mIsLwQAAAN0AAAAPAAAAAAAAAAAAAAAA&#10;AKECAABkcnMvZG93bnJldi54bWxQSwUGAAAAAAQABAD5AAAAjwMAAAAA&#10;" strokecolor="aqua" strokeweight=".5pt"/>
                        <v:line id="Line 4012" o:spid="_x0000_s1775" style="position:absolute;visibility:visible;mso-wrap-style:square" from="2880,2736" to="864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oVfL4AAADdAAAADwAAAGRycy9kb3ducmV2LnhtbERPSwrCMBDdC94hjOBOUysUrUZRQXDj&#10;wg+4HZqxLTaT0sRab28Ewd083neW685UoqXGlZYVTMYRCOLM6pJzBdfLfjQD4TyyxsoyKXiTg/Wq&#10;31tiqu2LT9SefS5CCLsUFRTe16mULivIoBvbmjhwd9sY9AE2udQNvkK4qWQcRYk0WHJoKLCmXUHZ&#10;4/w0CpJbed3q+dTibp5nbRzfuT5KpYaDbrMA4anzf/HPfdBh/iSJ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ShV8vgAAAN0AAAAPAAAAAAAAAAAAAAAAAKEC&#10;AABkcnMvZG93bnJldi54bWxQSwUGAAAAAAQABAD5AAAAjAMAAAAA&#10;" strokecolor="aqua" strokeweight=".5pt"/>
                        <v:line id="Line 4013" o:spid="_x0000_s1776" style="position:absolute;visibility:visible;mso-wrap-style:square" from="2880,2880" to="864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w574AAADdAAAADwAAAGRycy9kb3ducmV2LnhtbERPSwrCMBDdC94hjOBOUysUrUZRQXDj&#10;wg+4HZqxLTaT0sRab28Ewd083neW685UoqXGlZYVTMYRCOLM6pJzBdfLfjQD4TyyxsoyKXiTg/Wq&#10;31tiqu2LT9SefS5CCLsUFRTe16mULivIoBvbmjhwd9sY9AE2udQNvkK4qWQcRYk0WHJoKLCmXUHZ&#10;4/w0CpJbed3q+dTibp5nbRzfuT5KpYaDbrMA4anzf/HPfdBh/iSZwv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BrDnvgAAAN0AAAAPAAAAAAAAAAAAAAAAAKEC&#10;AABkcnMvZG93bnJldi54bWxQSwUGAAAAAAQABAD5AAAAjAMAAAAA&#10;" strokecolor="aqua" strokeweight=".5pt"/>
                        <v:line id="Line 4014" o:spid="_x0000_s1777" style="position:absolute;visibility:visible;mso-wrap-style:square" from="2880,3024" to="8640,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8ok8IAAADdAAAADwAAAGRycy9kb3ducmV2LnhtbERPTWuDQBC9F/oflgn01qyaII3NJjRC&#10;IJceYoVeB3eiEndW3I3af58tBHKbx/uc7X42nRhpcK1lBfEyAkFcWd1yraD8Ob5/gHAeWWNnmRT8&#10;kYP97vVli5m2E59pLHwtQgi7DBU03veZlK5qyKBb2p44cBc7GPQBDrXUA04h3HQyiaJUGmw5NDTY&#10;U95QdS1uRkH625YHvVlZzDd1NSbJhftvqdTbYv76BOFp9k/xw33SYX6cru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8ok8IAAADdAAAADwAAAAAAAAAAAAAA&#10;AAChAgAAZHJzL2Rvd25yZXYueG1sUEsFBgAAAAAEAAQA+QAAAJADAAAAAA==&#10;" strokecolor="aqua" strokeweight=".5pt"/>
                        <v:line id="Line 4015" o:spid="_x0000_s1778" style="position:absolute;visibility:visible;mso-wrap-style:square" from="2880,3168" to="8640,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heu8EAAADdAAAADwAAAGRycy9kb3ducmV2LnhtbERPTWsCMRC9C/6HMII3za5SratRRKjY&#10;Y9VLb+Nm3CxuJmGT6vrvTaHQ2zze56w2nW3EndpQO1aQjzMQxKXTNVcKzqeP0TuIEJE1No5JwZMC&#10;bNb93goL7R78RfdjrEQK4VCgAhOjL6QMpSGLYew8ceKurrUYE2wrqVt8pHDbyEmWzaTFmlODQU87&#10;Q+Xt+GMV7A/n6Zyz/eSaf5rL89svpuS1UsNBt12CiNTFf/Gf+6DT/Hz2Br/fpBP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GF67wQAAAN0AAAAPAAAAAAAAAAAAAAAA&#10;AKECAABkcnMvZG93bnJldi54bWxQSwUGAAAAAAQABAD5AAAAjwMAAAAA&#10;" strokecolor="aqua" strokeweight="1.5pt"/>
                        <v:line id="Line 4016" o:spid="_x0000_s1779" style="position:absolute;visibility:visible;mso-wrap-style:square" from="2880,3312" to="864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ETf74AAADdAAAADwAAAGRycy9kb3ducmV2LnhtbERPSwrCMBDdC94hjOBOUysUrUZRQXDj&#10;wg+4HZqxLTaT0sRab28Ewd083neW685UoqXGlZYVTMYRCOLM6pJzBdfLfjQD4TyyxsoyKXiTg/Wq&#10;31tiqu2LT9SefS5CCLsUFRTe16mULivIoBvbmjhwd9sY9AE2udQNvkK4qWQcRYk0WHJoKLCmXUHZ&#10;4/w0CpJbed3q+dTibp5nbRzfuT5KpYaDbrMA4anzf/HPfdBh/iRJ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RN/vgAAAN0AAAAPAAAAAAAAAAAAAAAAAKEC&#10;AABkcnMvZG93bnJldi54bWxQSwUGAAAAAAQABAD5AAAAjAMAAAAA&#10;" strokecolor="aqua" strokeweight=".5pt"/>
                        <v:line id="Line 4017" o:spid="_x0000_s1780" style="position:absolute;visibility:visible;mso-wrap-style:square" from="2880,3456" to="8640,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225MIAAADdAAAADwAAAGRycy9kb3ducmV2LnhtbERPTWuDQBC9F/oflgn01qwaMI3NJjRC&#10;IJceYoVeB3eiEndW3I3af58tBHKbx/uc7X42nRhpcK1lBfEyAkFcWd1yraD8Ob5/gHAeWWNnmRT8&#10;kYP97vVli5m2E59pLHwtQgi7DBU03veZlK5qyKBb2p44cBc7GPQBDrXUA04h3HQyiaJUGmw5NDTY&#10;U95QdS1uRkH625YHvVlZzDd1NSbJhftvqdTbYv76BOFp9k/xw33SYX6cru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225MIAAADdAAAADwAAAAAAAAAAAAAA&#10;AAChAgAAZHJzL2Rvd25yZXYueG1sUEsFBgAAAAAEAAQA+QAAAJADAAAAAA==&#10;" strokecolor="aqua" strokeweight=".5pt"/>
                        <v:line id="Line 4018" o:spid="_x0000_s1781" style="position:absolute;visibility:visible;mso-wrap-style:square" from="2880,3600" to="864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IilsQAAADdAAAADwAAAGRycy9kb3ducmV2LnhtbESPQWvDMAyF74X9B6NBb42TDEKT1i1b&#10;YLDLDmsLvYpYTcJiOcRemv376jDYTeI9vfdpf1zcoGaaQu/ZQJakoIgbb3tuDVzO75stqBCRLQ6e&#10;ycAvBTgenlZ7rKy/8xfNp9gqCeFQoYEuxrHSOjQdOQyJH4lFu/nJYZR1arWd8C7hbtB5mhbaYc/S&#10;0OFIdUfN9+nHGSiu/eXNli8e67Jt5jy/8fipjVk/L687UJGW+G/+u/6wgp8VgivfyAj6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oiKWxAAAAN0AAAAPAAAAAAAAAAAA&#10;AAAAAKECAABkcnMvZG93bnJldi54bWxQSwUGAAAAAAQABAD5AAAAkgMAAAAA&#10;" strokecolor="aqua" strokeweight=".5pt"/>
                        <v:line id="Line 4019" o:spid="_x0000_s1782" style="position:absolute;visibility:visible;mso-wrap-style:square" from="2880,3744" to="8640,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HDcAAAADdAAAADwAAAGRycy9kb3ducmV2LnhtbERPTYvCMBC9L/gfwgje1tQKxVajqCB4&#10;8aAWvA7N2BabSWlirf/eLCx4m8f7nNVmMI3oqXO1ZQWzaQSCuLC65lJBfj38LkA4j6yxsUwK3uRg&#10;sx79rDDT9sVn6i++FCGEXYYKKu/bTEpXVGTQTW1LHLi77Qz6ALtS6g5fIdw0Mo6iRBqsOTRU2NK+&#10;ouJxeRoFya3OdzqdW9ynZdHH8Z3bk1RqMh62SxCeBv8V/7uPOsyfJSn8fRNO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hw3AAAAA3QAAAA8AAAAAAAAAAAAAAAAA&#10;oQIAAGRycy9kb3ducmV2LnhtbFBLBQYAAAAABAAEAPkAAACOAwAAAAA=&#10;" strokecolor="aqua" strokeweight=".5pt"/>
                        <v:line id="Line 4020" o:spid="_x0000_s1783" style="position:absolute;visibility:visible;mso-wrap-style:square" from="2880,3888" to="8640,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Zr/sUAAADdAAAADwAAAGRycy9kb3ducmV2LnhtbESPQW/CMAyF75P2HyJP2m2kBWmMQkAT&#10;0hA7jvXCzTSmqdY4UROg/Pv5MGk3W+/5vc+rzeh7daUhdYENlJMCFHETbMetgfr74+UNVMrIFvvA&#10;ZOBOCTbrx4cVVjbc+Iuuh9wqCeFUoQGXc6y0To0jj2kSIrFo5zB4zLIOrbYD3iTc93paFK/aY8fS&#10;4DDS1lHzc7h4A7t9PZtzsZuey093uh/jYkbRGvP8NL4vQWUa87/573pvBb+cC798IyP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Zr/sUAAADdAAAADwAAAAAAAAAA&#10;AAAAAAChAgAAZHJzL2Rvd25yZXYueG1sUEsFBgAAAAAEAAQA+QAAAJMDAAAAAA==&#10;" strokecolor="aqua" strokeweight="1.5pt"/>
                        <v:line id="Line 4021" o:spid="_x0000_s1784" style="position:absolute;visibility:visible;mso-wrap-style:square" from="2880,4032" to="8640,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Ed1sAAAADdAAAADwAAAGRycy9kb3ducmV2LnhtbERPS4vCMBC+C/6HMII3TVvBXWujqCB4&#10;2cO6gtehmT6wmZQm1vrvzYLgbT6+52TbwTSip87VlhXE8wgEcW51zaWCy99x9g3CeWSNjWVS8CQH&#10;2814lGGq7YN/qT/7UoQQdikqqLxvUyldXpFBN7ctceAK2xn0AXal1B0+QrhpZBJFS2mw5tBQYUuH&#10;ivLb+W4ULK/1Za9XC4uHVZn3SVJw+yOVmk6G3RqEp8F/xG/3SYf58VcM/9+EE+Tm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BHdbAAAAA3QAAAA8AAAAAAAAAAAAAAAAA&#10;oQIAAGRycy9kb3ducmV2LnhtbFBLBQYAAAAABAAEAPkAAACOAwAAAAA=&#10;" strokecolor="aqua" strokeweight=".5pt"/>
                        <v:line id="Line 4022" o:spid="_x0000_s1785" style="position:absolute;visibility:visible;mso-wrap-style:square" from="2880,4176" to="8640,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ODob4AAADdAAAADwAAAGRycy9kb3ducmV2LnhtbERPyQrCMBC9C/5DGMGbplZwqUZRQfDi&#10;wQW8Ds3YFptJaWKtf28Ewds83jrLdWtK0VDtCssKRsMIBHFqdcGZgutlP5iBcB5ZY2mZFLzJwXrV&#10;7Swx0fbFJ2rOPhMhhF2CCnLvq0RKl+Zk0A1tRRy4u60N+gDrTOoaXyHclDKOook0WHBoyLGiXU7p&#10;4/w0Cia34rrV87HF3TxLmzi+c3WUSvV77WYBwlPr/+Kf+6DD/NE0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k4OhvgAAAN0AAAAPAAAAAAAAAAAAAAAAAKEC&#10;AABkcnMvZG93bnJldi54bWxQSwUGAAAAAAQABAD5AAAAjAMAAAAA&#10;" strokecolor="aqua" strokeweight=".5pt"/>
                        <v:line id="Line 4023" o:spid="_x0000_s1786" style="position:absolute;visibility:visible;mso-wrap-style:square" from="2880,4320" to="864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8mOr4AAADdAAAADwAAAGRycy9kb3ducmV2LnhtbERPyQrCMBC9C/5DGMGbplZwqUZRQfDi&#10;wQW8Ds3YFptJaWKtf28Ewds83jrLdWtK0VDtCssKRsMIBHFqdcGZgutlP5iBcB5ZY2mZFLzJwXrV&#10;7Swx0fbFJ2rOPhMhhF2CCnLvq0RKl+Zk0A1tRRy4u60N+gDrTOoaXyHclDKOook0WHBoyLGiXU7p&#10;4/w0Cia34rrV87HF3TxLmzi+c3WUSvV77WYBwlPr/+Kf+6DD/NF0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3yY6vgAAAN0AAAAPAAAAAAAAAAAAAAAAAKEC&#10;AABkcnMvZG93bnJldi54bWxQSwUGAAAAAAQABAD5AAAAjAMAAAAA&#10;" strokecolor="aqua" strokeweight=".5pt"/>
                        <v:line id="Line 4024" o:spid="_x0000_s1787" style="position:absolute;visibility:visible;mso-wrap-style:square" from="2880,4464" to="8640,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a+TsIAAADdAAAADwAAAGRycy9kb3ducmV2LnhtbERPS2vCQBC+F/wPywjemo2xqImuYoWC&#10;lx7UgNchO3lgdjZktzH9926h4G0+vuds96NpxUC9aywrmEcxCOLC6oYrBfn1630Nwnlkja1lUvBL&#10;Dva7ydsWM20ffKbh4isRQthlqKD2vsukdEVNBl1kO+LAlbY36APsK6l7fIRw08okjpfSYMOhocaO&#10;jjUV98uPUbC8NfmnThcWj2lVDElScvctlZpNx8MGhKfRv8T/7pMO8+erD/j7Jpw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a+TsIAAADdAAAADwAAAAAAAAAAAAAA&#10;AAChAgAAZHJzL2Rvd25yZXYueG1sUEsFBgAAAAAEAAQA+QAAAJADAAAAAA==&#10;" strokecolor="aqua" strokeweight=".5pt"/>
                        <v:line id="Line 4025" o:spid="_x0000_s1788" style="position:absolute;visibility:visible;mso-wrap-style:square" from="2880,4608" to="864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HIZsIAAADdAAAADwAAAGRycy9kb3ducmV2LnhtbERPS2sCMRC+F/wPYQq91ewq1boaRYSK&#10;Hn1cvE0342bpZhI2Udd/3wiCt/n4njNbdLYRV2pD7VhB3s9AEJdO11wpOB5+Pr9BhIissXFMCu4U&#10;YDHvvc2w0O7GO7ruYyVSCIcCFZgYfSFlKA1ZDH3niRN3dq3FmGBbSd3iLYXbRg6ybCQt1pwaDHpa&#10;GSr/9herYL05DsecrQfnfGt+7yc/GZLXSn28d8spiEhdfImf7o1O8/PxFzy+SSf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8HIZsIAAADdAAAADwAAAAAAAAAAAAAA&#10;AAChAgAAZHJzL2Rvd25yZXYueG1sUEsFBgAAAAAEAAQA+QAAAJADAAAAAA==&#10;" strokecolor="aqua" strokeweight="1.5pt"/>
                        <v:line id="Line 4026" o:spid="_x0000_s1789" style="position:absolute;visibility:visible;mso-wrap-style:square" from="2880,4752" to="8640,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iFosIAAADdAAAADwAAAGRycy9kb3ducmV2LnhtbERPTWuDQBC9F/oflgn01qwaMI3NJjRC&#10;IJceYoVeB3eiEndW3I3af58tBHKbx/uc7X42nRhpcK1lBfEyAkFcWd1yraD8Ob5/gHAeWWNnmRT8&#10;kYP97vVli5m2E59pLHwtQgi7DBU03veZlK5qyKBb2p44cBc7GPQBDrXUA04h3HQyiaJUGmw5NDTY&#10;U95QdS1uRkH625YHvVlZzDd1NSbJhftvqdTbYv76BOFp9k/xw33SYX68TuH/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iFosIAAADdAAAADwAAAAAAAAAAAAAA&#10;AAChAgAAZHJzL2Rvd25yZXYueG1sUEsFBgAAAAAEAAQA+QAAAJADAAAAAA==&#10;" strokecolor="aqua" strokeweight=".5pt"/>
                        <v:line id="Line 4027" o:spid="_x0000_s1790" style="position:absolute;visibility:visible;mso-wrap-style:square" from="2880,4896" to="8640,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QgOb4AAADdAAAADwAAAGRycy9kb3ducmV2LnhtbERPyQrCMBC9C/5DGMGbplZwqUZRQfDi&#10;wQW8Ds3YFptJaWKtf28Ewds83jrLdWtK0VDtCssKRsMIBHFqdcGZgutlP5iBcB5ZY2mZFLzJwXrV&#10;7Swx0fbFJ2rOPhMhhF2CCnLvq0RKl+Zk0A1tRRy4u60N+gDrTOoaXyHclDKOook0WHBoyLGiXU7p&#10;4/w0Cia34rrV87HF3TxLmzi+c3WUSvV77WYBwlPr/+Kf+6DD/NF0C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5CA5vgAAAN0AAAAPAAAAAAAAAAAAAAAAAKEC&#10;AABkcnMvZG93bnJldi54bWxQSwUGAAAAAAQABAD5AAAAjAMAAAAA&#10;" strokecolor="aqua" strokeweight=".5pt"/>
                        <v:line id="Line 4028" o:spid="_x0000_s1791" style="position:absolute;visibility:visible;mso-wrap-style:square" from="2880,5040" to="86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u0S8UAAADdAAAADwAAAGRycy9kb3ducmV2LnhtbESPQWvDMAyF74P9B6NBb4uTFLomq1va&#10;wGCXHdYWehWxmoTFcoi9NP331WGwm8R7eu/TZje7Xk00hs6zgSxJQRHX3nbcGDifPl7XoEJEtth7&#10;JgN3CrDbPj9tsLT+xt80HWOjJIRDiQbaGIdS61C35DAkfiAW7epHh1HWsdF2xJuEu17nabrSDjuW&#10;hhYHqlqqf46/zsDq0p0Ptlh6rIqmnvL8ysOXNmbxMu/fQUWa47/57/rTCn72JrjyjYy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u0S8UAAADdAAAADwAAAAAAAAAA&#10;AAAAAAChAgAAZHJzL2Rvd25yZXYueG1sUEsFBgAAAAAEAAQA+QAAAJMDAAAAAA==&#10;" strokecolor="aqua" strokeweight=".5pt"/>
                        <v:line id="Line 4029" o:spid="_x0000_s1792" style="position:absolute;visibility:visible;mso-wrap-style:square" from="2880,5184" to="86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cR0MAAAADdAAAADwAAAGRycy9kb3ducmV2LnhtbERPTYvCMBC9C/6HMII3Ta3gbmtTUUHw&#10;sod1Ba9DM7bFZlKaWOu/NwuCt3m8z8k2g2lET52rLStYzCMQxIXVNZcKzn+H2TcI55E1NpZJwZMc&#10;bPLxKMNU2wf/Un/ypQgh7FJUUHnfplK6oiKDbm5b4sBdbWfQB9iVUnf4COGmkXEUraTBmkNDhS3t&#10;Kypup7tRsLrU551Olhb3SVn0cXzl9kcqNZ0M2zUIT4P/iN/uow7zF18J/H8TTpD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3EdDAAAAA3QAAAA8AAAAAAAAAAAAAAAAA&#10;oQIAAGRycy9kb3ducmV2LnhtbFBLBQYAAAAABAAEAPkAAACOAwAAAAA=&#10;" strokecolor="aqua" strokeweight=".5pt"/>
                        <v:line id="Line 4030" o:spid="_x0000_s1793" style="position:absolute;visibility:visible;mso-wrap-style:square" from="2880,5328" to="864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Mb2cUAAADdAAAADwAAAGRycy9kb3ducmV2LnhtbESPQW/CMAyF70j7D5En7QZpQdpKIaBp&#10;0hA7jnHZzTSmqWicqMmg/Pv5MGk3W+/5vc/r7eh7daUhdYENlLMCFHETbMetgePX+7QClTKyxT4w&#10;GbhTgu3mYbLG2oYbf9L1kFslIZxqNOByjrXWqXHkMc1CJBbtHAaPWdah1XbAm4T7Xs+L4ll77Fga&#10;HEZ6c9RcDj/ewG5/XLxwsZufyw93un/H5YKiNebpcXxdgco05n/z3/XeCn5ZCb98IyPo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Mb2cUAAADdAAAADwAAAAAAAAAA&#10;AAAAAAChAgAAZHJzL2Rvd25yZXYueG1sUEsFBgAAAAAEAAQA+QAAAJMDAAAAAA==&#10;" strokecolor="aqua" strokeweight="1.5pt"/>
                        <v:line id="Line 4031" o:spid="_x0000_s1794" style="position:absolute;visibility:visible;mso-wrap-style:square" from="2880,1728" to="288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QsEAAADdAAAADwAAAGRycy9kb3ducmV2LnhtbERPTYvCMBC9L/gfwgje1rQKu1qNIoKi&#10;x1Uv3sZmbIrNJDRR6783Cwt7m8f7nPmys414UBtqxwryYQaCuHS65krB6bj5nIAIEVlj45gUvCjA&#10;ctH7mGOh3ZN/6HGIlUghHApUYGL0hZShNGQxDJ0nTtzVtRZjgm0ldYvPFG4bOcqyL2mx5tRg0NPa&#10;UHk73K2C7e40/uZsO7rme3N5nf10TF4rNeh3qxmISF38F/+5dzrNzyc5/H6TTpC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L75CwQAAAN0AAAAPAAAAAAAAAAAAAAAA&#10;AKECAABkcnMvZG93bnJldi54bWxQSwUGAAAAAAQABAD5AAAAjwMAAAAA&#10;" strokecolor="aqua" strokeweight="1.5pt"/>
                        <v:line id="Line 4032" o:spid="_x0000_s1795" style="position:absolute;visibility:visible;mso-wrap-style:square" from="3024,1728" to="302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bzhr4AAADdAAAADwAAAGRycy9kb3ducmV2LnhtbERPvQrCMBDeBd8hnOCmqRVEq1FUEFwc&#10;1ILr0ZxtsbmUJtb69kYQ3O7j+73VpjOVaKlxpWUFk3EEgjizuuRcQXo9jOYgnEfWWFkmBW9ysFn3&#10;eytMtH3xmdqLz0UIYZeggsL7OpHSZQUZdGNbEwfubhuDPsAml7rBVwg3lYyjaCYNlhwaCqxpX1D2&#10;uDyNgtmtTHd6MbW4X+RZG8d3rk9SqeGg2y5BeOr8X/xzH3WYP5nH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RvOGvgAAAN0AAAAPAAAAAAAAAAAAAAAAAKEC&#10;AABkcnMvZG93bnJldi54bWxQSwUGAAAAAAQABAD5AAAAjAMAAAAA&#10;" strokecolor="aqua" strokeweight=".5pt"/>
                        <v:line id="Line 4033" o:spid="_x0000_s1796" style="position:absolute;visibility:visible;mso-wrap-style:square" from="3168,1728" to="3168,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pWHb4AAADdAAAADwAAAGRycy9kb3ducmV2LnhtbERPvQrCMBDeBd8hnOCmqRVEq1FUEFwc&#10;1ILr0ZxtsbmUJtb69kYQ3O7j+73VpjOVaKlxpWUFk3EEgjizuuRcQXo9jOYgnEfWWFkmBW9ysFn3&#10;eytMtH3xmdqLz0UIYZeggsL7OpHSZQUZdGNbEwfubhuDPsAml7rBVwg3lYyjaCYNlhwaCqxpX1D2&#10;uDyNgtmtTHd6MbW4X+RZG8d3rk9SqeGg2y5BeOr8X/xzH3WYP5lP4ftNOEG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ClYdvgAAAN0AAAAPAAAAAAAAAAAAAAAAAKEC&#10;AABkcnMvZG93bnJldi54bWxQSwUGAAAAAAQABAD5AAAAjAMAAAAA&#10;" strokecolor="aqua" strokeweight=".5pt"/>
                        <v:line id="Line 4034" o:spid="_x0000_s1797" style="position:absolute;visibility:visible;mso-wrap-style:square" from="3312,1728" to="331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POab4AAADdAAAADwAAAGRycy9kb3ducmV2LnhtbERPSwrCMBDdC94hjOBOU6uIVqOoILhx&#10;4QfcDs3YFptJaWKttzeC4G4e7zvLdWtK0VDtCssKRsMIBHFqdcGZgutlP5iBcB5ZY2mZFLzJwXrV&#10;7Swx0fbFJ2rOPhMhhF2CCnLvq0RKl+Zk0A1tRRy4u60N+gDrTOoaXyHclDKOoqk0WHBoyLGiXU7p&#10;4/w0Cqa34rrV87HF3TxLmzi+c3WUSvV77WYBwlPr/+Kf+6DD/NFs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485pvgAAAN0AAAAPAAAAAAAAAAAAAAAAAKEC&#10;AABkcnMvZG93bnJldi54bWxQSwUGAAAAAAQABAD5AAAAjAMAAAAA&#10;" strokecolor="aqua" strokeweight=".5pt"/>
                        <v:line id="Line 4035" o:spid="_x0000_s1798" style="position:absolute;visibility:visible;mso-wrap-style:square" from="3456,1728" to="345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9r8r4AAADdAAAADwAAAGRycy9kb3ducmV2LnhtbERPSwrCMBDdC94hjOBOUyuKVqOoILhx&#10;4QfcDs3YFptJaWKttzeC4G4e7zvLdWtK0VDtCssKRsMIBHFqdcGZgutlP5iBcB5ZY2mZFLzJwXrV&#10;7Swx0fbFJ2rOPhMhhF2CCnLvq0RKl+Zk0A1tRRy4u60N+gDrTOoaXyHclDKOoqk0WHBoyLGiXU7p&#10;4/w0Cqa34rrV87HF3TxLmzi+c3WUSvV77WYBwlPr/+Kf+6DD/NFsA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2vyvgAAAN0AAAAPAAAAAAAAAAAAAAAAAKEC&#10;AABkcnMvZG93bnJldi54bWxQSwUGAAAAAAQABAD5AAAAjAMAAAAA&#10;" strokecolor="aqua" strokeweight=".5pt"/>
                        <v:line id="Line 4036" o:spid="_x0000_s1799" style="position:absolute;visibility:visible;mso-wrap-style:square" from="3600,1728" to="360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YmNsEAAADdAAAADwAAAGRycy9kb3ducmV2LnhtbERPTYvCMBC9L/gfwgje1rQKrlajiKDo&#10;cV0vexubsSk2k9BErf/eCAt7m8f7nMWqs424UxtqxwryYQaCuHS65krB6Wf7OQURIrLGxjEpeFKA&#10;1bL3scBCuwd/0/0YK5FCOBSowMToCylDachiGDpPnLiLay3GBNtK6hYfKdw2cpRlE2mx5tRg0NPG&#10;UHk93qyC3f40/uJsN7rkB3N+/vrZmLxWatDv1nMQkbr4L/5z73Wan08n8P4mnS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xiY2wQAAAN0AAAAPAAAAAAAAAAAAAAAA&#10;AKECAABkcnMvZG93bnJldi54bWxQSwUGAAAAAAQABAD5AAAAjwMAAAAA&#10;" strokecolor="aqua" strokeweight="1.5pt"/>
                        <v:line id="Line 4037" o:spid="_x0000_s1800" style="position:absolute;visibility:visible;mso-wrap-style:square" from="3744,1728" to="374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FQHr4AAADdAAAADwAAAGRycy9kb3ducmV2LnhtbERPyQrCMBC9C/5DGMGbplZwqUZRQfDi&#10;wQW8Ds3YFptJaWKtf28Ewds83jrLdWtK0VDtCssKRsMIBHFqdcGZgutlP5iBcB5ZY2mZFLzJwXrV&#10;7Swx0fbFJ2rOPhMhhF2CCnLvq0RKl+Zk0A1tRRy4u60N+gDrTOoaXyHclDKOook0WHBoyLGiXU7p&#10;4/w0Cia34rrV87HF3TxLmzi+c3WUSvV77WYBwlPr/+Kf+6DD/NFsC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MVAevgAAAN0AAAAPAAAAAAAAAAAAAAAAAKEC&#10;AABkcnMvZG93bnJldi54bWxQSwUGAAAAAAQABAD5AAAAjAMAAAAA&#10;" strokecolor="aqua" strokeweight=".5pt"/>
                        <v:line id="Line 4038" o:spid="_x0000_s1801" style="position:absolute;visibility:visible;mso-wrap-style:square" from="3888,1728" to="3888,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7EbMMAAADdAAAADwAAAGRycy9kb3ducmV2LnhtbESPQYvCQAyF7wv+hyGCt3VqBdFup6KC&#10;sBcP6wpeQye2ZTuZ0hlr99+bg+At4b289yXfjq5VA/Wh8WxgMU9AEZfeNlwZuPweP9egQkS22Hom&#10;A/8UYFtMPnLMrH/wDw3nWCkJ4ZChgTrGLtM6lDU5DHPfEYt2873DKGtfadvjQ8Jdq9MkWWmHDUtD&#10;jR0dair/zndnYHVtLnu7WXo8bKpySNMbdydtzGw67r5ARRrj2/y6/raCv1gLrnwjI+j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uxGzDAAAA3QAAAA8AAAAAAAAAAAAA&#10;AAAAoQIAAGRycy9kb3ducmV2LnhtbFBLBQYAAAAABAAEAPkAAACRAwAAAAA=&#10;" strokecolor="aqua" strokeweight=".5pt"/>
                        <v:line id="Line 4039" o:spid="_x0000_s1802" style="position:absolute;visibility:visible;mso-wrap-style:square" from="4032,1728" to="403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974AAADdAAAADwAAAGRycy9kb3ducmV2LnhtbERPSwrCMBDdC94hjOBOUyuIrUZRQXDj&#10;wg+4HZqxLTaT0sRab28Ewd083neW685UoqXGlZYVTMYRCOLM6pJzBdfLfjQH4TyyxsoyKXiTg/Wq&#10;31tiqu2LT9SefS5CCLsUFRTe16mULivIoBvbmjhwd9sY9AE2udQNvkK4qWQcRTNpsOTQUGBNu4Ky&#10;x/lpFMxu5XWrk6nFXZJnbRzfuT5KpYaDbrMA4anzf/HPfdBh/mSe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mH3vgAAAN0AAAAPAAAAAAAAAAAAAAAAAKEC&#10;AABkcnMvZG93bnJldi54bWxQSwUGAAAAAAQABAD5AAAAjAMAAAAA&#10;" strokecolor="aqua" strokeweight=".5pt"/>
                        <v:line id="Line 4040" o:spid="_x0000_s1803" style="position:absolute;visibility:visible;mso-wrap-style:square" from="4176,1728" to="41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Fet8QAAADdAAAADwAAAGRycy9kb3ducmV2LnhtbESPzWrDQAyE74G+w6JCb/E6LpjaySa0&#10;gUIvPcQ15Cq88g/1ao1367hvXx0KuUnMaObT4bS6US00h8GzgV2SgiJuvB24M1B/vW9fQIWIbHH0&#10;TAZ+KcDp+LA5YGn9jS+0VLFTEsKhRAN9jFOpdWh6chgSPxGL1vrZYZR17rSd8SbhbtRZmuba4cDS&#10;0ONE556a7+rHGcivQ/1mi2eP56JrlixrefrUxjw9rq97UJHWeDf/X39Ywd8Vwi/fyAj6+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AV63xAAAAN0AAAAPAAAAAAAAAAAA&#10;AAAAAKECAABkcnMvZG93bnJldi54bWxQSwUGAAAAAAQABAD5AAAAkgMAAAAA&#10;" strokecolor="aqua" strokeweight=".5pt"/>
                        <v:line id="Line 4041" o:spid="_x0000_s1804" style="position:absolute;visibility:visible;mso-wrap-style:square" from="4320,1728" to="432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Yon8EAAADdAAAADwAAAGRycy9kb3ducmV2LnhtbERPTYvCMBC9L/gfwgje1rQKu1qNIoKi&#10;x1Uv3sZmbIrNJDRR6783Cwt7m8f7nPmys414UBtqxwryYQaCuHS65krB6bj5nIAIEVlj45gUvCjA&#10;ctH7mGOh3ZN/6HGIlUghHApUYGL0hZShNGQxDJ0nTtzVtRZjgm0ldYvPFG4bOcqyL2mx5tRg0NPa&#10;UHk73K2C7e40/uZsO7rme3N5nf10TF4rNeh3qxmISF38F/+5dzrNz6c5/H6TTpC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9iifwQAAAN0AAAAPAAAAAAAAAAAAAAAA&#10;AKECAABkcnMvZG93bnJldi54bWxQSwUGAAAAAAQABAD5AAAAjwMAAAAA&#10;" strokecolor="aqua" strokeweight="1.5pt"/>
                        <v:line id="Line 4042" o:spid="_x0000_s1805" style="position:absolute;visibility:visible;mso-wrap-style:square" from="4464,1728" to="446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9lW74AAADdAAAADwAAAGRycy9kb3ducmV2LnhtbERPSwrCMBDdC94hjOBOUyuIrUZRQXDj&#10;wg+4HZqxLTaT0sRab28Ewd083neW685UoqXGlZYVTMYRCOLM6pJzBdfLfjQH4TyyxsoyKXiTg/Wq&#10;31tiqu2LT9SefS5CCLsUFRTe16mULivIoBvbmjhwd9sY9AE2udQNvkK4qWQcRTNpsOTQUGBNu4Ky&#10;x/lpFMxu5XWrk6nFXZJnbRzfuT5KpYaDbrMA4anzf/HPfdBh/iSJ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0n2VbvgAAAN0AAAAPAAAAAAAAAAAAAAAAAKEC&#10;AABkcnMvZG93bnJldi54bWxQSwUGAAAAAAQABAD5AAAAjAMAAAAA&#10;" strokecolor="aqua" strokeweight=".5pt"/>
                        <v:line id="Line 4043" o:spid="_x0000_s1806" style="position:absolute;visibility:visible;mso-wrap-style:square" from="4608,1728" to="4608,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PAwL4AAADdAAAADwAAAGRycy9kb3ducmV2LnhtbERPSwrCMBDdC94hjOBOUyuIrUZRQXDj&#10;wg+4HZqxLTaT0sRab28Ewd083neW685UoqXGlZYVTMYRCOLM6pJzBdfLfjQH4TyyxsoyKXiTg/Wq&#10;31tiqu2LT9SefS5CCLsUFRTe16mULivIoBvbmjhwd9sY9AE2udQNvkK4qWQcRTNpsOTQUGBNu4Ky&#10;x/lpFMxu5XWrk6nFXZJnbRzfuT5KpYaDbrMA4anzf/HPfdBh/iSZwv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08DAvgAAAN0AAAAPAAAAAAAAAAAAAAAAAKEC&#10;AABkcnMvZG93bnJldi54bWxQSwUGAAAAAAQABAD5AAAAjAMAAAAA&#10;" strokecolor="aqua" strokeweight=".5pt"/>
                        <v:line id="Line 4044" o:spid="_x0000_s1807" style="position:absolute;visibility:visible;mso-wrap-style:square" from="4752,1728" to="475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pYtMIAAADdAAAADwAAAGRycy9kb3ducmV2LnhtbERPS2vCQBC+F/oflhF6azbGEkzqKq0g&#10;ePFgDPQ6ZCcPzM6G7Dam/94VCt7m43vOZjebXkw0us6ygmUUgyCurO64UVBeDu9rEM4ja+wtk4I/&#10;crDbvr5sMNf2xmeaCt+IEMIuRwWt90MupataMugiOxAHrrajQR/g2Eg94i2Em14mcZxKgx2HhhYH&#10;2rdUXYtfoyD96cpvna0s7rOmmpKk5uEklXpbzF+fIDzN/in+dx91mL/MPuDxTThBb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pYtMIAAADdAAAADwAAAAAAAAAAAAAA&#10;AAChAgAAZHJzL2Rvd25yZXYueG1sUEsFBgAAAAAEAAQA+QAAAJADAAAAAA==&#10;" strokecolor="aqua" strokeweight=".5pt"/>
                        <v:line id="Line 4045" o:spid="_x0000_s1808" style="position:absolute;visibility:visible;mso-wrap-style:square" from="4896,1728" to="489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9L8IAAADdAAAADwAAAGRycy9kb3ducmV2LnhtbERPS2vCQBC+F/oflhF6azZGGkzqKq0g&#10;ePFgDPQ6ZCcPzM6G7Dam/94VCt7m43vOZjebXkw0us6ygmUUgyCurO64UVBeDu9rEM4ja+wtk4I/&#10;crDbvr5sMNf2xmeaCt+IEMIuRwWt90MupataMugiOxAHrrajQR/g2Eg94i2Em14mcZxKgx2HhhYH&#10;2rdUXYtfoyD96cpvna0s7rOmmpKk5uEklXpbzF+fIDzN/in+dx91mL/MPuDxTThBb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b9L8IAAADdAAAADwAAAAAAAAAAAAAA&#10;AAChAgAAZHJzL2Rvd25yZXYueG1sUEsFBgAAAAAEAAQA+QAAAJADAAAAAA==&#10;" strokecolor="aqua" strokeweight=".5pt"/>
                        <v:line id="Line 4046" o:spid="_x0000_s1809" style="position:absolute;visibility:visible;mso-wrap-style:square" from="5040,1728" to="504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w68EAAADdAAAADwAAAGRycy9kb3ducmV2LnhtbERPTYvCMBC9L/gfwgje1rQK7lqNIoKi&#10;x3W9eBubsSk2k9BErf/eCAt7m8f7nPmys424UxtqxwryYQaCuHS65krB8Xfz+Q0iRGSNjWNS8KQA&#10;y0XvY46Fdg/+ofshViKFcChQgYnRF1KG0pDFMHSeOHEX11qMCbaV1C0+Urht5CjLJtJizanBoKe1&#10;ofJ6uFkF291x/MXZdnTJ9+b8PPnpmLxWatDvVjMQkbr4L/5z73San08n8P4mnS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H7DrwQAAAN0AAAAPAAAAAAAAAAAAAAAA&#10;AKECAABkcnMvZG93bnJldi54bWxQSwUGAAAAAAQABAD5AAAAjwMAAAAA&#10;" strokecolor="aqua" strokeweight="1.5pt"/>
                        <v:line id="Line 4047" o:spid="_x0000_s1810" style="position:absolute;visibility:visible;mso-wrap-style:square" from="5184,1728" to="518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jGw8AAAADdAAAADwAAAGRycy9kb3ducmV2LnhtbERPTYvCMBC9C/6HMII3Ta3gbmtTUUHw&#10;sod1Ba9DM7bFZlKaWOu/NwuCt3m8z8k2g2lET52rLStYzCMQxIXVNZcKzn+H2TcI55E1NpZJwZMc&#10;bPLxKMNU2wf/Un/ypQgh7FJUUHnfplK6oiKDbm5b4sBdbWfQB9iVUnf4COGmkXEUraTBmkNDhS3t&#10;Kypup7tRsLrU551Olhb3SVn0cXzl9kcqNZ0M2zUIT4P/iN/uow7zF8kX/H8TTpD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ToxsPAAAAA3QAAAA8AAAAAAAAAAAAAAAAA&#10;oQIAAGRycy9kb3ducmV2LnhtbFBLBQYAAAAABAAEAPkAAACOAwAAAAA=&#10;" strokecolor="aqua" strokeweight=".5pt"/>
                        <v:line id="Line 4048" o:spid="_x0000_s1811" style="position:absolute;visibility:visible;mso-wrap-style:square" from="5328,1728" to="5328,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dSscQAAADdAAAADwAAAGRycy9kb3ducmV2LnhtbESPzWrDQAyE74G+w6JCb/E6LpjaySa0&#10;gUIvPcQ15Cq88g/1ao1367hvXx0KuUnMaObT4bS6US00h8GzgV2SgiJuvB24M1B/vW9fQIWIbHH0&#10;TAZ+KcDp+LA5YGn9jS+0VLFTEsKhRAN9jFOpdWh6chgSPxGL1vrZYZR17rSd8SbhbtRZmuba4cDS&#10;0ONE556a7+rHGcivQ/1mi2eP56JrlixrefrUxjw9rq97UJHWeDf/X39Ywd8VgivfyAj6+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d1KxxAAAAN0AAAAPAAAAAAAAAAAA&#10;AAAAAKECAABkcnMvZG93bnJldi54bWxQSwUGAAAAAAQABAD5AAAAkgMAAAAA&#10;" strokecolor="aqua" strokeweight=".5pt"/>
                        <v:line id="Line 4049" o:spid="_x0000_s1812" style="position:absolute;visibility:visible;mso-wrap-style:square" from="5472,1728" to="547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v3Kr4AAADdAAAADwAAAGRycy9kb3ducmV2LnhtbERPSwrCMBDdC94hjOBOUyuIrUZRQXDj&#10;wg+4HZqxLTaT0sRab28Ewd083neW685UoqXGlZYVTMYRCOLM6pJzBdfLfjQH4TyyxsoyKXiTg/Wq&#10;31tiqu2LT9SefS5CCLsUFRTe16mULivIoBvbmjhwd9sY9AE2udQNvkK4qWQcRTNpsOTQUGBNu4Ky&#10;x/lpFMxu5XWrk6nFXZJnbRzfuT5KpYaDbrMA4anzf/HPfdBh/iRJ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6O/cqvgAAAN0AAAAPAAAAAAAAAAAAAAAAAKEC&#10;AABkcnMvZG93bnJldi54bWxQSwUGAAAAAAQABAD5AAAAjAMAAAAA&#10;" strokecolor="aqua" strokeweight=".5pt"/>
                        <v:line id="Line 4050" o:spid="_x0000_s1813" style="position:absolute;visibility:visible;mso-wrap-style:square" from="5616,1728" to="561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6qTL8AAADdAAAADwAAAGRycy9kb3ducmV2LnhtbESPQQvCMAyF74L/oUTwpp0TRKdVVBC8&#10;eFAHXsMat+GajrXO+e+tIHhLeO99eVltOlOJlhpXWlYwGUcgiDOrS84VpNfDaA7CeWSNlWVS8CYH&#10;m3W/t8JE2xefqb34XAQIuwQVFN7XiZQuK8igG9uaOGh32xj0YW1yqRt8BbipZBxFM2mw5HChwJr2&#10;BWWPy9MomN3KdKcXU4v7RZ61cXzn+iSVGg667RKEp87/zb/0UYf6AQnfb8IIcv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C6qTL8AAADdAAAADwAAAAAAAAAAAAAAAACh&#10;AgAAZHJzL2Rvd25yZXYueG1sUEsFBgAAAAAEAAQA+QAAAI0DAAAAAA==&#10;" strokecolor="aqua" strokeweight=".5pt"/>
                        <v:line id="Line 4051" o:spid="_x0000_s1814" style="position:absolute;visibility:visible;mso-wrap-style:square" from="5760,1728" to="576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ncZMIAAADdAAAADwAAAGRycy9kb3ducmV2LnhtbERPS2sCMRC+F/ofwgi91WRXaHU1SilU&#10;7NHHxdu4GTeLm0nYpLr++6Yg9DYf33MWq8F14kp9bD1rKMYKBHHtTcuNhsP+63UKIiZkg51n0nCn&#10;CKvl89MCK+NvvKXrLjUih3CsUINNKVRSxtqSwzj2gThzZ987TBn2jTQ93nK462Sp1Jt02HJusBjo&#10;01J92f04DevNYfLOal2ei297uh/DbELBaP0yGj7mIBIN6V/8cG9Mnl+qAv6+yS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9ncZMIAAADdAAAADwAAAAAAAAAAAAAA&#10;AAChAgAAZHJzL2Rvd25yZXYueG1sUEsFBgAAAAAEAAQA+QAAAJADAAAAAA==&#10;" strokecolor="aqua" strokeweight="1.5pt"/>
                        <v:line id="Line 4052" o:spid="_x0000_s1815" style="position:absolute;visibility:visible;mso-wrap-style:square" from="5904,1728" to="590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CRoMEAAADdAAAADwAAAGRycy9kb3ducmV2LnhtbERPTWvCQBC9F/wPywi9NRu3EJroKioI&#10;vfRgGvA6ZMckmJ0N2TWm/75bKHibx/uczW62vZho9J1jDaskBUFcO9Nxo6H6Pr19gPAB2WDvmDT8&#10;kIfddvGywcK4B59pKkMjYgj7AjW0IQyFlL5uyaJP3EAcuasbLYYIx0aaER8x3PZSpWkmLXYcG1oc&#10;6NhSfSvvVkN26aqDyd8dHvOmnpS68vAltX5dzvs1iEBzeIr/3Z8mzlepgr9v4gl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sJGgwQAAAN0AAAAPAAAAAAAAAAAAAAAA&#10;AKECAABkcnMvZG93bnJldi54bWxQSwUGAAAAAAQABAD5AAAAjwMAAAAA&#10;" strokecolor="aqua" strokeweight=".5pt"/>
                        <v:line id="Line 4053" o:spid="_x0000_s1816" style="position:absolute;visibility:visible;mso-wrap-style:square" from="6048,1728" to="6048,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w0O74AAADdAAAADwAAAGRycy9kb3ducmV2LnhtbERPvQrCMBDeBd8hnOCmqRVEq1FUEFwc&#10;1ILr0ZxtsbmUJtb69kYQ3O7j+73VpjOVaKlxpWUFk3EEgjizuuRcQXo9jOYgnEfWWFkmBW9ysFn3&#10;eytMtH3xmdqLz0UIYZeggsL7OpHSZQUZdGNbEwfubhuDPsAml7rBVwg3lYyjaCYNlhwaCqxpX1D2&#10;uDyNgtmtTHd6MbW4X+RZG8d3rk9SqeGg2y5BeOr8X/xzH3WYH0dT+H4TTp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o/DQ7vgAAAN0AAAAPAAAAAAAAAAAAAAAAAKEC&#10;AABkcnMvZG93bnJldi54bWxQSwUGAAAAAAQABAD5AAAAjAMAAAAA&#10;" strokecolor="aqua" strokeweight=".5pt"/>
                        <v:line id="Line 4054" o:spid="_x0000_s1817" style="position:absolute;visibility:visible;mso-wrap-style:square" from="6192,1728" to="619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WsT74AAADdAAAADwAAAGRycy9kb3ducmV2LnhtbERPSwrCMBDdC94hjOBOU6uIVqOoILhx&#10;4QfcDs3YFptJaWKttzeC4G4e7zvLdWtK0VDtCssKRsMIBHFqdcGZgutlP5iBcB5ZY2mZFLzJwXrV&#10;7Swx0fbFJ2rOPhMhhF2CCnLvq0RKl+Zk0A1tRRy4u60N+gDrTOoaXyHclDKOoqk0WHBoyLGiXU7p&#10;4/w0Cqa34rrV87HF3TxLmzi+c3WUSvV77WYBwlPr/+Kf+6DD/Dia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FaxPvgAAAN0AAAAPAAAAAAAAAAAAAAAAAKEC&#10;AABkcnMvZG93bnJldi54bWxQSwUGAAAAAAQABAD5AAAAjAMAAAAA&#10;" strokecolor="aqua" strokeweight=".5pt"/>
                        <v:line id="Line 4055" o:spid="_x0000_s1818" style="position:absolute;visibility:visible;mso-wrap-style:square" from="6336,1728" to="633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kJ1L4AAADdAAAADwAAAGRycy9kb3ducmV2LnhtbERPSwrCMBDdC94hjOBOUyuKVqOoILhx&#10;4QfcDs3YFptJaWKttzeC4G4e7zvLdWtK0VDtCssKRsMIBHFqdcGZgutlP5iBcB5ZY2mZFLzJwXrV&#10;7Swx0fbFJ2rOPhMhhF2CCnLvq0RKl+Zk0A1tRRy4u60N+gDrTOoaXyHclDKOoqk0WHBoyLGiXU7p&#10;4/w0Cqa34rrV87HF3TxLmzi+c3WUSvV77WYBwlPr/+Kf+6DD/Dia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WQnUvgAAAN0AAAAPAAAAAAAAAAAAAAAAAKEC&#10;AABkcnMvZG93bnJldi54bWxQSwUGAAAAAAQABAD5AAAAjAMAAAAA&#10;" strokecolor="aqua" strokeweight=".5pt"/>
                        <v:line id="Line 4056" o:spid="_x0000_s1819" style="position:absolute;visibility:visible;mso-wrap-style:square" from="6480,1728" to="648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EEMEAAADdAAAADwAAAGRycy9kb3ducmV2LnhtbERPS2sCMRC+F/ofwhS81cQVbLsapRQU&#10;Pfq49DbdjJvFzSRsoq7/3ghCb/PxPWe26F0rLtTFxrOG0VCBIK68abjWcNgv3z9BxIRssPVMGm4U&#10;YTF/fZlhafyVt3TZpVrkEI4larAphVLKWFlyGIc+EGfu6DuHKcOulqbDaw53rSyUmkiHDecGi4F+&#10;LFWn3dlpWK0P4w9Wq+I42ti/22/4GlMwWg/e+u8piER9+hc/3WuT5xdqAo9v8glyf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MEQQwQAAAN0AAAAPAAAAAAAAAAAAAAAA&#10;AKECAABkcnMvZG93bnJldi54bWxQSwUGAAAAAAQABAD5AAAAjwMAAAAA&#10;" strokecolor="aqua" strokeweight="1.5pt"/>
                        <v:line id="Line 4057" o:spid="_x0000_s1820" style="position:absolute;visibility:visible;mso-wrap-style:square" from="6624,1728" to="662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cyOL4AAADdAAAADwAAAGRycy9kb3ducmV2LnhtbERPyQrCMBC9C/5DGMGbplZwqUZRQfDi&#10;wQW8Ds3YFptJaWKtf28Ewds83jrLdWtK0VDtCssKRsMIBHFqdcGZgutlP5iBcB5ZY2mZFLzJwXrV&#10;7Swx0fbFJ2rOPhMhhF2CCnLvq0RKl+Zk0A1tRRy4u60N+gDrTOoaXyHclDKOook0WHBoyLGiXU7p&#10;4/w0Cia34rrV87HF3TxLmzi+c3WUSvV77WYBwlPr/+Kf+6DD/Diawv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XxzI4vgAAAN0AAAAPAAAAAAAAAAAAAAAAAKEC&#10;AABkcnMvZG93bnJldi54bWxQSwUGAAAAAAQABAD5AAAAjAMAAAAA&#10;" strokecolor="aqua" strokeweight=".5pt"/>
                        <v:line id="Line 4058" o:spid="_x0000_s1821" style="position:absolute;visibility:visible;mso-wrap-style:square" from="6768,1728" to="6768,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imSsQAAADdAAAADwAAAGRycy9kb3ducmV2LnhtbESPQWuDQBCF74X+h2UKuTVrLIRqXUMa&#10;KPSSQ62Q6+BOVOrOirtV++8zh0BvM7w3731THFY3qJmm0Hs2sNsmoIgbb3tuDdTfH8+voEJEtjh4&#10;JgN/FOBQPj4UmFu/8BfNVWyVhHDI0UAX45hrHZqOHIatH4lFu/rJYZR1arWdcJFwN+g0SfbaYc/S&#10;0OFIp46an+rXGdhf+vrdZi8eT1nbzGl65fGsjdk8rcc3UJHW+G++X39awU8TwZVvZAR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KZKxAAAAN0AAAAPAAAAAAAAAAAA&#10;AAAAAKECAABkcnMvZG93bnJldi54bWxQSwUGAAAAAAQABAD5AAAAkgMAAAAA&#10;" strokecolor="aqua" strokeweight=".5pt"/>
                        <v:line id="Line 4059" o:spid="_x0000_s1822" style="position:absolute;visibility:visible;mso-wrap-style:square" from="6912,1728" to="691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QD0b4AAADdAAAADwAAAGRycy9kb3ducmV2LnhtbERPSwrCMBDdC94hjOBOUyuIrUZRQXDj&#10;wg+4HZqxLTaT0sRab28Ewd083neW685UoqXGlZYVTMYRCOLM6pJzBdfLfjQH4TyyxsoyKXiTg/Wq&#10;31tiqu2LT9SefS5CCLsUFRTe16mULivIoBvbmjhwd9sY9AE2udQNvkK4qWQcRTNpsOTQUGBNu4Ky&#10;x/lpFMxu5XWrk6nFXZJnbRzfuT5KpYaDbrMA4anzf/HPfdBhfhwl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FAPRvgAAAN0AAAAPAAAAAAAAAAAAAAAAAKEC&#10;AABkcnMvZG93bnJldi54bWxQSwUGAAAAAAQABAD5AAAAjAMAAAAA&#10;" strokecolor="aqua" strokeweight=".5pt"/>
                        <v:line id="Line 4060" o:spid="_x0000_s1823" style="position:absolute;visibility:visible;mso-wrap-style:square" from="7056,1728" to="705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c8kcMAAADdAAAADwAAAGRycy9kb3ducmV2LnhtbESPQYvCQAyF7wv+hyGCt3VqBVlrp6LC&#10;gpc96ApeQye2xU6mdMba/ffmsOAt4b289yXfjq5VA/Wh8WxgMU9AEZfeNlwZuPx+f36BChHZYuuZ&#10;DPxRgG0x+cgxs/7JJxrOsVISwiFDA3WMXaZ1KGtyGOa+Ixbt5nuHUda+0rbHp4S7VqdJstIOG5aG&#10;Gjs61FTezw9nYHVtLnu7Xno8rKtySNMbdz/amNl03G1ARRrj2/x/fbSCny6EX76REXT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3PJHDAAAA3QAAAA8AAAAAAAAAAAAA&#10;AAAAoQIAAGRycy9kb3ducmV2LnhtbFBLBQYAAAAABAAEAPkAAACRAwAAAAA=&#10;" strokecolor="aqua" strokeweight=".5pt"/>
                        <v:line id="Line 4061" o:spid="_x0000_s1824" style="position:absolute;visibility:visible;mso-wrap-style:square" from="7200,1728" to="720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BKucEAAADdAAAADwAAAGRycy9kb3ducmV2LnhtbERPTYvCMBC9L/gfwgje1rQVdtdqFBEU&#10;Pa7rxdvYjE2xmYQmav33ZmFhb/N4nzNf9rYVd+pC41hBPs5AEFdON1wrOP5s3r9AhIissXVMCp4U&#10;YLkYvM2x1O7B33Q/xFqkEA4lKjAx+lLKUBmyGMbOEyfu4jqLMcGulrrDRwq3rSyy7ENabDg1GPS0&#10;NlRdDzerYLs7Tj452xaXfG/Oz5OfTshrpUbDfjUDEamP/+I/906n+UWew+836QS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AEq5wQAAAN0AAAAPAAAAAAAAAAAAAAAA&#10;AKECAABkcnMvZG93bnJldi54bWxQSwUGAAAAAAQABAD5AAAAjwMAAAAA&#10;" strokecolor="aqua" strokeweight="1.5pt"/>
                        <v:line id="Line 4062" o:spid="_x0000_s1825" style="position:absolute;visibility:visible;mso-wrap-style:square" from="7344,1728" to="734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kHfcAAAADdAAAADwAAAGRycy9kb3ducmV2LnhtbERPTYvCMBC9L+x/CLPgbU2NIFpNy66w&#10;4MWDWvA6NGNbbCalydb6740geJvH+5xNPtpWDNT7xrGG2TQBQVw603CloTj9fS9B+IBssHVMGu7k&#10;Ic8+PzaYGnfjAw3HUIkYwj5FDXUIXSqlL2uy6KeuI47cxfUWQ4R9JU2PtxhuW6mSZCEtNhwbauxo&#10;W1N5Pf5bDYtzU/ya1dzhdlWVg1IX7vZS68nX+LMGEWgMb/HLvTNxvpopeH4TT5D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JpB33AAAAA3QAAAA8AAAAAAAAAAAAAAAAA&#10;oQIAAGRycy9kb3ducmV2LnhtbFBLBQYAAAAABAAEAPkAAACOAwAAAAA=&#10;" strokecolor="aqua" strokeweight=".5pt"/>
                        <v:line id="Line 4063" o:spid="_x0000_s1826" style="position:absolute;visibility:visible;mso-wrap-style:square" from="7488,1728" to="7488,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Wi5r4AAADdAAAADwAAAGRycy9kb3ducmV2LnhtbERPvQrCMBDeBd8hnOCmqRVEq1FUEFwc&#10;1ILr0ZxtsbmUJtb69kYQ3O7j+73VpjOVaKlxpWUFk3EEgjizuuRcQXo9jOYgnEfWWFkmBW9ysFn3&#10;eytMtH3xmdqLz0UIYZeggsL7OpHSZQUZdGNbEwfubhuDPsAml7rBVwg3lYyjaCYNlhwaCqxpX1D2&#10;uDyNgtmtTHd6MbW4X+RZG8d3rk9SqeGg2y5BeOr8X/xzH3WYH0+m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JaLmvgAAAN0AAAAPAAAAAAAAAAAAAAAAAKEC&#10;AABkcnMvZG93bnJldi54bWxQSwUGAAAAAAQABAD5AAAAjAMAAAAA&#10;" strokecolor="aqua" strokeweight=".5pt"/>
                        <v:line id="Line 4064" o:spid="_x0000_s1827" style="position:absolute;visibility:visible;mso-wrap-style:square" from="7632,1728" to="763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w6kr4AAADdAAAADwAAAGRycy9kb3ducmV2LnhtbERPSwrCMBDdC94hjOBOU6uIVqOoILhx&#10;4QfcDs3YFptJaWKttzeC4G4e7zvLdWtK0VDtCssKRsMIBHFqdcGZgutlP5iBcB5ZY2mZFLzJwXrV&#10;7Swx0fbFJ2rOPhMhhF2CCnLvq0RKl+Zk0A1tRRy4u60N+gDrTOoaXyHclDKOoqk0WHBoyLGiXU7p&#10;4/w0Cqa34rrV87HF3TxLmzi+c3WUSvV77WYBwlPr/+Kf+6DD/Hg0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zDqSvgAAAN0AAAAPAAAAAAAAAAAAAAAAAKEC&#10;AABkcnMvZG93bnJldi54bWxQSwUGAAAAAAQABAD5AAAAjAMAAAAA&#10;" strokecolor="aqua" strokeweight=".5pt"/>
                        <v:line id="Line 4065" o:spid="_x0000_s1828" style="position:absolute;visibility:visible;mso-wrap-style:square" from="7776,1728" to="77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CfCb4AAADdAAAADwAAAGRycy9kb3ducmV2LnhtbERPSwrCMBDdC94hjOBOUyuKVqOoILhx&#10;4QfcDs3YFptJaWKttzeC4G4e7zvLdWtK0VDtCssKRsMIBHFqdcGZgutlP5iBcB5ZY2mZFLzJwXrV&#10;7Swx0fbFJ2rOPhMhhF2CCnLvq0RKl+Zk0A1tRRy4u60N+gDrTOoaXyHclDKOoqk0WHBoyLGiXU7p&#10;4/w0Cqa34rrV87HF3TxLmzi+c3WUSvV77WYBwlPr/+Kf+6DD/Hg0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gJ8JvgAAAN0AAAAPAAAAAAAAAAAAAAAAAKEC&#10;AABkcnMvZG93bnJldi54bWxQSwUGAAAAAAQABAD5AAAAjAMAAAAA&#10;" strokecolor="aqua" strokeweight=".5pt"/>
                        <v:line id="Line 4066" o:spid="_x0000_s1829" style="position:absolute;visibility:visible;mso-wrap-style:square" from="7920,1728" to="792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nSzcIAAADdAAAADwAAAGRycy9kb3ducmV2LnhtbERPTWsCMRC9F/wPYYTeanZX0HY1iggV&#10;PVb30tt0M24WN5OwSXX9941Q8DaP9znL9WA7caU+tI4V5JMMBHHtdMuNgur0+fYOIkRkjZ1jUnCn&#10;AOvV6GWJpXY3/qLrMTYihXAoUYGJ0ZdShtqQxTBxnjhxZ9dbjAn2jdQ93lK47WSRZTNpseXUYNDT&#10;1lB9Of5aBbt9NZ1ztivO+cH83L/9x5S8Vup1PGwWICIN8Sn+d+91ml/kM3h8k06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nSzcIAAADdAAAADwAAAAAAAAAAAAAA&#10;AAChAgAAZHJzL2Rvd25yZXYueG1sUEsFBgAAAAAEAAQA+QAAAJADAAAAAA==&#10;" strokecolor="aqua" strokeweight="1.5pt"/>
                        <v:line id="Line 4067" o:spid="_x0000_s1830" style="position:absolute;visibility:visible;mso-wrap-style:square" from="8064,1728" to="806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6k5b4AAADdAAAADwAAAGRycy9kb3ducmV2LnhtbERPyQrCMBC9C/5DGMGbplZwqUZRQfDi&#10;wQW8Ds3YFptJaWKtf28Ewds83jrLdWtK0VDtCssKRsMIBHFqdcGZgutlP5iBcB5ZY2mZFLzJwXrV&#10;7Swx0fbFJ2rOPhMhhF2CCnLvq0RKl+Zk0A1tRRy4u60N+gDrTOoaXyHclDKOook0WHBoyLGiXU7p&#10;4/w0Cia34rrV87HF3TxLmzi+c3WUSvV77WYBwlPr/+Kf+6DD/Hg0h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HqTlvgAAAN0AAAAPAAAAAAAAAAAAAAAAAKEC&#10;AABkcnMvZG93bnJldi54bWxQSwUGAAAAAAQABAD5AAAAjAMAAAAA&#10;" strokecolor="aqua" strokeweight=".5pt"/>
                        <v:line id="Line 4068" o:spid="_x0000_s1831" style="position:absolute;visibility:visible;mso-wrap-style:square" from="8208,1728" to="8208,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Ewl8MAAADdAAAADwAAAGRycy9kb3ducmV2LnhtbESPQYvCQAyF7wv+hyGCt3VqBVlrp6LC&#10;gpc96ApeQye2xU6mdMba/ffmsOAt4b289yXfjq5VA/Wh8WxgMU9AEZfeNlwZuPx+f36BChHZYuuZ&#10;DPxRgG0x+cgxs/7JJxrOsVISwiFDA3WMXaZ1KGtyGOa+Ixbt5nuHUda+0rbHp4S7VqdJstIOG5aG&#10;Gjs61FTezw9nYHVtLnu7Xno8rKtySNMbdz/amNl03G1ARRrj2/x/fbSCny4EV76REXT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BMJfDAAAA3QAAAA8AAAAAAAAAAAAA&#10;AAAAoQIAAGRycy9kb3ducmV2LnhtbFBLBQYAAAAABAAEAPkAAACRAwAAAAA=&#10;" strokecolor="aqua" strokeweight=".5pt"/>
                        <v:line id="Line 4069" o:spid="_x0000_s1832" style="position:absolute;visibility:visible;mso-wrap-style:square" from="8352,1728" to="835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2VDL4AAADdAAAADwAAAGRycy9kb3ducmV2LnhtbERPSwrCMBDdC94hjOBOUyuIrUZRQXDj&#10;wg+4HZqxLTaT0sRab28Ewd083neW685UoqXGlZYVTMYRCOLM6pJzBdfLfjQH4TyyxsoyKXiTg/Wq&#10;31tiqu2LT9SefS5CCLsUFRTe16mULivIoBvbmjhwd9sY9AE2udQNvkK4qWQcRTNpsOTQUGBNu4Ky&#10;x/lpFMxu5XWrk6nFXZJnbRzfuT5KpYaDbrMA4anzf/HPfdBhfjxJ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zZUMvgAAAN0AAAAPAAAAAAAAAAAAAAAAAKEC&#10;AABkcnMvZG93bnJldi54bWxQSwUGAAAAAAQABAD5AAAAjAMAAAAA&#10;" strokecolor="aqua" strokeweight=".5pt"/>
                        <v:line id="Line 4070" o:spid="_x0000_s1833" style="position:absolute;visibility:visible;mso-wrap-style:square" from="8496,1728" to="849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v2LMMAAADdAAAADwAAAGRycy9kb3ducmV2LnhtbESPQYvCMBCF7wv+hzDC3tbUCKLVKCoI&#10;XvawKngdmrEtNpPSxFr//c5hYW8zvDfvfbPeDr5RPXWxDmxhOslAERfB1VxauF6OXwtQMSE7bAKT&#10;hTdF2G5GH2vMXXjxD/XnVCoJ4ZijhSqlNtc6FhV5jJPQEot2D53HJGtXatfhS8J9o02WzbXHmqWh&#10;wpYOFRWP89NbmN/q694tZwEPy7Lojblz+62t/RwPuxWoREP6N/9dn5zgGyP88o2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b9izDAAAA3QAAAA8AAAAAAAAAAAAA&#10;AAAAoQIAAGRycy9kb3ducmV2LnhtbFBLBQYAAAAABAAEAPkAAACRAwAAAAA=&#10;" strokecolor="aqua" strokeweight=".5pt"/>
                        <v:line id="Line 4071" o:spid="_x0000_s1834" style="position:absolute;visibility:visible;mso-wrap-style:square" from="8640,1728" to="864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yABMEAAADdAAAADwAAAGRycy9kb3ducmV2LnhtbERPTYvCMBC9L/gfwgje1rQVdtdqFBEU&#10;Pa7rxdvYjE2xmYQmav33ZmFhb/N4nzNf9rYVd+pC41hBPs5AEFdON1wrOP5s3r9AhIissXVMCp4U&#10;YLkYvM2x1O7B33Q/xFqkEA4lKjAx+lLKUBmyGMbOEyfu4jqLMcGulrrDRwq3rSyy7ENabDg1GPS0&#10;NlRdDzerYLs7Tj452xaXfG/Oz5OfTshrpUbDfjUDEamP/+I/906n+UWRw+836QS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bIAEwQAAAN0AAAAPAAAAAAAAAAAAAAAA&#10;AKECAABkcnMvZG93bnJldi54bWxQSwUGAAAAAAQABAD5AAAAjwMAAAAA&#10;" strokecolor="aqua" strokeweight="1.5pt"/>
                        <v:shape id="Text Box 4072" o:spid="_x0000_s1835" type="#_x0000_t202" style="position:absolute;left:4320;top:115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uRsMA&#10;AADdAAAADwAAAGRycy9kb3ducmV2LnhtbERPS2vCQBC+F/wPywi9NbuGtmh0FWkRemppfIC3ITsm&#10;wexsyK5J+u+7hYK3+fies9qMthE9db52rGGWKBDEhTM1lxoO+93THIQPyAYbx6Thhzxs1pOHFWbG&#10;DfxNfR5KEUPYZ6ihCqHNpPRFRRZ94lriyF1cZzFE2JXSdDjEcNvIVKlXabHm2FBhS28VFdf8ZjUc&#10;Py/n07P6Kt/tSzu4UUm2C6n143TcLkEEGsNd/O/+MHF+mqb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ZuRsMAAADdAAAADwAAAAAAAAAAAAAAAACYAgAAZHJzL2Rv&#10;d25yZXYueG1sUEsFBgAAAAAEAAQA9QAAAIgDAAAAAA==&#10;" filled="f" stroked="f">
                          <v:textbox>
                            <w:txbxContent>
                              <w:p w:rsidR="00197967" w:rsidRDefault="00197967">
                                <w:pPr>
                                  <w:jc w:val="center"/>
                                </w:pPr>
                                <w:r>
                                  <w:t xml:space="preserve">position </w:t>
                                </w:r>
                                <w:proofErr w:type="spellStart"/>
                                <w:r>
                                  <w:t>vs</w:t>
                                </w:r>
                                <w:proofErr w:type="spellEnd"/>
                                <w:r>
                                  <w:t xml:space="preserve"> Time</w:t>
                                </w:r>
                              </w:p>
                            </w:txbxContent>
                          </v:textbox>
                        </v:shape>
                        <v:shape id="Text Box 4073" o:spid="_x0000_s1836" type="#_x0000_t202" style="position:absolute;left:2448;top:144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wPlcMA&#10;AADdAAAADwAAAGRycy9kb3ducmV2LnhtbERP22rCQBB9F/yHZYS+1Y0RRNNsRApCq1S8fcA0O82G&#10;ZmfT7Nakf98tFHybw7lOvh5sI27U+dqxgtk0AUFcOl1zpeB62T4uQfiArLFxTAp+yMO6GI9yzLTr&#10;+US3c6hEDGGfoQITQptJ6UtDFv3UtcSR+3CdxRBhV0ndYR/DbSPTJFlIizXHBoMtPRsqP8/fVsHb&#10;9rB/XQ27yzvWu959HedX07NSD5Nh8wQi0BDu4n/3i47z03QOf9/EE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wPlcMAAADdAAAADwAAAAAAAAAAAAAAAACYAgAAZHJzL2Rv&#10;d25yZXYueG1sUEsFBgAAAAAEAAQA9QAAAIgDAAAAAA==&#10;" filled="f" stroked="f">
                          <v:textbox inset="0">
                            <w:txbxContent>
                              <w:p w:rsidR="00197967" w:rsidRDefault="00197967">
                                <w:r>
                                  <w:t>+150</w:t>
                                </w:r>
                              </w:p>
                            </w:txbxContent>
                          </v:textbox>
                        </v:shape>
                        <v:shape id="Text Box 4074" o:spid="_x0000_s1837" type="#_x0000_t202" style="position:absolute;left:2448;top:2160;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WX4cMA&#10;AADdAAAADwAAAGRycy9kb3ducmV2LnhtbERP22rCQBB9L/QflhH6phtTKTW6SikIVVHq5QPG7JgN&#10;ZmfT7NbEv3cLQt/mcK4znXe2EldqfOlYwXCQgCDOnS65UHA8LPrvIHxA1lg5JgU38jCfPT9NMdOu&#10;5R1d96EQMYR9hgpMCHUmpc8NWfQDVxNH7uwaiyHCppC6wTaG20qmSfImLZYcGwzW9Gkov+x/rYLN&#10;YrtejrvV4YTlqnU/369H07JSL73uYwIiUBf+xQ/3l47z03QEf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WX4cMAAADdAAAADwAAAAAAAAAAAAAAAACYAgAAZHJzL2Rv&#10;d25yZXYueG1sUEsFBgAAAAAEAAQA9QAAAIgDAAAAAA==&#10;" filled="f" stroked="f">
                          <v:textbox inset="0">
                            <w:txbxContent>
                              <w:p w:rsidR="00197967" w:rsidRDefault="00197967">
                                <w:r>
                                  <w:t>+100</w:t>
                                </w:r>
                              </w:p>
                            </w:txbxContent>
                          </v:textbox>
                        </v:shape>
                        <v:shape id="Text Box 4075" o:spid="_x0000_s1838" type="#_x0000_t202" style="position:absolute;left:2448;top:288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kyesMA&#10;AADdAAAADwAAAGRycy9kb3ducmV2LnhtbERP22rCQBB9L/QflhH6phtTLDW6SikIVVHq5QPG7JgN&#10;ZmfT7NbEv3cLQt/mcK4znXe2EldqfOlYwXCQgCDOnS65UHA8LPrvIHxA1lg5JgU38jCfPT9NMdOu&#10;5R1d96EQMYR9hgpMCHUmpc8NWfQDVxNH7uwaiyHCppC6wTaG20qmSfImLZYcGwzW9Gkov+x/rYLN&#10;YrtejrvV4YTlqnU/369H07JSL73uYwIiUBf+xQ/3l47z03QEf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kyesMAAADdAAAADwAAAAAAAAAAAAAAAACYAgAAZHJzL2Rv&#10;d25yZXYueG1sUEsFBgAAAAAEAAQA9QAAAIgDAAAAAA==&#10;" filled="f" stroked="f">
                          <v:textbox inset="0">
                            <w:txbxContent>
                              <w:p w:rsidR="00197967" w:rsidRDefault="00197967">
                                <w:r>
                                  <w:t>+50</w:t>
                                </w:r>
                              </w:p>
                            </w:txbxContent>
                          </v:textbox>
                        </v:shape>
                        <v:shape id="Text Box 4076" o:spid="_x0000_s1839" type="#_x0000_t202" style="position:absolute;left:2448;top:360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usDcMA&#10;AADdAAAADwAAAGRycy9kb3ducmV2LnhtbERP3WrCMBS+F/YO4Qx2p+k6ENc1lSEIm0Nx6gOcNWdN&#10;WXNSm8zWtzeC4N35+H5PPh9sI07U+dqxgudJAoK4dLrmSsFhvxzPQPiArLFxTArO5GFePIxyzLTr&#10;+ZtOu1CJGMI+QwUmhDaT0peGLPqJa4kj9+s6iyHCrpK6wz6G20amSTKVFmuODQZbWhgq/3b/VsF6&#10;ufn6fB1W+x+sV707bl8Opmelnh6H9zcQgYZwF9/cHzrOT9MpXL+JJ8j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usDcMAAADdAAAADwAAAAAAAAAAAAAAAACYAgAAZHJzL2Rv&#10;d25yZXYueG1sUEsFBgAAAAAEAAQA9QAAAIgDAAAAAA==&#10;" filled="f" stroked="f">
                          <v:textbox inset="0">
                            <w:txbxContent>
                              <w:p w:rsidR="00197967" w:rsidRDefault="00197967">
                                <w:r>
                                  <w:t>0</w:t>
                                </w:r>
                              </w:p>
                            </w:txbxContent>
                          </v:textbox>
                        </v:shape>
                        <v:shape id="Text Box 4077" o:spid="_x0000_s1840" type="#_x0000_t202" style="position:absolute;left:2448;top:432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JlsMA&#10;AADdAAAADwAAAGRycy9kb3ducmV2LnhtbERP22rCQBB9L/QflhH6phtTsDW6SikIVVHq5QPG7JgN&#10;ZmfT7NbEv3cLQt/mcK4znXe2EldqfOlYwXCQgCDOnS65UHA8LPrvIHxA1lg5JgU38jCfPT9NMdOu&#10;5R1d96EQMYR9hgpMCHUmpc8NWfQDVxNH7uwaiyHCppC6wTaG20qmSTKSFkuODQZr+jSUX/a/VsFm&#10;sV0vx93qcMJy1bqf79ejaVmpl173MQERqAv/4of7S8f5afoGf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DcJlsMAAADdAAAADwAAAAAAAAAAAAAAAACYAgAAZHJzL2Rv&#10;d25yZXYueG1sUEsFBgAAAAAEAAQA9QAAAIgDAAAAAA==&#10;" filled="f" stroked="f">
                          <v:textbox inset="0">
                            <w:txbxContent>
                              <w:p w:rsidR="00197967" w:rsidRDefault="00197967">
                                <w:r>
                                  <w:t>-50</w:t>
                                </w:r>
                              </w:p>
                            </w:txbxContent>
                          </v:textbox>
                        </v:shape>
                        <v:shape id="Text Box 4078" o:spid="_x0000_s1841" type="#_x0000_t202" style="position:absolute;left:2448;top:5040;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id5MYA&#10;AADdAAAADwAAAGRycy9kb3ducmV2LnhtbESP0WrCQBBF3wv+wzKCb3XTCNKmrlIEobW0WPUDptkx&#10;G8zOxuzWxL/vPBT6NsO9c++ZxWrwjbpSF+vABh6mGSjiMtiaKwPHw+b+EVRMyBabwGTgRhFWy9Hd&#10;Agsbev6i6z5VSkI4FmjApdQWWsfSkcc4DS2xaKfQeUyydpW2HfYS7hudZ9lce6xZGhy2tHZUnvc/&#10;3sDH5vP97WnYHr6x3vbhspsdXc/GTMbDyzOoREP6N/9dv1rBz3PBlW9kBL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id5MYAAADdAAAADwAAAAAAAAAAAAAAAACYAgAAZHJz&#10;L2Rvd25yZXYueG1sUEsFBgAAAAAEAAQA9QAAAIsDAAAAAA==&#10;" filled="f" stroked="f">
                          <v:textbox inset="0">
                            <w:txbxContent>
                              <w:p w:rsidR="00197967" w:rsidRDefault="00197967">
                                <w:r>
                                  <w:t>-100</w:t>
                                </w:r>
                              </w:p>
                            </w:txbxContent>
                          </v:textbox>
                        </v:shape>
                        <v:shape id="Text Box 4079" o:spid="_x0000_s1842" type="#_x0000_t202" style="position:absolute;left:2880;top:5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Q4f8MA&#10;AADdAAAADwAAAGRycy9kb3ducmV2LnhtbERP22rCQBB9L/gPywi+1Y0RiqauIoLghRZvHzDNTrOh&#10;2dmYXU36992C4NscznVmi85W4k6NLx0rGA0TEMS50yUXCi7n9esEhA/IGivHpOCXPCzmvZcZZtq1&#10;fKT7KRQihrDPUIEJoc6k9Lkhi37oauLIfbvGYoiwKaRusI3htpJpkrxJiyXHBoM1rQzlP6ebVfCx&#10;/txvp93u/IXlrnXXw/hiWlZq0O+W7yACdeEpfrg3Os5P0yn8fxNP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Q4f8MAAADdAAAADwAAAAAAAAAAAAAAAACYAgAAZHJzL2Rv&#10;d25yZXYueG1sUEsFBgAAAAAEAAQA9QAAAIgDAAAAAA==&#10;" filled="f" stroked="f">
                          <v:textbox inset="0">
                            <w:txbxContent>
                              <w:p w:rsidR="00197967" w:rsidRDefault="00197967">
                                <w:r>
                                  <w:t>0</w:t>
                                </w:r>
                              </w:p>
                            </w:txbxContent>
                          </v:textbox>
                        </v:shape>
                        <v:shape id="Text Box 4080" o:spid="_x0000_s1843" type="#_x0000_t202" style="position:absolute;left:3600;top:53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cHP8YA&#10;AADdAAAADwAAAGRycy9kb3ducmV2LnhtbESP0WrCQBBF3wv+wzKCb3WjgrSpq4ggqKWlVT9gmp1m&#10;g9nZmN2a+Pedh0LfZrh37j2zWPW+VjdqYxXYwGScgSIugq24NHA+bR+fQMWEbLEOTAbuFGG1HDws&#10;MLeh40+6HVOpJIRjjgZcSk2udSwceYzj0BCL9h1aj0nWttS2xU7Cfa2nWTbXHiuWBocNbRwVl+OP&#10;N/C2fX/dP/eH0xdWhy5cP2Zn17Exo2G/fgGVqE//5r/rnRX86Uz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cHP8YAAADdAAAADwAAAAAAAAAAAAAAAACYAgAAZHJz&#10;L2Rvd25yZXYueG1sUEsFBgAAAAAEAAQA9QAAAIsDAAAAAA==&#10;" filled="f" stroked="f">
                          <v:textbox inset="0">
                            <w:txbxContent>
                              <w:p w:rsidR="00197967" w:rsidRDefault="00197967">
                                <w:r>
                                  <w:t>10</w:t>
                                </w:r>
                              </w:p>
                            </w:txbxContent>
                          </v:textbox>
                        </v:shape>
                        <v:shape id="Text Box 4081" o:spid="_x0000_s1844" type="#_x0000_t202" style="position:absolute;left:4176;top:532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uipMMA&#10;AADdAAAADwAAAGRycy9kb3ducmV2LnhtbERP22rCQBB9L/gPywh9MxsVSo2uIoLQWizePmDMjtlg&#10;djZmtyb9+64g9G0O5zqzRWcrcafGl44VDJMUBHHudMmFgtNxPXgH4QOyxsoxKfglD4t572WGmXYt&#10;7+l+CIWIIewzVGBCqDMpfW7Iok9cTRy5i2sshgibQuoG2xhuKzlK0zdpseTYYLCmlaH8evixCrbr&#10;76/PSbc5nrHctO62G59My0q99rvlFESgLvyLn+4PHeePxkN4fBNP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uipMMAAADdAAAADwAAAAAAAAAAAAAAAACYAgAAZHJzL2Rv&#10;d25yZXYueG1sUEsFBgAAAAAEAAQA9QAAAIgDAAAAAA==&#10;" filled="f" stroked="f">
                          <v:textbox inset="0">
                            <w:txbxContent>
                              <w:p w:rsidR="00197967" w:rsidRDefault="00197967">
                                <w:r>
                                  <w:t>20</w:t>
                                </w:r>
                              </w:p>
                            </w:txbxContent>
                          </v:textbox>
                        </v:shape>
                        <v:shape id="Text Box 4082" o:spid="_x0000_s1845" type="#_x0000_t202" style="position:absolute;left:4896;top:532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808MA&#10;AADdAAAADwAAAGRycy9kb3ducmV2LnhtbERP22rCQBB9F/yHZYS+1Y0RRNNsRApCq1S8fcA0O82G&#10;ZmfT7Nakf98tFHybw7lOvh5sI27U+dqxgtk0AUFcOl1zpeB62T4uQfiArLFxTAp+yMO6GI9yzLTr&#10;+US3c6hEDGGfoQITQptJ6UtDFv3UtcSR+3CdxRBhV0ndYR/DbSPTJFlIizXHBoMtPRsqP8/fVsHb&#10;9rB/XQ27yzvWu959HedX07NSD5Nh8wQi0BDu4n/3i47z03kKf9/EE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k808MAAADdAAAADwAAAAAAAAAAAAAAAACYAgAAZHJzL2Rv&#10;d25yZXYueG1sUEsFBgAAAAAEAAQA9QAAAIgDAAAAAA==&#10;" filled="f" stroked="f">
                          <v:textbox inset="0">
                            <w:txbxContent>
                              <w:p w:rsidR="00197967" w:rsidRDefault="00197967">
                                <w:r>
                                  <w:t>30</w:t>
                                </w:r>
                              </w:p>
                            </w:txbxContent>
                          </v:textbox>
                        </v:shape>
                        <v:shape id="Text Box 4083" o:spid="_x0000_s1846" type="#_x0000_t202" style="position:absolute;left:5616;top:532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WZSMMA&#10;AADdAAAADwAAAGRycy9kb3ducmV2LnhtbERP22rCQBB9F/yHZYS+1Y0GiqbZiBQEtVS8fcA0O82G&#10;ZmfT7Nakf98tFHybw7lOvhpsI27U+dqxgtk0AUFcOl1zpeB62TwuQPiArLFxTAp+yMOqGI9yzLTr&#10;+US3c6hEDGGfoQITQptJ6UtDFv3UtcSR+3CdxRBhV0ndYR/DbSPnSfIkLdYcGwy29GKo/Dx/WwVv&#10;m8PrbjnsL+9Y73v3dUyvpmelHibD+hlEoCHcxf/urY7z52kKf9/EE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WZSMMAAADdAAAADwAAAAAAAAAAAAAAAACYAgAAZHJzL2Rv&#10;d25yZXYueG1sUEsFBgAAAAAEAAQA9QAAAIgDAAAAAA==&#10;" filled="f" stroked="f">
                          <v:textbox inset="0">
                            <w:txbxContent>
                              <w:p w:rsidR="00197967" w:rsidRDefault="00197967">
                                <w:r>
                                  <w:t>40</w:t>
                                </w:r>
                              </w:p>
                            </w:txbxContent>
                          </v:textbox>
                        </v:shape>
                        <v:shape id="Text Box 4084" o:spid="_x0000_s1847" type="#_x0000_t202" style="position:absolute;left:6336;top:532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wBPMQA&#10;AADdAAAADwAAAGRycy9kb3ducmV2LnhtbERP22rCQBB9L/gPywi+1Y1aio3ZiAiCtbTUywdMs2M2&#10;mJ2N2dWkf98tFPo2h3OdbNnbWtyp9ZVjBZNxAoK4cLriUsHpuHmcg/ABWWPtmBR8k4dlPnjIMNWu&#10;4z3dD6EUMYR9igpMCE0qpS8MWfRj1xBH7uxaiyHCtpS6xS6G21pOk+RZWqw4NhhsaG2ouBxuVsH7&#10;5uPt9aXfHb+w2nXu+jk7mY6VGg371QJEoD78i//cWx3nT2dP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8ATzEAAAA3QAAAA8AAAAAAAAAAAAAAAAAmAIAAGRycy9k&#10;b3ducmV2LnhtbFBLBQYAAAAABAAEAPUAAACJAwAAAAA=&#10;" filled="f" stroked="f">
                          <v:textbox inset="0">
                            <w:txbxContent>
                              <w:p w:rsidR="00197967" w:rsidRDefault="00197967">
                                <w:r>
                                  <w:t>50</w:t>
                                </w:r>
                              </w:p>
                            </w:txbxContent>
                          </v:textbox>
                        </v:shape>
                        <v:shape id="Text Box 4085" o:spid="_x0000_s1848" type="#_x0000_t202" style="position:absolute;left:7056;top:532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Ckp8QA&#10;AADdAAAADwAAAGRycy9kb3ducmV2LnhtbERP22rCQBB9L/gPywi+1Y1Ki43ZiAiCtbTUywdMs2M2&#10;mJ2N2dWkf98tFPo2h3OdbNnbWtyp9ZVjBZNxAoK4cLriUsHpuHmcg/ABWWPtmBR8k4dlPnjIMNWu&#10;4z3dD6EUMYR9igpMCE0qpS8MWfRj1xBH7uxaiyHCtpS6xS6G21pOk+RZWqw4NhhsaG2ouBxuVsH7&#10;5uPt9aXfHb+w2nXu+jk7mY6VGg371QJEoD78i//cWx3nT2dP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wpKfEAAAA3QAAAA8AAAAAAAAAAAAAAAAAmAIAAGRycy9k&#10;b3ducmV2LnhtbFBLBQYAAAAABAAEAPUAAACJAwAAAAA=&#10;" filled="f" stroked="f">
                          <v:textbox inset="0">
                            <w:txbxContent>
                              <w:p w:rsidR="00197967" w:rsidRDefault="00197967">
                                <w:r>
                                  <w:t>60</w:t>
                                </w:r>
                              </w:p>
                            </w:txbxContent>
                          </v:textbox>
                        </v:shape>
                        <v:shape id="Text Box 4086" o:spid="_x0000_s1849" type="#_x0000_t202" style="position:absolute;left:7776;top:532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I60MMA&#10;AADdAAAADwAAAGRycy9kb3ducmV2LnhtbERP22rCQBB9L/QflhH6VjdGEI2uIoVAa6l4+4AxO2aD&#10;2dk0uzXx791CoW9zONdZrHpbixu1vnKsYDRMQBAXTldcKjgd89cpCB+QNdaOScGdPKyWz08LzLTr&#10;eE+3QyhFDGGfoQITQpNJ6QtDFv3QNcSRu7jWYoiwLaVusYvhtpZpkkykxYpjg8GG3gwV18OPVfCV&#10;bz8/Zv3meMZq07nv3fhkOlbqZdCv5yAC9eFf/Od+13F+Op7A7zfxB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I60MMAAADdAAAADwAAAAAAAAAAAAAAAACYAgAAZHJzL2Rv&#10;d25yZXYueG1sUEsFBgAAAAAEAAQA9QAAAIgDAAAAAA==&#10;" filled="f" stroked="f">
                          <v:textbox inset="0">
                            <w:txbxContent>
                              <w:p w:rsidR="00197967" w:rsidRDefault="00197967">
                                <w:r>
                                  <w:t>70</w:t>
                                </w:r>
                              </w:p>
                            </w:txbxContent>
                          </v:textbox>
                        </v:shape>
                        <v:shape id="Text Box 4087" o:spid="_x0000_s1850" type="#_x0000_t202" style="position:absolute;left:8496;top:532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6fS8QA&#10;AADdAAAADwAAAGRycy9kb3ducmV2LnhtbERP22rCQBB9L/gPywi+1Y0KrY3ZiAiCtbTUywdMs2M2&#10;mJ2N2dWkf98tFPo2h3OdbNnbWtyp9ZVjBZNxAoK4cLriUsHpuHmcg/ABWWPtmBR8k4dlPnjIMNWu&#10;4z3dD6EUMYR9igpMCE0qpS8MWfRj1xBH7uxaiyHCtpS6xS6G21pOk+RJWqw4NhhsaG2ouBxuVsH7&#10;5uPt9aXfHb+w2nXu+jk7mY6VGg371QJEoD78i//cWx3nT2fP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un0vEAAAA3QAAAA8AAAAAAAAAAAAAAAAAmAIAAGRycy9k&#10;b3ducmV2LnhtbFBLBQYAAAAABAAEAPUAAACJAwAAAAA=&#10;" filled="f" stroked="f">
                          <v:textbox inset="0">
                            <w:txbxContent>
                              <w:p w:rsidR="00197967" w:rsidRDefault="00197967">
                                <w:r>
                                  <w:t>80</w:t>
                                </w:r>
                              </w:p>
                            </w:txbxContent>
                          </v:textbox>
                        </v:shape>
                        <v:shape id="Text Box 4088" o:spid="_x0000_s1851" type="#_x0000_t202" style="position:absolute;left:4464;top:5616;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fPccUA&#10;AADdAAAADwAAAGRycy9kb3ducmV2LnhtbESPT2vCQBDF70K/wzIFb3W32kqbuooogidF+wd6G7Jj&#10;EpqdDdnVpN/eOQjeZnhv3vvNbNH7Wl2ojVVgC88jA4o4D67iwsLX5+bpDVRMyA7rwGThnyIs5g+D&#10;GWYudHygyzEVSkI4ZmihTKnJtI55SR7jKDTEop1C6zHJ2hbatdhJuK/12Jip9lixNJTY0Kqk/O94&#10;9ha+d6ffnxezL9b+telCbzT7d23t8LFffoBK1Ke7+Xa9dYI/ngi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989xxQAAAN0AAAAPAAAAAAAAAAAAAAAAAJgCAABkcnMv&#10;ZG93bnJldi54bWxQSwUGAAAAAAQABAD1AAAAigMAAAAA&#10;" filled="f" stroked="f">
                          <v:textbox>
                            <w:txbxContent>
                              <w:p w:rsidR="00197967" w:rsidRDefault="00197967">
                                <w:pPr>
                                  <w:jc w:val="center"/>
                                </w:pPr>
                                <w:r>
                                  <w:t>Time (s)</w:t>
                                </w:r>
                              </w:p>
                            </w:txbxContent>
                          </v:textbox>
                        </v:shape>
                        <v:shape id="Text Box 4089" o:spid="_x0000_s1852" type="#_x0000_t202" style="position:absolute;left:1440;top:2448;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tq6sIA&#10;AADdAAAADwAAAGRycy9kb3ducmV2LnhtbERPTWvCQBC9C/6HZQRvdVetotFVRCn0VDGtgrchOybB&#10;7GzIbk3677uFgrd5vM9ZbztbiQc1vnSsYTxSIIgzZ0rONXx9vr0sQPiAbLByTBp+yMN20++tMTGu&#10;5RM90pCLGMI+QQ1FCHUipc8KsuhHriaO3M01FkOETS5Ng20Mt5WcKDWXFkuODQXWtC8ou6ffVsP5&#10;43a9vKpjfrCzunWdkmyXUuvhoNutQATqwlP87343cf5kuoS/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2rqwgAAAN0AAAAPAAAAAAAAAAAAAAAAAJgCAABkcnMvZG93&#10;bnJldi54bWxQSwUGAAAAAAQABAD1AAAAhwMAAAAA&#10;" filled="f" stroked="f">
                          <v:textbox>
                            <w:txbxContent>
                              <w:p w:rsidR="00197967" w:rsidRDefault="00197967">
                                <w:r>
                                  <w:t>position (m)</w:t>
                                </w:r>
                              </w:p>
                            </w:txbxContent>
                          </v:textbox>
                        </v:shape>
                      </v:group>
                      <v:line id="Line 4091" o:spid="_x0000_s1853" style="position:absolute;visibility:visible;mso-wrap-style:square" from="2863,3848" to="3617,3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BJMYAAADdAAAADwAAAGRycy9kb3ducmV2LnhtbESPQWvCQBCF7wX/wzKCt7qpLUVSVymC&#10;VXprWgRvQ3ZM0mRn4+5G03/fORR6m+G9ee+b1WZ0nbpSiI1nAw/zDBRx6W3DlYGvz939ElRMyBY7&#10;z2TghyJs1pO7FebW3/iDrkWqlIRwzNFAnVKfax3LmhzGue+JRTv74DDJGiptA94k3HV6kWXP2mHD&#10;0lBjT9uayrYYnIHjUPDpu92FDoe3/f58vLTx8d2Y2XR8fQGVaEz/5r/rgxX8xZP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4gSTGAAAA3QAAAA8AAAAAAAAA&#10;AAAAAAAAoQIAAGRycy9kb3ducmV2LnhtbFBLBQYAAAAABAAEAPkAAACUAwAAAAA=&#10;" strokeweight="1.5pt"/>
                      <v:line id="Line 4092" o:spid="_x0000_s1854" style="position:absolute;visibility:visible;mso-wrap-style:square" from="3600,3831" to="4303,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kv8MAAADdAAAADwAAAGRycy9kb3ducmV2LnhtbERPTWvCQBC9F/wPywje6kYtRaKriGCV&#10;3kyL4G3IjklMdjbd3Wj8926h0Ns83ucs171pxI2crywrmIwTEMS51RUXCr6/dq9zED4ga2wsk4IH&#10;eVivBi9LTLW985FuWShEDGGfooIyhDaV0uclGfRj2xJH7mKdwRChK6R2eI/hppHTJHmXBiuODSW2&#10;tC0pr7POKDh1GZ+v9c412H3s95fTT+1nn0qNhv1mASJQH/7Ff+6DjvOnbxP4/Sae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0JL/DAAAA3QAAAA8AAAAAAAAAAAAA&#10;AAAAoQIAAGRycy9kb3ducmV2LnhtbFBLBQYAAAAABAAEAPkAAACRAwAAAAA=&#10;" strokeweight="1.5pt"/>
                      <v:line id="Line 4093" o:spid="_x0000_s1855" style="position:absolute;flip:y;visibility:visible;mso-wrap-style:square" from="4303,5288" to="5023,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eL8cIAAADdAAAADwAAAGRycy9kb3ducmV2LnhtbERPS2vCQBC+F/wPywi91Y2hiKSuIoKg&#10;tAcfAa9DdpINzc6G3dWk/74rFHqbj+85q81oO/EgH1rHCuazDARx5XTLjYLyun9bgggRWWPnmBT8&#10;UIDNevKywkK7gc/0uMRGpBAOBSowMfaFlKEyZDHMXE+cuNp5izFB30jtcUjhtpN5li2kxZZTg8Ge&#10;doaq78vdKpDHz+Hk93lZN/Whd7ej+VoMo1Kv03H7ASLSGP/Ff+6DTvPz9xye36QT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eL8cIAAADdAAAADwAAAAAAAAAAAAAA&#10;AAChAgAAZHJzL2Rvd25yZXYueG1sUEsFBgAAAAAEAAQA+QAAAJADAAAAAA==&#10;" strokeweight="1.5pt"/>
                      <v:line id="Line 4094" o:spid="_x0000_s1856" style="position:absolute;flip:y;visibility:visible;mso-wrap-style:square" from="5025,2391" to="6446,5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suasIAAADdAAAADwAAAGRycy9kb3ducmV2LnhtbERP32vCMBB+H/g/hBN8m+mqiHRGGYKg&#10;uIdNBV+P5tqUNZeSRFv/+0UY7O0+vp+32gy2FXfyoXGs4G2agSAunW64VnA5716XIEJE1tg6JgUP&#10;CrBZj15WWGjX8zfdT7EWKYRDgQpMjF0hZSgNWQxT1xEnrnLeYkzQ11J77FO4bWWeZQtpseHUYLCj&#10;raHy53SzCuTh2H/5XX6p6mrfuevBfC76QanJePh4BxFpiP/iP/dep/n5fAbP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9suasIAAADdAAAADwAAAAAAAAAAAAAA&#10;AAChAgAAZHJzL2Rvd25yZXYueG1sUEsFBgAAAAAEAAQA+QAAAJADAAAAAA==&#10;" strokeweight="1.5pt"/>
                    </v:group>
                  </w:pict>
                </mc:Fallback>
              </mc:AlternateContent>
            </w:r>
            <w:r w:rsidR="008907E2">
              <w:t>time (s)</w:t>
            </w:r>
          </w:p>
        </w:tc>
        <w:tc>
          <w:tcPr>
            <w:tcW w:w="1218" w:type="dxa"/>
          </w:tcPr>
          <w:p w:rsidR="008907E2" w:rsidRDefault="008907E2">
            <w:pPr>
              <w:jc w:val="center"/>
            </w:pPr>
            <w:r>
              <w:t>0</w:t>
            </w:r>
          </w:p>
        </w:tc>
        <w:tc>
          <w:tcPr>
            <w:tcW w:w="1218" w:type="dxa"/>
          </w:tcPr>
          <w:p w:rsidR="008907E2" w:rsidRDefault="008907E2">
            <w:pPr>
              <w:jc w:val="center"/>
            </w:pPr>
            <w:r>
              <w:t>10</w:t>
            </w:r>
          </w:p>
        </w:tc>
        <w:tc>
          <w:tcPr>
            <w:tcW w:w="1218" w:type="dxa"/>
          </w:tcPr>
          <w:p w:rsidR="008907E2" w:rsidRDefault="008907E2">
            <w:pPr>
              <w:jc w:val="center"/>
            </w:pPr>
            <w:r>
              <w:t>20</w:t>
            </w:r>
          </w:p>
        </w:tc>
        <w:tc>
          <w:tcPr>
            <w:tcW w:w="1218" w:type="dxa"/>
          </w:tcPr>
          <w:p w:rsidR="008907E2" w:rsidRDefault="008907E2">
            <w:pPr>
              <w:jc w:val="center"/>
            </w:pPr>
            <w:r>
              <w:t>30</w:t>
            </w:r>
          </w:p>
        </w:tc>
        <w:tc>
          <w:tcPr>
            <w:tcW w:w="1218" w:type="dxa"/>
          </w:tcPr>
          <w:p w:rsidR="008907E2" w:rsidRDefault="008907E2">
            <w:pPr>
              <w:jc w:val="center"/>
            </w:pPr>
            <w:r>
              <w:t>40</w:t>
            </w:r>
          </w:p>
        </w:tc>
        <w:tc>
          <w:tcPr>
            <w:tcW w:w="1218" w:type="dxa"/>
          </w:tcPr>
          <w:p w:rsidR="008907E2" w:rsidRDefault="008907E2">
            <w:pPr>
              <w:jc w:val="center"/>
            </w:pPr>
            <w:r>
              <w:t>50</w:t>
            </w:r>
          </w:p>
        </w:tc>
      </w:tr>
    </w:tbl>
    <w:p w:rsidR="008907E2" w:rsidRDefault="008907E2">
      <w:pPr>
        <w:ind w:left="2160" w:hanging="2160"/>
      </w:pPr>
    </w:p>
    <w:p w:rsidR="008907E2" w:rsidRDefault="008907E2">
      <w:pPr>
        <w:ind w:left="2160" w:hanging="2160"/>
      </w:pPr>
    </w:p>
    <w:p w:rsidR="008907E2" w:rsidRDefault="008907E2">
      <w:pPr>
        <w:pStyle w:val="Heading1"/>
      </w:pPr>
      <w:r>
        <w:br w:type="page"/>
      </w:r>
      <w:r>
        <w:lastRenderedPageBreak/>
        <w:t>Velocity – Graphical Analysis – Practice Problems</w:t>
      </w:r>
    </w:p>
    <w:p w:rsidR="008907E2" w:rsidRDefault="00117A19">
      <w:pPr>
        <w:tabs>
          <w:tab w:val="left" w:pos="540"/>
        </w:tabs>
      </w:pPr>
      <w:r>
        <w:rPr>
          <w:noProof/>
        </w:rPr>
        <mc:AlternateContent>
          <mc:Choice Requires="wpg">
            <w:drawing>
              <wp:anchor distT="0" distB="0" distL="114300" distR="114300" simplePos="0" relativeHeight="251666944" behindDoc="0" locked="0" layoutInCell="0" allowOverlap="1">
                <wp:simplePos x="0" y="0"/>
                <wp:positionH relativeFrom="column">
                  <wp:posOffset>91440</wp:posOffset>
                </wp:positionH>
                <wp:positionV relativeFrom="paragraph">
                  <wp:posOffset>156845</wp:posOffset>
                </wp:positionV>
                <wp:extent cx="4937760" cy="3108960"/>
                <wp:effectExtent l="0" t="0" r="0" b="0"/>
                <wp:wrapNone/>
                <wp:docPr id="1061" name="Group 4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1584" y="1020"/>
                          <a:chExt cx="7776" cy="4896"/>
                        </a:xfrm>
                      </wpg:grpSpPr>
                      <wpg:grpSp>
                        <wpg:cNvPr id="1062" name="Group 4411"/>
                        <wpg:cNvGrpSpPr>
                          <a:grpSpLocks/>
                        </wpg:cNvGrpSpPr>
                        <wpg:grpSpPr bwMode="auto">
                          <a:xfrm>
                            <a:off x="1584" y="1020"/>
                            <a:ext cx="7776" cy="4896"/>
                            <a:chOff x="1584" y="1008"/>
                            <a:chExt cx="7776" cy="4896"/>
                          </a:xfrm>
                        </wpg:grpSpPr>
                        <wpg:grpSp>
                          <wpg:cNvPr id="1063" name="Group 4150"/>
                          <wpg:cNvGrpSpPr>
                            <a:grpSpLocks/>
                          </wpg:cNvGrpSpPr>
                          <wpg:grpSpPr bwMode="auto">
                            <a:xfrm>
                              <a:off x="1584" y="1008"/>
                              <a:ext cx="7776" cy="4896"/>
                              <a:chOff x="864" y="1008"/>
                              <a:chExt cx="7776" cy="4896"/>
                            </a:xfrm>
                          </wpg:grpSpPr>
                          <wps:wsp>
                            <wps:cNvPr id="1064" name="Line 4151"/>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65" name="Line 4152"/>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66" name="Line 4153"/>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67" name="Line 4154"/>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68" name="Line 4155"/>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69" name="Line 4156"/>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70" name="Line 4157"/>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71" name="Line 4158"/>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72" name="Line 4159"/>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73" name="Line 4160"/>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74" name="Line 4161"/>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75" name="Line 4162"/>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76" name="Line 4163"/>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77" name="Line 4164"/>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78" name="Line 4165"/>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79" name="Line 4166"/>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80" name="Line 4167"/>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81" name="Line 4168"/>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82" name="Line 4169"/>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83" name="Line 4170"/>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84" name="Line 4171"/>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85" name="Line 4172"/>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86" name="Line 4173"/>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87" name="Line 4174"/>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88" name="Line 4175"/>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89" name="Line 4176"/>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90" name="Line 4177"/>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91" name="Line 4178"/>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92" name="Line 4179"/>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93" name="Line 4180"/>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94" name="Line 4181"/>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95" name="Line 4182"/>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96" name="Line 4183"/>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97" name="Line 4184"/>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98" name="Line 4185"/>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99" name="Line 4186"/>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00" name="Line 4187"/>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01" name="Line 4188"/>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02" name="Line 4189"/>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03" name="Line 4190"/>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04" name="Line 4191"/>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05" name="Line 4192"/>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06" name="Line 4193"/>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07" name="Line 4194"/>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08" name="Line 4195"/>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09" name="Line 4196"/>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10" name="Line 4197"/>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11" name="Line 4198"/>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12" name="Line 4199"/>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13" name="Line 4200"/>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14" name="Line 4201"/>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15" name="Line 4202"/>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16" name="Line 4203"/>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17" name="Line 4204"/>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18" name="Line 4205"/>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19" name="Line 4206"/>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20" name="Line 4207"/>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21" name="Line 4208"/>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22" name="Line 4209"/>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23" name="Line 4210"/>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24" name="Line 4211"/>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25" name="Line 4212"/>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26" name="Line 4213"/>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27" name="Line 4214"/>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28" name="Line 4215"/>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29" name="Line 4216"/>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30" name="Line 4217"/>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31" name="Text Box 4218"/>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Position </w:t>
                                  </w:r>
                                  <w:proofErr w:type="spellStart"/>
                                  <w:r>
                                    <w:t>vs</w:t>
                                  </w:r>
                                  <w:proofErr w:type="spellEnd"/>
                                  <w:r>
                                    <w:t xml:space="preserve"> Time</w:t>
                                  </w:r>
                                </w:p>
                              </w:txbxContent>
                            </wps:txbx>
                            <wps:bodyPr rot="0" vert="horz" wrap="square" lIns="91440" tIns="45720" rIns="91440" bIns="45720" anchor="t" anchorCtr="0" upright="1">
                              <a:noAutofit/>
                            </wps:bodyPr>
                          </wps:wsp>
                          <wps:wsp>
                            <wps:cNvPr id="1132" name="Text Box 4219"/>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1133" name="Text Box 4220"/>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134" name="Text Box 4221"/>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135" name="Text Box 4222"/>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136" name="Text Box 4223"/>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1137" name="Text Box 4224"/>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138" name="Text Box 4225"/>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1139" name="Text Box 4226"/>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w:t>
                                  </w:r>
                                </w:p>
                              </w:txbxContent>
                            </wps:txbx>
                            <wps:bodyPr rot="0" vert="horz" wrap="square" lIns="0" tIns="45720" rIns="91440" bIns="45720" anchor="t" anchorCtr="0" upright="1">
                              <a:noAutofit/>
                            </wps:bodyPr>
                          </wps:wsp>
                          <wps:wsp>
                            <wps:cNvPr id="1140" name="Text Box 4227"/>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w:t>
                                  </w:r>
                                </w:p>
                              </w:txbxContent>
                            </wps:txbx>
                            <wps:bodyPr rot="0" vert="horz" wrap="square" lIns="0" tIns="45720" rIns="91440" bIns="45720" anchor="t" anchorCtr="0" upright="1">
                              <a:noAutofit/>
                            </wps:bodyPr>
                          </wps:wsp>
                          <wps:wsp>
                            <wps:cNvPr id="1141" name="Text Box 4228"/>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6</w:t>
                                  </w:r>
                                </w:p>
                              </w:txbxContent>
                            </wps:txbx>
                            <wps:bodyPr rot="0" vert="horz" wrap="square" lIns="0" tIns="45720" rIns="91440" bIns="45720" anchor="t" anchorCtr="0" upright="1">
                              <a:noAutofit/>
                            </wps:bodyPr>
                          </wps:wsp>
                          <wps:wsp>
                            <wps:cNvPr id="1142" name="Text Box 4229"/>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8</w:t>
                                  </w:r>
                                </w:p>
                              </w:txbxContent>
                            </wps:txbx>
                            <wps:bodyPr rot="0" vert="horz" wrap="square" lIns="0" tIns="45720" rIns="91440" bIns="45720" anchor="t" anchorCtr="0" upright="1">
                              <a:noAutofit/>
                            </wps:bodyPr>
                          </wps:wsp>
                          <wps:wsp>
                            <wps:cNvPr id="1143" name="Text Box 4230"/>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1144" name="Text Box 4231"/>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2</w:t>
                                  </w:r>
                                </w:p>
                              </w:txbxContent>
                            </wps:txbx>
                            <wps:bodyPr rot="0" vert="horz" wrap="square" lIns="0" tIns="45720" rIns="91440" bIns="45720" anchor="t" anchorCtr="0" upright="1">
                              <a:noAutofit/>
                            </wps:bodyPr>
                          </wps:wsp>
                          <wps:wsp>
                            <wps:cNvPr id="1145" name="Text Box 4232"/>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4</w:t>
                                  </w:r>
                                </w:p>
                              </w:txbxContent>
                            </wps:txbx>
                            <wps:bodyPr rot="0" vert="horz" wrap="square" lIns="0" tIns="45720" rIns="91440" bIns="45720" anchor="t" anchorCtr="0" upright="1">
                              <a:noAutofit/>
                            </wps:bodyPr>
                          </wps:wsp>
                          <wps:wsp>
                            <wps:cNvPr id="1146" name="Text Box 4233"/>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6</w:t>
                                  </w:r>
                                </w:p>
                              </w:txbxContent>
                            </wps:txbx>
                            <wps:bodyPr rot="0" vert="horz" wrap="square" lIns="0" tIns="45720" rIns="91440" bIns="45720" anchor="t" anchorCtr="0" upright="1">
                              <a:noAutofit/>
                            </wps:bodyPr>
                          </wps:wsp>
                          <wps:wsp>
                            <wps:cNvPr id="1147" name="Text Box 4234"/>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1148" name="Text Box 4235"/>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Position (m)</w:t>
                                  </w:r>
                                </w:p>
                              </w:txbxContent>
                            </wps:txbx>
                            <wps:bodyPr rot="0" vert="horz" wrap="square" lIns="91440" tIns="45720" rIns="91440" bIns="45720" anchor="t" anchorCtr="0" upright="1">
                              <a:noAutofit/>
                            </wps:bodyPr>
                          </wps:wsp>
                        </wpg:grpSp>
                        <wps:wsp>
                          <wps:cNvPr id="1149" name="Line 4408"/>
                          <wps:cNvCnPr/>
                          <wps:spPr bwMode="auto">
                            <a:xfrm flipV="1">
                              <a:off x="3024" y="2304"/>
                              <a:ext cx="2160" cy="23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50" name="Line 4409"/>
                          <wps:cNvCnPr/>
                          <wps:spPr bwMode="auto">
                            <a:xfrm>
                              <a:off x="5184" y="2304"/>
                              <a:ext cx="1440" cy="20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51" name="Line 4410"/>
                          <wps:cNvCnPr/>
                          <wps:spPr bwMode="auto">
                            <a:xfrm>
                              <a:off x="6624" y="4320"/>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52" name="Line 4505"/>
                        <wps:cNvCnPr/>
                        <wps:spPr bwMode="auto">
                          <a:xfrm>
                            <a:off x="3042" y="3778"/>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11" o:spid="_x0000_s1857" style="position:absolute;margin-left:7.2pt;margin-top:12.35pt;width:388.8pt;height:244.8pt;z-index:251666944" coordorigin="1584,1020"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" o:allowincell="f">
                <v:group id="Group 4411" o:spid="_x0000_s1858" style="position:absolute;left:1584;top:1020;width:7776;height:4896" coordorigin="1584,1008"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u3L8MAAADdAAAADwAAAGRycy9kb3ducmV2LnhtbERPTYvCMBC9C/6HMII3&#10;TasoUo0isrvsQQTrwuJtaMa22ExKk23rv98Igrd5vM/Z7HpTiZYaV1pWEE8jEMSZ1SXnCn4un5MV&#10;COeRNVaWScGDHOy2w8EGE207PlOb+lyEEHYJKii8rxMpXVaQQTe1NXHgbrYx6ANscqkb7EK4qeQs&#10;ipbSYMmhocCaDgVl9/TPKPjqsNvP44/2eL8dHtfL4vR7jEmp8ajfr0F46v1b/HJ/6zA/W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27cvwwAAAN0AAAAP&#10;AAAAAAAAAAAAAAAAAKoCAABkcnMvZG93bnJldi54bWxQSwUGAAAAAAQABAD6AAAAmgMAAAAA&#10;">
                  <v:group id="Group 4150" o:spid="_x0000_s1859" style="position:absolute;left:1584;top:1008;width:7776;height:4896" coordorigin="864,1008"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line id="Line 4151" o:spid="_x0000_s1860"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X0vcEAAADdAAAADwAAAGRycy9kb3ducmV2LnhtbERPS2sCMRC+C/6HMEJvmvhA261RSkGx&#10;Rx+X3qabcbN0MwmbqOu/b4SCt/n4nrNcd64RV2pj7VnDeKRAEJfe1FxpOB03w1cQMSEbbDyThjtF&#10;WK/6vSUWxt94T9dDqkQO4VigBptSKKSMpSWHceQDcebOvnWYMmwraVq85XDXyIlSc+mw5txgMdCn&#10;pfL3cHEatrvTdMFqOzmPv+zP/Tu8TSkYrV8G3cc7iERdeor/3TuT56v5DB7f5BP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tfS9wQAAAN0AAAAPAAAAAAAAAAAAAAAA&#10;AKECAABkcnMvZG93bnJldi54bWxQSwUGAAAAAAQABAD5AAAAjwMAAAAA&#10;" strokecolor="aqua" strokeweight="1.5pt"/>
                    <v:line id="Line 4152" o:spid="_x0000_s1861"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KClcEAAADdAAAADwAAAGRycy9kb3ducmV2LnhtbERPS4vCMBC+L/gfwgje1tSKRatpcQXB&#10;yx58gNehGdtiMylNttZ/bxYEb/PxPWeTD6YRPXWutqxgNo1AEBdW11wquJz330sQziNrbCyTgic5&#10;yLPR1wZTbR98pP7kSxFC2KWooPK+TaV0RUUG3dS2xIG72c6gD7Arpe7wEcJNI+MoSqTBmkNDhS3t&#10;Kirupz+jILnWlx+9mlvcrcqij+Mbt79Sqcl42K5BeBr8R/x2H3SYHyUL+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QoKVwQAAAN0AAAAPAAAAAAAAAAAAAAAA&#10;AKECAABkcnMvZG93bnJldi54bWxQSwUGAAAAAAQABAD5AAAAjwMAAAAA&#10;" strokecolor="aqua" strokeweight=".5pt"/>
                    <v:line id="Line 4153" o:spid="_x0000_s1862"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Ac4r4AAADdAAAADwAAAGRycy9kb3ducmV2LnhtbERPSwrCMBDdC94hjOBOUysUrUZRQXDj&#10;wg+4HZqxLTaT0sRab28Ewd083neW685UoqXGlZYVTMYRCOLM6pJzBdfLfjQD4TyyxsoyKXiTg/Wq&#10;31tiqu2LT9SefS5CCLsUFRTe16mULivIoBvbmjhwd9sY9AE2udQNvkK4qWQcRYk0WHJoKLCmXUHZ&#10;4/w0CpJbed3q+dTibp5nbRzfuT5KpYaDbrMA4anzf/HPfdBhfpQk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IkBzivgAAAN0AAAAPAAAAAAAAAAAAAAAAAKEC&#10;AABkcnMvZG93bnJldi54bWxQSwUGAAAAAAQABAD5AAAAjAMAAAAA&#10;" strokecolor="aqua" strokeweight=".5pt"/>
                    <v:line id="Line 4154" o:spid="_x0000_s1863"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y5ecEAAADdAAAADwAAAGRycy9kb3ducmV2LnhtbERPS4vCMBC+L/gfwgje1tQKVatpcQXB&#10;yx58gNehGdtiMylNttZ/bxYEb/PxPWeTD6YRPXWutqxgNo1AEBdW11wquJz330sQziNrbCyTgic5&#10;yLPR1wZTbR98pP7kSxFC2KWooPK+TaV0RUUG3dS2xIG72c6gD7Arpe7wEcJNI+MoSqTBmkNDhS3t&#10;Kirupz+jILnWlx+9mlvcrcqij+Mbt79Sqcl42K5BeBr8R/x2H3SYHyUL+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3Ll5wQAAAN0AAAAPAAAAAAAAAAAAAAAA&#10;AKECAABkcnMvZG93bnJldi54bWxQSwUGAAAAAAQABAD5AAAAjwMAAAAA&#10;" strokecolor="aqua" strokeweight=".5pt"/>
                    <v:line id="Line 4155" o:spid="_x0000_s1864"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MtC8MAAADdAAAADwAAAGRycy9kb3ducmV2LnhtbESPQYvCQAyF74L/YYiwN53ahaJdR3EF&#10;YS8e1ILX0Ilt2U6mdGZr/febg+At4b2892WzG12rBupD49nAcpGAIi69bbgyUFyP8xWoEJEttp7J&#10;wJMC7LbTyQZz6x98puESKyUhHHI0UMfY5VqHsiaHYeE7YtHuvncYZe0rbXt8SLhrdZokmXbYsDTU&#10;2NGhpvL38ucMZLem+LbrT4+HdVUOaXrn7qSN+ZiN+y9Qkcb4Nr+uf6zgJ5ngyjcygt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DLQvDAAAA3QAAAA8AAAAAAAAAAAAA&#10;AAAAoQIAAGRycy9kb3ducmV2LnhtbFBLBQYAAAAABAAEAPkAAACRAwAAAAA=&#10;" strokecolor="aqua" strokeweight=".5pt"/>
                    <v:line id="Line 4156" o:spid="_x0000_s1865"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RbI8EAAADdAAAADwAAAGRycy9kb3ducmV2LnhtbERPTWsCMRC9C/6HMEJvmqhgdTWKCIo9&#10;Vr30Nt2Mm8XNJGyirv++KRR6m8f7nNWmc414UBtrzxrGIwWCuPSm5krD5bwfzkHEhGyw8UwaXhRh&#10;s+73VlgY/+RPepxSJXIIxwI12JRCIWUsLTmMIx+IM3f1rcOUYVtJ0+Izh7tGTpSaSYc15waLgXaW&#10;ytvp7jQcjpfpO6vD5Dr+sN+vr7CYUjBavw267RJEoi79i//cR5Pnq9kCfr/JJ8j1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FsjwQAAAN0AAAAPAAAAAAAAAAAAAAAA&#10;AKECAABkcnMvZG93bnJldi54bWxQSwUGAAAAAAQABAD5AAAAjwMAAAAA&#10;" strokecolor="aqua" strokeweight="1.5pt"/>
                    <v:line id="Line 4157" o:spid="_x0000_s1866"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y30MMAAADdAAAADwAAAGRycy9kb3ducmV2LnhtbESPQYvCQAyF7wv+hyGCt3VqBV2ro6gg&#10;7MWDruA1dGJb7GRKZ6z135vDgreE9/Lel9Wmd7XqqA2VZwOTcQKKOPe24sLA5e/w/QMqRGSLtWcy&#10;8KIAm/Xga4WZ9U8+UXeOhZIQDhkaKGNsMq1DXpLDMPYNsWg33zqMsraFti0+JdzVOk2SmXZYsTSU&#10;2NC+pPx+fjgDs2t12dnF1ON+UeRdmt64OWpjRsN+uwQVqY8f8//1rxX8ZC788o2MoN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st9DDAAAA3QAAAA8AAAAAAAAAAAAA&#10;AAAAoQIAAGRycy9kb3ducmV2LnhtbFBLBQYAAAAABAAEAPkAAACRAwAAAAA=&#10;" strokecolor="aqua" strokeweight=".5pt"/>
                    <v:line id="Line 4158" o:spid="_x0000_s1867"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ASS74AAADdAAAADwAAAGRycy9kb3ducmV2LnhtbERPyQrCMBC9C/5DGMGbplZwqUZRQfDi&#10;wQW8Ds3YFptJaWKtf28Ewds83jrLdWtK0VDtCssKRsMIBHFqdcGZgutlP5iBcB5ZY2mZFLzJwXrV&#10;7Swx0fbFJ2rOPhMhhF2CCnLvq0RKl+Zk0A1tRRy4u60N+gDrTOoaXyHclDKOook0WHBoyLGiXU7p&#10;4/w0Cia34rrV87HF3TxLmzi+c3WUSvV77WYBwlPr/+Kf+6DD/Gg6g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CoBJLvgAAAN0AAAAPAAAAAAAAAAAAAAAAAKEC&#10;AABkcnMvZG93bnJldi54bWxQSwUGAAAAAAQABAD5AAAAjAMAAAAA&#10;" strokecolor="aqua" strokeweight=".5pt"/>
                    <v:line id="Line 4159" o:spid="_x0000_s1868"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KMPL4AAADdAAAADwAAAGRycy9kb3ducmV2LnhtbERPyQrCMBC9C/5DGMGbplZwqUZRQfDi&#10;wQW8Ds3YFptJaWKtf28Ewds83jrLdWtK0VDtCssKRsMIBHFqdcGZgutlP5iBcB5ZY2mZFLzJwXrV&#10;7Swx0fbFJ2rOPhMhhF2CCnLvq0RKl+Zk0A1tRRy4u60N+gDrTOoaXyHclDKOook0WHBoyLGiXU7p&#10;4/w0Cia34rrV87HF3TxLmzi+c3WUSvV77WYBwlPr/+Kf+6DD/Ggaw/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cow8vgAAAN0AAAAPAAAAAAAAAAAAAAAAAKEC&#10;AABkcnMvZG93bnJldi54bWxQSwUGAAAAAAQABAD5AAAAjAMAAAAA&#10;" strokecolor="aqua" strokeweight=".5pt"/>
                    <v:line id="Line 4160" o:spid="_x0000_s1869"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4pp74AAADdAAAADwAAAGRycy9kb3ducmV2LnhtbERPyQrCMBC9C/5DGMGbplZwqUZRQfDi&#10;wQW8Ds3YFptJaWKtf28Ewds83jrLdWtK0VDtCssKRsMIBHFqdcGZgutlP5iBcB5ZY2mZFLzJwXrV&#10;7Swx0fbFJ2rOPhMhhF2CCnLvq0RKl+Zk0A1tRRy4u60N+gDrTOoaXyHclDKOook0WHBoyLGiXU7p&#10;4/w0Cia34rrV87HF3TxLmzi+c3WUSvV77WYBwlPr/+Kf+6DD/Gg6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dPimnvgAAAN0AAAAPAAAAAAAAAAAAAAAAAKEC&#10;AABkcnMvZG93bnJldi54bWxQSwUGAAAAAAQABAD5AAAAjAMAAAAA&#10;" strokecolor="aqua" strokeweight=".5pt"/>
                    <v:line id="Line 4161" o:spid="_x0000_s1870"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xiYMEAAADdAAAADwAAAGRycy9kb3ducmV2LnhtbERPS2sCMRC+C/0PYQreNFGLtlujFEHR&#10;o4+Lt+lm3CzdTMIm6vrvG6HQ23x8z5kvO9eIG7Wx9qxhNFQgiEtvaq40nI7rwTuImJANNp5Jw4Mi&#10;LBcvvTkWxt95T7dDqkQO4VigBptSKKSMpSWHcegDceYuvnWYMmwraVq853DXyLFSU+mw5txgMdDK&#10;UvlzuDoNm+1pMmO1GV9GO/v9OIePCQWjdf+1+/oEkahL/+I/99bk+Wr2Bs9v8gly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bGJgwQAAAN0AAAAPAAAAAAAAAAAAAAAA&#10;AKECAABkcnMvZG93bnJldi54bWxQSwUGAAAAAAQABAD5AAAAjwMAAAAA&#10;" strokecolor="aqua" strokeweight="1.5pt"/>
                    <v:line id="Line 4162" o:spid="_x0000_s1871"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sUSL8AAADdAAAADwAAAGRycy9kb3ducmV2LnhtbERPy6rCMBDdC/5DGMGdplZ8VaN4BcGN&#10;Cx/gdmjGtthMSpNb698bQXA3h/Oc1aY1pWiodoVlBaNhBII4tbrgTMH1sh/MQTiPrLG0TApe5GCz&#10;7nZWmGj75BM1Z5+JEMIuQQW591UipUtzMuiGtiIO3N3WBn2AdSZ1jc8QbkoZR9FUGiw4NORY0S6n&#10;9HH+Nwqmt+L6pxdji7tFljZxfOfqKJXq99rtEoSn1v/EX/dBh/nRbAKfb8IJcv0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ZsUSL8AAADdAAAADwAAAAAAAAAAAAAAAACh&#10;AgAAZHJzL2Rvd25yZXYueG1sUEsFBgAAAAAEAAQA+QAAAI0DAAAAAA==&#10;" strokecolor="aqua" strokeweight=".5pt"/>
                    <v:line id="Line 4163" o:spid="_x0000_s1872"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mKP8EAAADdAAAADwAAAGRycy9kb3ducmV2LnhtbERPS4vCMBC+L/gfwgje1tQKVatpcQXB&#10;yx58gNehGdtiMylNttZ/bxYEb/PxPWeTD6YRPXWutqxgNo1AEBdW11wquJz330sQziNrbCyTgic5&#10;yLPR1wZTbR98pP7kSxFC2KWooPK+TaV0RUUG3dS2xIG72c6gD7Arpe7wEcJNI+MoSqTBmkNDhS3t&#10;Kirupz+jILnWlx+9mlvcrcqij+Mbt79Sqcl42K5BeBr8R/x2H3SYHy0S+P8mnC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Yo/wQAAAN0AAAAPAAAAAAAAAAAAAAAA&#10;AKECAABkcnMvZG93bnJldi54bWxQSwUGAAAAAAQABAD5AAAAjwMAAAAA&#10;" strokecolor="aqua" strokeweight=".5pt"/>
                    <v:line id="Line 4164" o:spid="_x0000_s1873"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UvpL4AAADdAAAADwAAAGRycy9kb3ducmV2LnhtbERPyQrCMBC9C/5DGMGbplZwqUZRQfDi&#10;wQW8Ds3YFptJaWKtf28Ewds83jrLdWtK0VDtCssKRsMIBHFqdcGZgutlP5iBcB5ZY2mZFLzJwXrV&#10;7Swx0fbFJ2rOPhMhhF2CCnLvq0RKl+Zk0A1tRRy4u60N+gDrTOoaXyHclDKOook0WHBoyLGiXU7p&#10;4/w0Cia34rrV87HF3TxLmzi+c3WUSvV77WYBwlPr/+Kf+6DD/Gg6h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BS+kvgAAAN0AAAAPAAAAAAAAAAAAAAAAAKEC&#10;AABkcnMvZG93bnJldi54bWxQSwUGAAAAAAQABAD5AAAAjAMAAAAA&#10;" strokecolor="aqua" strokeweight=".5pt"/>
                    <v:line id="Line 4165" o:spid="_x0000_s1874"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q71sMAAADdAAAADwAAAGRycy9kb3ducmV2LnhtbESPQYvCQAyF7wv+hyGCt3VqBV2ro6gg&#10;7MWDruA1dGJb7GRKZ6z135vDgreE9/Lel9Wmd7XqqA2VZwOTcQKKOPe24sLA5e/w/QMqRGSLtWcy&#10;8KIAm/Xga4WZ9U8+UXeOhZIQDhkaKGNsMq1DXpLDMPYNsWg33zqMsraFti0+JdzVOk2SmXZYsTSU&#10;2NC+pPx+fjgDs2t12dnF1ON+UeRdmt64OWpjRsN+uwQVqY8f8//1rxX8ZC648o2MoN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au9bDAAAA3QAAAA8AAAAAAAAAAAAA&#10;AAAAoQIAAGRycy9kb3ducmV2LnhtbFBLBQYAAAAABAAEAPkAAACRAwAAAAA=&#10;" strokecolor="aqua" strokeweight=".5pt"/>
                    <v:line id="Line 4166" o:spid="_x0000_s1875"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3N/sEAAADdAAAADwAAAGRycy9kb3ducmV2LnhtbERPTWsCMRC9C/6HMEJvmqhQ62qUUlDs&#10;UbuX3qabcbO4mYRN1PXfN4WCt3m8z1lve9eKG3Wx8axhOlEgiCtvGq41lF+78RuImJANtp5Jw4Mi&#10;bDfDwRoL4+98pNsp1SKHcCxQg00pFFLGypLDOPGBOHNn3zlMGXa1NB3ec7hr5UypV+mw4dxgMdCH&#10;pepyujoN+0M5X7Daz87TT/vz+A7LOQWj9cuof1+BSNSnp/jffTB5vlos4e+bfIL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c3+wQAAAN0AAAAPAAAAAAAAAAAAAAAA&#10;AKECAABkcnMvZG93bnJldi54bWxQSwUGAAAAAAQABAD5AAAAjwMAAAAA&#10;" strokecolor="aqua" strokeweight="1.5pt"/>
                    <v:line id="Line 4167" o:spid="_x0000_s1876"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nH98QAAADdAAAADwAAAGRycy9kb3ducmV2LnhtbESPT4vCQAzF78J+hyELe9PpdkG0diqu&#10;IOzFg3/Aa+jEttjJlM5Yu9/eHARvCe/lvV/y9ehaNVAfGs8GvmcJKOLS24YrA+fTbroAFSKyxdYz&#10;GfinAOviY5JjZv2DDzQcY6UkhEOGBuoYu0zrUNbkMMx8Ryza1fcOo6x9pW2PDwl3rU6TZK4dNiwN&#10;NXa0ram8He/OwPzSnH/t8sfjdlmVQ5peudtrY74+x80KVKQxvs2v6z8r+MlC+OUbGUE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Ocf3xAAAAN0AAAAPAAAAAAAAAAAA&#10;AAAAAKECAABkcnMvZG93bnJldi54bWxQSwUGAAAAAAQABAD5AAAAkgMAAAAA&#10;" strokecolor="aqua" strokeweight=".5pt"/>
                    <v:line id="Line 4168" o:spid="_x0000_s1877"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VibL4AAADdAAAADwAAAGRycy9kb3ducmV2LnhtbERPvQrCMBDeBd8hnOCmqRVEq1FUEFwc&#10;1ILr0ZxtsbmUJtb69kYQ3O7j+73VpjOVaKlxpWUFk3EEgjizuuRcQXo9jOYgnEfWWFkmBW9ysFn3&#10;eytMtH3xmdqLz0UIYZeggsL7OpHSZQUZdGNbEwfubhuDPsAml7rBVwg3lYyjaCYNlhwaCqxpX1D2&#10;uDyNgtmtTHd6MbW4X+RZG8d3rk9SqeGg2y5BeOr8X/xzH3WYH80n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3dWJsvgAAAN0AAAAPAAAAAAAAAAAAAAAAAKEC&#10;AABkcnMvZG93bnJldi54bWxQSwUGAAAAAAQABAD5AAAAjAMAAAAA&#10;" strokecolor="aqua" strokeweight=".5pt"/>
                    <v:line id="Line 4169" o:spid="_x0000_s1878"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f8G74AAADdAAAADwAAAGRycy9kb3ducmV2LnhtbERPvQrCMBDeBd8hnOCmqRVEq1FUEFwc&#10;1ILr0ZxtsbmUJtb69kYQ3O7j+73VpjOVaKlxpWUFk3EEgjizuuRcQXo9jOYgnEfWWFkmBW9ysFn3&#10;eytMtH3xmdqLz0UIYZeggsL7OpHSZQUZdGNbEwfubhuDPsAml7rBVwg3lYyjaCYNlhwaCqxpX1D2&#10;uDyNgtmtTHd6MbW4X+RZG8d3rk9SqeGg2y5BeOr8X/xzH3WYH81j+H4TTp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p/wbvgAAAN0AAAAPAAAAAAAAAAAAAAAAAKEC&#10;AABkcnMvZG93bnJldi54bWxQSwUGAAAAAAQABAD5AAAAjAMAAAAA&#10;" strokecolor="aqua" strokeweight=".5pt"/>
                    <v:line id="Line 4170" o:spid="_x0000_s1879"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tZgL4AAADdAAAADwAAAGRycy9kb3ducmV2LnhtbERPvQrCMBDeBd8hnOCmqRVEq1FUEFwc&#10;1ILr0ZxtsbmUJtb69kYQ3O7j+73VpjOVaKlxpWUFk3EEgjizuuRcQXo9jOYgnEfWWFkmBW9ysFn3&#10;eytMtH3xmdqLz0UIYZeggsL7OpHSZQUZdGNbEwfubhuDPsAml7rBVwg3lYyjaCYNlhwaCqxpX1D2&#10;uDyNgtmtTHd6MbW4X+RZG8d3rk9SqeGg2y5BeOr8X/xzH3WYH82n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61mAvgAAAN0AAAAPAAAAAAAAAAAAAAAAAKEC&#10;AABkcnMvZG93bnJldi54bWxQSwUGAAAAAAQABAD5AAAAjAMAAAAA&#10;" strokecolor="aqua" strokeweight=".5pt"/>
                    <v:line id="Line 4171" o:spid="_x0000_s1880"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kSR8EAAADdAAAADwAAAGRycy9kb3ducmV2LnhtbERPS2sCMRC+C/0PYQreNFGL2q1RiqDo&#10;0celt+lm3CzdTMIm6vrvG6HQ23x8z1msOteIG7Wx9qxhNFQgiEtvaq40nE+bwRxETMgGG8+k4UER&#10;VsuX3gIL4+98oNsxVSKHcCxQg00pFFLG0pLDOPSBOHMX3zpMGbaVNC3ec7hr5FipqXRYc26wGGht&#10;qfw5Xp2G7e48mbHaji+jvf1+fIX3CQWjdf+1+/wAkahL/+I/987k+Wr+Bs9v8gl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uRJHwQAAAN0AAAAPAAAAAAAAAAAAAAAA&#10;AKECAABkcnMvZG93bnJldi54bWxQSwUGAAAAAAQABAD5AAAAjwMAAAAA&#10;" strokecolor="aqua" strokeweight="1.5pt"/>
                    <v:line id="Line 4172" o:spid="_x0000_s1881"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5kb74AAADdAAAADwAAAGRycy9kb3ducmV2LnhtbERPSwrCMBDdC94hjOBOUyuKVqOoILhx&#10;4QfcDs3YFptJaWKttzeC4G4e7zvLdWtK0VDtCssKRsMIBHFqdcGZgutlP5iBcB5ZY2mZFLzJwXrV&#10;7Swx0fbFJ2rOPhMhhF2CCnLvq0RKl+Zk0A1tRRy4u60N+gDrTOoaXyHclDKOoqk0WHBoyLGiXU7p&#10;4/w0Cqa34rrV87HF3TxLmzi+c3WUSvV77WYBwlPr/+Kf+6DD/Gg2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TmRvvgAAAN0AAAAPAAAAAAAAAAAAAAAAAKEC&#10;AABkcnMvZG93bnJldi54bWxQSwUGAAAAAAQABAD5AAAAjAMAAAAA&#10;" strokecolor="aqua" strokeweight=".5pt"/>
                    <v:line id="Line 4173" o:spid="_x0000_s1882"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6GL4AAADdAAAADwAAAGRycy9kb3ducmV2LnhtbERPSwrCMBDdC94hjOBOUysUrUZRQXDj&#10;wg+4HZqxLTaT0sRab28Ewd083neW685UoqXGlZYVTMYRCOLM6pJzBdfLfjQD4TyyxsoyKXiTg/Wq&#10;31tiqu2LT9SefS5CCLsUFRTe16mULivIoBvbmjhwd9sY9AE2udQNvkK4qWQcRYk0WHJoKLCmXUHZ&#10;4/w0CpJbed3q+dTibp5nbRzfuT5KpYaDbrMA4anzf/HPfdBhfjRL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nPoYvgAAAN0AAAAPAAAAAAAAAAAAAAAAAKEC&#10;AABkcnMvZG93bnJldi54bWxQSwUGAAAAAAQABAD5AAAAjAMAAAAA&#10;" strokecolor="aqua" strokeweight=".5pt"/>
                    <v:line id="Line 4174" o:spid="_x0000_s1883"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Bfg74AAADdAAAADwAAAGRycy9kb3ducmV2LnhtbERPyQrCMBC9C/5DGMGbplZwqUZRQfDi&#10;wQW8Ds3YFptJaWKtf28Ewds83jrLdWtK0VDtCssKRsMIBHFqdcGZgutlP5iBcB5ZY2mZFLzJwXrV&#10;7Swx0fbFJ2rOPhMhhF2CCnLvq0RKl+Zk0A1tRRy4u60N+gDrTOoaXyHclDKOook0WHBoyLGiXU7p&#10;4/w0Cia34rrV87HF3TxLmzi+c3WUSvV77WYBwlPr/+Kf+6DD/Gg2h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X0F+DvgAAAN0AAAAPAAAAAAAAAAAAAAAAAKEC&#10;AABkcnMvZG93bnJldi54bWxQSwUGAAAAAAQABAD5AAAAjAMAAAAA&#10;" strokecolor="aqua" strokeweight=".5pt"/>
                    <v:line id="Line 4175" o:spid="_x0000_s1884"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L8cQAAADdAAAADwAAAGRycy9kb3ducmV2LnhtbESPT4vCQAzF78J+hyELe9PpdkG0diqu&#10;IOzFg3/Aa+jEttjJlM5Yu9/eHARvCe/lvV/y9ehaNVAfGs8GvmcJKOLS24YrA+fTbroAFSKyxdYz&#10;GfinAOviY5JjZv2DDzQcY6UkhEOGBuoYu0zrUNbkMMx8Ryza1fcOo6x9pW2PDwl3rU6TZK4dNiwN&#10;NXa0ram8He/OwPzSnH/t8sfjdlmVQ5peudtrY74+x80KVKQxvs2v6z8r+MlCcOUbGUE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8vxxAAAAN0AAAAPAAAAAAAAAAAA&#10;AAAAAKECAABkcnMvZG93bnJldi54bWxQSwUGAAAAAAQABAD5AAAAkgMAAAAA&#10;" strokecolor="aqua" strokeweight=".5pt"/>
                    <v:line id="Line 4176" o:spid="_x0000_s1885"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i92cEAAADdAAAADwAAAGRycy9kb3ducmV2LnhtbERPTWsCMRC9F/wPYQRvNVGh1dUoIih6&#10;rPXS27gZN4ubSdhEXf+9KRR6m8f7nMWqc424UxtrzxpGQwWCuPSm5krD6Xv7PgURE7LBxjNpeFKE&#10;1bL3tsDC+Ad/0f2YKpFDOBaowaYUCiljaclhHPpAnLmLbx2mDNtKmhYfOdw1cqzUh3RYc26wGGhj&#10;qbweb07Dbn+afLLajS+jgz0/f8JsQsFoPeh36zmIRF36F/+59ybPV9MZ/H6TT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uL3ZwQAAAN0AAAAPAAAAAAAAAAAAAAAA&#10;AKECAABkcnMvZG93bnJldi54bWxQSwUGAAAAAAQABAD5AAAAjwMAAAAA&#10;" strokecolor="aqua" strokeweight="1.5pt"/>
                    <v:line id="Line 4177" o:spid="_x0000_s1886"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CmcQAAADdAAAADwAAAGRycy9kb3ducmV2LnhtbESPQWsCMRCF7wX/Qxiht5qoYOvWKKWg&#10;6LHWS2/TzbhZupmETdT133cOhd5meG/e+2a1GUKnrtTnNrKF6cSAIq6ja7mxcPrcPr2AygXZYReZ&#10;LNwpw2Y9elhh5eKNP+h6LI2SEM4VWvClpErrXHsKmCcxEYt2jn3AImvfaNfjTcJDp2fGLHTAlqXB&#10;Y6J3T/XP8RIs7Pan+TOb3ew8Pfjv+1dazik5ax/Hw9srqEJD+Tf/Xe+d4Jul8Ms3MoJ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4KZxAAAAN0AAAAPAAAAAAAAAAAA&#10;AAAAAKECAABkcnMvZG93bnJldi54bWxQSwUGAAAAAAQABAD5AAAAkgMAAAAA&#10;" strokecolor="aqua" strokeweight="1.5pt"/>
                    <v:line id="Line 4178" o:spid="_x0000_s1887"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z0sb4AAADdAAAADwAAAGRycy9kb3ducmV2LnhtbERPSwrCMBDdC94hjOBOUyuIrUZRQXDj&#10;wg+4HZqxLTaT0sRab28Ewd083neW685UoqXGlZYVTMYRCOLM6pJzBdfLfjQH4TyyxsoyKXiTg/Wq&#10;31tiqu2LT9SefS5CCLsUFRTe16mULivIoBvbmjhwd9sY9AE2udQNvkK4qWQcRTNpsOTQUGBNu4Ky&#10;x/lpFMxu5XWrk6nFXZJnbRzfuT5KpYaDbrMA4anzf/HPfdBhfpRM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rPSxvgAAAN0AAAAPAAAAAAAAAAAAAAAAAKEC&#10;AABkcnMvZG93bnJldi54bWxQSwUGAAAAAAQABAD5AAAAjAMAAAAA&#10;" strokecolor="aqua" strokeweight=".5pt"/>
                    <v:line id="Line 4179" o:spid="_x0000_s1888"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5qxr4AAADdAAAADwAAAGRycy9kb3ducmV2LnhtbERPSwrCMBDdC94hjOBOUyuIrUZRQXDj&#10;wg+4HZqxLTaT0sRab28Ewd083neW685UoqXGlZYVTMYRCOLM6pJzBdfLfjQH4TyyxsoyKXiTg/Wq&#10;31tiqu2LT9SefS5CCLsUFRTe16mULivIoBvbmjhwd9sY9AE2udQNvkK4qWQcRTNpsOTQUGBNu4Ky&#10;x/lpFMxu5XWrk6nFXZJnbRzfuT5KpYaDbrMA4anzf/HPfdBhfpTE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fmrGvgAAAN0AAAAPAAAAAAAAAAAAAAAAAKEC&#10;AABkcnMvZG93bnJldi54bWxQSwUGAAAAAAQABAD5AAAAjAMAAAAA&#10;" strokecolor="aqua" strokeweight=".5pt"/>
                    <v:line id="Line 4180" o:spid="_x0000_s1889"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PXb4AAADdAAAADwAAAGRycy9kb3ducmV2LnhtbERPSwrCMBDdC94hjOBOUyuIrUZRQXDj&#10;wg+4HZqxLTaT0sRab28Ewd083neW685UoqXGlZYVTMYRCOLM6pJzBdfLfjQH4TyyxsoyKXiTg/Wq&#10;31tiqu2LT9SefS5CCLsUFRTe16mULivIoBvbmjhwd9sY9AE2udQNvkK4qWQcRTNpsOTQUGBNu4Ky&#10;x/lpFMxu5XWrk6nFXZJnbRzfuT5KpYaDbrMA4anzf/HPfdBhfpRM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Ms9dvgAAAN0AAAAPAAAAAAAAAAAAAAAAAKEC&#10;AABkcnMvZG93bnJldi54bWxQSwUGAAAAAAQABAD5AAAAjAMAAAAA&#10;" strokecolor="aqua" strokeweight=".5pt"/>
                    <v:line id="Line 4181" o:spid="_x0000_s1890"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tXKcEAAADdAAAADwAAAGRycy9kb3ducmV2LnhtbERPS4vCMBC+C/6HMMLeNLWK2NpUXEHY&#10;iwcf4HVoxrbYTEqTrd1/vxEEb/PxPSfbDqYRPXWutqxgPotAEBdW11wquF4O0zUI55E1NpZJwR85&#10;2ObjUYaptk8+UX/2pQgh7FJUUHnfplK6oiKDbmZb4sDdbWfQB9iVUnf4DOGmkXEUraTBmkNDhS3t&#10;Kyoe51+jYHWrr986WVjcJ2XRx/Gd26NU6msy7DYgPA3+I367f3SYHyVLeH0TTpD5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21cpwQAAAN0AAAAPAAAAAAAAAAAAAAAA&#10;AKECAABkcnMvZG93bnJldi54bWxQSwUGAAAAAAQABAD5AAAAjwMAAAAA&#10;" strokecolor="aqua" strokeweight=".5pt"/>
                    <v:line id="Line 4182" o:spid="_x0000_s1891"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whAcEAAADdAAAADwAAAGRycy9kb3ducmV2LnhtbERPS2sCMRC+C/0PYQreNFGp1q1RiqDo&#10;0celt+lm3CzdTMIm6vrvG6HQ23x8z1msOteIG7Wx9qxhNFQgiEtvaq40nE+bwTuImJANNp5Jw4Mi&#10;rJYvvQUWxt/5QLdjqkQO4VigBptSKKSMpSWHcegDceYuvnWYMmwraVq853DXyLFSU+mw5txgMdDa&#10;UvlzvDoN2915MmO1HV9Ge/v9+ArzCQWjdf+1+/wAkahL/+I/987k+Wr+Bs9v8gl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LCEBwQAAAN0AAAAPAAAAAAAAAAAAAAAA&#10;AKECAABkcnMvZG93bnJldi54bWxQSwUGAAAAAAQABAD5AAAAjwMAAAAA&#10;" strokecolor="aqua" strokeweight="1.5pt"/>
                    <v:line id="Line 4183" o:spid="_x0000_s1892"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VsxcEAAADdAAAADwAAAGRycy9kb3ducmV2LnhtbERPTWvCQBC9F/wPywje6sYIoUldRQWh&#10;Fw9NA70Ou2MSzM6G7Jqk/94tFHqbx/uc3WG2nRhp8K1jBZt1AoJYO9NyraD6ury+gfAB2WDnmBT8&#10;kIfDfvGyw8K4iT9pLEMtYgj7AhU0IfSFlF43ZNGvXU8cuZsbLIYIh1qaAacYbjuZJkkmLbYcGxrs&#10;6dyQvpcPqyD7bquTybcOz3mtxzS9cX+VSq2W8/EdRKA5/Iv/3B8mzk/yDH6/iS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RWzFwQAAAN0AAAAPAAAAAAAAAAAAAAAA&#10;AKECAABkcnMvZG93bnJldi54bWxQSwUGAAAAAAQABAD5AAAAjwMAAAAA&#10;" strokecolor="aqua" strokeweight=".5pt"/>
                    <v:line id="Line 4184" o:spid="_x0000_s1893"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nJXsIAAADdAAAADwAAAGRycy9kb3ducmV2LnhtbERPS4vCMBC+L+x/CCN4W1O7UG3XKKuw&#10;sBcPPsDrkIxt2WZSmtjWf78RBG/z8T1ntRltI3rqfO1YwXyWgCDWztRcKjiffj6WIHxANtg4JgV3&#10;8rBZv7+tsDBu4AP1x1CKGMK+QAVVCG0hpdcVWfQz1xJH7uo6iyHCrpSmwyGG20amSZJJizXHhgpb&#10;2lWk/443qyC71OetyT8d7vJS92l65XYvlZpOxu8vEIHG8BI/3b8mzk/yBTy+iS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nJXsIAAADdAAAADwAAAAAAAAAAAAAA&#10;AAChAgAAZHJzL2Rvd25yZXYueG1sUEsFBgAAAAAEAAQA+QAAAJADAAAAAA==&#10;" strokecolor="aqua" strokeweight=".5pt"/>
                    <v:line id="Line 4185" o:spid="_x0000_s1894"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ZdLMQAAADdAAAADwAAAGRycy9kb3ducmV2LnhtbESPzWrDQAyE74G8w6JAb/E6LoTYzSak&#10;gUIvPdQJ5Cq88g/1ao13a7tvXx0KvUnMaObT8by4Xk00hs6zgV2SgiKuvO24MXC/vW0PoEJEtth7&#10;JgM/FOB8Wq+OWFg/8ydNZWyUhHAo0EAb41BoHaqWHIbED8Si1X50GGUdG21HnCXc9TpL07122LE0&#10;tDjQtaXqq/x2BvaP7v5q82eP17yppiyrefjQxjxtlssLqEhL/Df/Xb9bwU9zwZVvZAR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ll0sxAAAAN0AAAAPAAAAAAAAAAAA&#10;AAAAAKECAABkcnMvZG93bnJldi54bWxQSwUGAAAAAAQABAD5AAAAkgMAAAAA&#10;" strokecolor="aqua" strokeweight=".5pt"/>
                    <v:line id="Line 4186" o:spid="_x0000_s1895"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r4t74AAADdAAAADwAAAGRycy9kb3ducmV2LnhtbERPSwrCMBDdC94hjOBOUyuIrUZRQXDj&#10;wg+4HZqxLTaT0sRab28Ewd083neW685UoqXGlZYVTMYRCOLM6pJzBdfLfjQH4TyyxsoyKXiTg/Wq&#10;31tiqu2LT9SefS5CCLsUFRTe16mULivIoBvbmjhwd9sY9AE2udQNvkK4qWQcRTNpsOTQUGBNu4Ky&#10;x/lpFMxu5XWrk6nFXZJnbRzfuT5KpYaDbrMA4anzf/HPfdBhfpQk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2vi3vgAAAN0AAAAPAAAAAAAAAAAAAAAAAKEC&#10;AABkcnMvZG93bnJldi54bWxQSwUGAAAAAAQABAD5AAAAjAMAAAAA&#10;" strokecolor="aqua" strokeweight=".5pt"/>
                    <v:line id="Line 4187" o:spid="_x0000_s1896"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AYg8UAAADdAAAADwAAAGRycy9kb3ducmV2LnhtbESPzW4CMQyE75X6DpEr9VaSBak/WwJC&#10;SCB6LHDpzd2YzaobJ9oEWN6+PlTqzdaMZz7Pl2Po1YWG3EW2UE0MKOImuo5bC8fD5ukVVC7IDvvI&#10;ZOFGGZaL+7s51i5e+ZMu+9IqCeFcowVfSqq1zo2ngHkSE7FopzgELLIOrXYDXiU89HpqzLMO2LE0&#10;eEy09tT87M/BwnZ3nL2w2U5P1Yf/vn2ltxklZ+3jw7h6B1VoLP/mv+udE/zKCL98IyPo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AYg8UAAADdAAAADwAAAAAAAAAA&#10;AAAAAAChAgAAZHJzL2Rvd25yZXYueG1sUEsFBgAAAAAEAAQA+QAAAJMDAAAAAA==&#10;" strokecolor="aqua" strokeweight="1.5pt"/>
                    <v:line id="Line 4188" o:spid="_x0000_s1897"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duq74AAADdAAAADwAAAGRycy9kb3ducmV2LnhtbERPSwrCMBDdC94hjOBO01YQrUZRQXDj&#10;wg+4HZqxLTaT0sRab28Ewd083neW685UoqXGlZYVxOMIBHFmdcm5gutlP5qBcB5ZY2WZFLzJwXrV&#10;7y0x1fbFJ2rPPhchhF2KCgrv61RKlxVk0I1tTRy4u20M+gCbXOoGXyHcVDKJoqk0WHJoKLCmXUHZ&#10;4/w0Cqa38rrV84nF3TzP2iS5c32USg0H3WYBwlPn/+Kf+6DD/DiK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R26rvgAAAN0AAAAPAAAAAAAAAAAAAAAAAKEC&#10;AABkcnMvZG93bnJldi54bWxQSwUGAAAAAAQABAD5AAAAjAMAAAAA&#10;" strokecolor="aqua" strokeweight=".5pt"/>
                    <v:line id="Line 4189" o:spid="_x0000_s1898"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Xw3L4AAADdAAAADwAAAGRycy9kb3ducmV2LnhtbERPvQrCMBDeBd8hnOCmqRVEq1FUEFwc&#10;1ILr0ZxtsbmUJtb69kYQ3O7j+73VpjOVaKlxpWUFk3EEgjizuuRcQXo9jOYgnEfWWFkmBW9ysFn3&#10;eytMtH3xmdqLz0UIYZeggsL7OpHSZQUZdGNbEwfubhuDPsAml7rBVwg3lYyjaCYNlhwaCqxpX1D2&#10;uDyNgtmtTHd6MbW4X+RZG8d3rk9SqeGg2y5BeOr8X/xzH3WYP4li+H4TTp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lfDcvgAAAN0AAAAPAAAAAAAAAAAAAAAAAKEC&#10;AABkcnMvZG93bnJldi54bWxQSwUGAAAAAAQABAD5AAAAjAMAAAAA&#10;" strokecolor="aqua" strokeweight=".5pt"/>
                    <v:line id="Line 4190" o:spid="_x0000_s1899"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lVR74AAADdAAAADwAAAGRycy9kb3ducmV2LnhtbERPvQrCMBDeBd8hnOCmqRVEq1FUEFwc&#10;1ILr0ZxtsbmUJtb69kYQ3O7j+73VpjOVaKlxpWUFk3EEgjizuuRcQXo9jOYgnEfWWFkmBW9ysFn3&#10;eytMtH3xmdqLz0UIYZeggsL7OpHSZQUZdGNbEwfubhuDPsAml7rBVwg3lYyjaCYNlhwaCqxpX1D2&#10;uDyNgtmtTHd6MbW4X+RZG8d3rk9SqeGg2y5BeOr8X/xzH3WYP4mm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2VVHvgAAAN0AAAAPAAAAAAAAAAAAAAAAAKEC&#10;AABkcnMvZG93bnJldi54bWxQSwUGAAAAAAQABAD5AAAAjAMAAAAA&#10;" strokecolor="aqua" strokeweight=".5pt"/>
                    <v:line id="Line 4191" o:spid="_x0000_s1900"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NM74AAADdAAAADwAAAGRycy9kb3ducmV2LnhtbERPSwrCMBDdC94hjOBOU6uIVqOoILhx&#10;4QfcDs3YFptJaWKttzeC4G4e7zvLdWtK0VDtCssKRsMIBHFqdcGZgutlP5iBcB5ZY2mZFLzJwXrV&#10;7Swx0fbFJ2rOPhMhhF2CCnLvq0RKl+Zk0A1tRRy4u60N+gDrTOoaXyHclDKOoqk0WHBoyLGiXU7p&#10;4/w0Cqa34rrV87HF3TxLmzi+c3WUSvV77WYBwlPr/+Kf+6DD/FE0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8MM0zvgAAAN0AAAAPAAAAAAAAAAAAAAAAAKEC&#10;AABkcnMvZG93bnJldi54bWxQSwUGAAAAAAQABAD5AAAAjAMAAAAA&#10;" strokecolor="aqua" strokeweight=".5pt"/>
                    <v:line id="Line 4192" o:spid="_x0000_s1901"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e7G8IAAADdAAAADwAAAGRycy9kb3ducmV2LnhtbERPS2sCMRC+F/ofwhS81WSV2roapQiK&#10;Hn1ceptuxs3SzSRsoq7/vhEKvc3H95z5snetuFIXG88aiqECQVx503Ct4XRcv36AiAnZYOuZNNwp&#10;wnLx/DTH0vgb7+l6SLXIIRxL1GBTCqWUsbLkMA59IM7c2XcOU4ZdLU2HtxzuWjlSaiIdNpwbLAZa&#10;Wap+DhenYbM9jd9ZbUbnYme/719hOqZgtB689J8zEIn69C/+c29Nnl+oN3h8k0+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8e7G8IAAADdAAAADwAAAAAAAAAAAAAA&#10;AAChAgAAZHJzL2Rvd25yZXYueG1sUEsFBgAAAAAEAAQA+QAAAJADAAAAAA==&#10;" strokecolor="aqua" strokeweight="1.5pt"/>
                    <v:line id="Line 4193" o:spid="_x0000_s1902"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72374AAADdAAAADwAAAGRycy9kb3ducmV2LnhtbERPSwrCMBDdC94hjOBOUysUrUZRQXDj&#10;wg+4HZqxLTaT0sRab28Ewd083neW685UoqXGlZYVTMYRCOLM6pJzBdfLfjQD4TyyxsoyKXiTg/Wq&#10;31tiqu2LT9SefS5CCLsUFRTe16mULivIoBvbmjhwd9sY9AE2udQNvkK4qWQcRYk0WHJoKLCmXUHZ&#10;4/w0CpJbed3q+dTibp5nbRzfuT5KpYaDbrMA4anzf/HPfdBh/iRK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rvbfvgAAAN0AAAAPAAAAAAAAAAAAAAAAAKEC&#10;AABkcnMvZG93bnJldi54bWxQSwUGAAAAAAQABAD5AAAAjAMAAAAA&#10;" strokecolor="aqua" strokeweight=".5pt"/>
                    <v:line id="Line 4194" o:spid="_x0000_s1903"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JTRL4AAADdAAAADwAAAGRycy9kb3ducmV2LnhtbERPyQrCMBC9C/5DGMGbplZwqUZRQfDi&#10;wQW8Ds3YFptJaWKtf28Ewds83jrLdWtK0VDtCssKRsMIBHFqdcGZgutlP5iBcB5ZY2mZFLzJwXrV&#10;7Swx0fbFJ2rOPhMhhF2CCnLvq0RKl+Zk0A1tRRy4u60N+gDrTOoaXyHclDKOook0WHBoyLGiXU7p&#10;4/w0Cia34rrV87HF3TxLmzi+c3WUSvV77WYBwlPr/+Kf+6DD/FE0h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M4lNEvgAAAN0AAAAPAAAAAAAAAAAAAAAAAKEC&#10;AABkcnMvZG93bnJldi54bWxQSwUGAAAAAAQABAD5AAAAjAMAAAAA&#10;" strokecolor="aqua" strokeweight=".5pt"/>
                    <v:line id="Line 4195" o:spid="_x0000_s1904"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HNsQAAADdAAAADwAAAGRycy9kb3ducmV2LnhtbESPT4vCQAzF78J+hyELe9OpXRCtnYor&#10;CHvx4B/wGjqxLXYypTNb67ffHARvCe/lvV/yzehaNVAfGs8G5rMEFHHpbcOVgct5P12CChHZYuuZ&#10;DDwpwKb4mOSYWf/gIw2nWCkJ4ZChgTrGLtM6lDU5DDPfEYt2873DKGtfadvjQ8Jdq9MkWWiHDUtD&#10;jR3tairvpz9nYHFtLj929e1xt6rKIU1v3B20MV+f43YNKtIY3+bX9a8V/HkiuPKNjK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fcc2xAAAAN0AAAAPAAAAAAAAAAAA&#10;AAAAAKECAABkcnMvZG93bnJldi54bWxQSwUGAAAAAAQABAD5AAAAkgMAAAAA&#10;" strokecolor="aqua" strokeweight=".5pt"/>
                    <v:line id="Line 4196" o:spid="_x0000_s1905"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Firb4AAADdAAAADwAAAGRycy9kb3ducmV2LnhtbERPSwrCMBDdC94hjOBOUyuIrUZRQXDj&#10;wg+4HZqxLTaT0sRab28Ewd083neW685UoqXGlZYVTMYRCOLM6pJzBdfLfjQH4TyyxsoyKXiTg/Wq&#10;31tiqu2LT9SefS5CCLsUFRTe16mULivIoBvbmjhwd9sY9AE2udQNvkK4qWQcRTNpsOTQUGBNu4Ky&#10;x/lpFMxu5XWrk6nFXZJnbRzfuT5KpYaDbrMA4anzf/HPfdBh/iRK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SMWKtvgAAAN0AAAAPAAAAAAAAAAAAAAAAAKEC&#10;AABkcnMvZG93bnJldi54bWxQSwUGAAAAAAQABAD5AAAAjAMAAAAA&#10;" strokecolor="aqua" strokeweight=".5pt"/>
                    <v:line id="Line 4197" o:spid="_x0000_s1906"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mOXsQAAADdAAAADwAAAGRycy9kb3ducmV2LnhtbESPQW/CMAyF70j7D5En7QZpQWJbIaBp&#10;0hAcB73s5jWmqWicqMmg/Pv5MGk3W+/5vc/r7eh7daUhdYENlLMCFHETbMetgfr0MX0BlTKyxT4w&#10;GbhTgu3mYbLGyoYbf9L1mFslIZwqNOByjpXWqXHkMc1CJBbtHAaPWdah1XbAm4T7Xs+LYqk9diwN&#10;DiO9O2ouxx9vYLevF89c7Obn8uC+71/xdUHRGvP0OL6tQGUa87/573pvBb8shV++kR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aY5exAAAAN0AAAAPAAAAAAAAAAAA&#10;AAAAAKECAABkcnMvZG93bnJldi54bWxQSwUGAAAAAAQABAD5AAAAkgMAAAAA&#10;" strokecolor="aqua" strokeweight="1.5pt"/>
                    <v:line id="Line 4198" o:spid="_x0000_s1907"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74dr4AAADdAAAADwAAAGRycy9kb3ducmV2LnhtbERPQQrCMBC8C/4hrOBNUyuIVqOoIHjx&#10;oBa8Ls3aFptNaWKtvzeC4Jx2mZ2ZndWmM5VoqXGlZQWTcQSCOLO65FxBej2M5iCcR9ZYWSYFb3Kw&#10;Wfd7K0y0ffGZ2ovPRTBhl6CCwvs6kdJlBRl0Y1sTB+5uG4M+rE0udYOvYG4qGUfRTBosOSQUWNO+&#10;oOxxeRoFs1uZ7vRianG/yLM2ju9cn6RSw0G3XYLw1Pn/8U991OH9APi2CSPI9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nvh2vgAAAN0AAAAPAAAAAAAAAAAAAAAAAKEC&#10;AABkcnMvZG93bnJldi54bWxQSwUGAAAAAAQABAD5AAAAjAMAAAAA&#10;" strokecolor="aqua" strokeweight=".5pt"/>
                    <v:line id="Line 4199" o:spid="_x0000_s1908"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xmAb4AAADdAAAADwAAAGRycy9kb3ducmV2LnhtbERPSwrCMBDdC94hjOBO01YQrUZRQXDj&#10;wg+4HZqxLTaT0sRab28Ewd083neW685UoqXGlZYVxOMIBHFmdcm5gutlP5qBcB5ZY2WZFLzJwXrV&#10;7y0x1fbFJ2rPPhchhF2KCgrv61RKlxVk0I1tTRy4u20M+gCbXOoGXyHcVDKJoqk0WHJoKLCmXUHZ&#10;4/w0Cqa38rrV84nF3TzP2iS5c32USg0H3WYBwlPn/+Kf+6DD/DhO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ZTGYBvgAAAN0AAAAPAAAAAAAAAAAAAAAAAKEC&#10;AABkcnMvZG93bnJldi54bWxQSwUGAAAAAAQABAD5AAAAjAMAAAAA&#10;" strokecolor="aqua" strokeweight=".5pt"/>
                    <v:line id="Line 4200" o:spid="_x0000_s1909"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DDmr4AAADdAAAADwAAAGRycy9kb3ducmV2LnhtbERPSwrCMBDdC94hjOBO01YQrUZRQXDj&#10;wg+4HZqxLTaT0sRab28Ewd083neW685UoqXGlZYVxOMIBHFmdcm5gutlP5qBcB5ZY2WZFLzJwXrV&#10;7y0x1fbFJ2rPPhchhF2KCgrv61RKlxVk0I1tTRy4u20M+gCbXOoGXyHcVDKJoqk0WHJoKLCmXUHZ&#10;4/w0Cqa38rrV84nF3TzP2iS5c32USg0H3WYBwlPn/+Kf+6DD/Die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2AMOavgAAAN0AAAAPAAAAAAAAAAAAAAAAAKEC&#10;AABkcnMvZG93bnJldi54bWxQSwUGAAAAAAQABAD5AAAAjAMAAAAA&#10;" strokecolor="aqua" strokeweight=".5pt"/>
                    <v:line id="Line 4201" o:spid="_x0000_s1910"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b7sIAAADdAAAADwAAAGRycy9kb3ducmV2LnhtbERPTWuDQBC9F/oflgn01qyaIonNJrRC&#10;IJccYoReB3eiEndW3K3af58NFHKbx/uc7X42nRhpcK1lBfEyAkFcWd1yraC8HN7XIJxH1thZJgV/&#10;5GC/e33ZYqbtxGcaC1+LEMIuQwWN930mpasaMuiWticO3NUOBn2AQy31gFMIN51MoiiVBlsODQ32&#10;lDdU3YpfoyD9actvvVlZzDd1NSbJlfuTVOptMX99gvA0+6f4333UYX4cf8Djm3CC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b7sIAAADdAAAADwAAAAAAAAAAAAAA&#10;AAChAgAAZHJzL2Rvd25yZXYueG1sUEsFBgAAAAAEAAQA+QAAAJADAAAAAA==&#10;" strokecolor="aqua" strokeweight=".5pt"/>
                    <v:line id="Line 4202" o:spid="_x0000_s1911"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4txsEAAADdAAAADwAAAGRycy9kb3ducmV2LnhtbERPTWsCMRC9F/wPYQRvNbtKq65GEUGx&#10;x6oXb+Nm3CxuJmETdf33TaHQ2zze5yxWnW3Eg9pQO1aQDzMQxKXTNVcKTsft+xREiMgaG8ek4EUB&#10;Vsve2wIL7Z78TY9DrEQK4VCgAhOjL6QMpSGLYeg8ceKurrUYE2wrqVt8pnDbyFGWfUqLNacGg542&#10;hsrb4W4V7Pan8YSz3eiaf5nL6+xnY/JaqUG/W89BROriv/jPvddpfp5/wO836QS5/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Hi3GwQAAAN0AAAAPAAAAAAAAAAAAAAAA&#10;AKECAABkcnMvZG93bnJldi54bWxQSwUGAAAAAAQABAD5AAAAjwMAAAAA&#10;" strokecolor="aqua" strokeweight="1.5pt"/>
                    <v:line id="Line 4203" o:spid="_x0000_s1912"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gAsEAAADdAAAADwAAAGRycy9kb3ducmV2LnhtbERPS2uDQBC+B/oflin0FlctSDWu0gYK&#10;ufTQNJDr4I4P4s6KuzXm33cDgd7m43tOWa9mFAvNbrCsIIliEMSN1QN3Ck4/n9s3EM4jaxwtk4Ib&#10;Oairp02JhbZX/qbl6DsRQtgVqKD3fiqkdE1PBl1kJ+LAtXY26AOcO6lnvIZwM8o0jjNpcODQ0ONE&#10;+56ay/HXKMjOw+lD568W93nXLGna8vQllXp5Xt93IDyt/l/8cB90mJ8kGdy/CSfI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d2ACwQAAAN0AAAAPAAAAAAAAAAAAAAAA&#10;AKECAABkcnMvZG93bnJldi54bWxQSwUGAAAAAAQABAD5AAAAjwMAAAAA&#10;" strokecolor="aqua" strokeweight=".5pt"/>
                    <v:line id="Line 4204" o:spid="_x0000_s1913"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vFmcAAAADdAAAADwAAAGRycy9kb3ducmV2LnhtbERPS4vCMBC+C/6HMII3TVvBXWujqCB4&#10;2cO6gtehmT6wmZQm1vrvzYLgbT6+52TbwTSip87VlhXE8wgEcW51zaWCy99x9g3CeWSNjWVS8CQH&#10;2814lGGq7YN/qT/7UoQQdikqqLxvUyldXpFBN7ctceAK2xn0AXal1B0+QrhpZBJFS2mw5tBQYUuH&#10;ivLb+W4ULK/1Za9XC4uHVZn3SVJw+yOVmk6G3RqEp8F/xG/3SYf5cfwF/9+EE+Tm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7xZnAAAAA3QAAAA8AAAAAAAAAAAAAAAAA&#10;oQIAAGRycy9kb3ducmV2LnhtbFBLBQYAAAAABAAEAPkAAACOAwAAAAA=&#10;" strokecolor="aqua" strokeweight=".5pt"/>
                    <v:line id="Line 4205" o:spid="_x0000_s1914"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RR68MAAADdAAAADwAAAGRycy9kb3ducmV2LnhtbESPQYvCQAyF78L+hyEL3nTaLshaHUWF&#10;hb140C14DZ3YFjuZ0hlr99+bg+At4b2892W9HV2rBupD49lAOk9AEZfeNlwZKP5+Zt+gQkS22Hom&#10;A/8UYLv5mKwxt/7BJxrOsVISwiFHA3WMXa51KGtyGOa+Ixbt6nuHUda+0rbHh4S7VmdJstAOG5aG&#10;Gjs61FTezndnYHFpir1dfnk8LKtyyLIrd0dtzPRz3K1ARRrj2/y6/rWCn6aCK9/ICHr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kUevDAAAA3QAAAA8AAAAAAAAAAAAA&#10;AAAAoQIAAGRycy9kb3ducmV2LnhtbFBLBQYAAAAABAAEAPkAAACRAwAAAAA=&#10;" strokecolor="aqua" strokeweight=".5pt"/>
                    <v:line id="Line 4206" o:spid="_x0000_s1915"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0cMEAAADdAAAADwAAAGRycy9kb3ducmV2LnhtbERPTYvCMBC9L+x/CLPgbU1bQWxtKrvC&#10;ghcPasHr0IxtsZmUJlvrvzeC4G0e73PyzWQ6MdLgWssK4nkEgriyuuVaQXn6+16BcB5ZY2eZFNzJ&#10;wab4/Mgx0/bGBxqPvhYhhF2GChrv+0xKVzVk0M1tTxy4ix0M+gCHWuoBbyHcdDKJoqU02HJoaLCn&#10;bUPV9fhvFCzPbfmr04XFbVpXY5JcuN9LpWZf088ahKfJv8Uv906H+XGcwvObcIIs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6PRwwQAAAN0AAAAPAAAAAAAAAAAAAAAA&#10;AKECAABkcnMvZG93bnJldi54bWxQSwUGAAAAAAQABAD5AAAAjwMAAAAA&#10;" strokecolor="aqua" strokeweight=".5pt"/>
                    <v:line id="Line 4207" o:spid="_x0000_s1916"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VE48QAAADdAAAADwAAAGRycy9kb3ducmV2LnhtbESPQW/CMAyF75P2HyJP2m2kLdLGCgEh&#10;pCF2HHDh5jWmqWicqMmg/Pv5MGk3W+/5vc+L1eh7daUhdYENlJMCFHETbMetgePh42UGKmVki31g&#10;MnCnBKvl48MCaxtu/EXXfW6VhHCq0YDLOdZap8aRxzQJkVi0cxg8ZlmHVtsBbxLue10Vxav22LE0&#10;OIy0cdRc9j/ewHZ3nL5xsa3O5af7vp/i+5SiNeb5aVzPQWUa87/573pnBb+shF++kRH0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BUTjxAAAAN0AAAAPAAAAAAAAAAAA&#10;AAAAAKECAABkcnMvZG93bnJldi54bWxQSwUGAAAAAAQABAD5AAAAkgMAAAAA&#10;" strokecolor="aqua" strokeweight="1.5pt"/>
                    <v:line id="Line 4208" o:spid="_x0000_s1917"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yy74AAADdAAAADwAAAGRycy9kb3ducmV2LnhtbERPSwrCMBDdC94hjOBO01YQrUZRQXDj&#10;wg+4HZqxLTaT0sRab28Ewd083neW685UoqXGlZYVxOMIBHFmdcm5gutlP5qBcB5ZY2WZFLzJwXrV&#10;7y0x1fbFJ2rPPhchhF2KCgrv61RKlxVk0I1tTRy4u20M+gCbXOoGXyHcVDKJoqk0WHJoKLCmXUHZ&#10;4/w0Cqa38rrV84nF3TzP2iS5c32USg0H3WYBwlPn/+Kf+6DD/DiJ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8jLLvgAAAN0AAAAPAAAAAAAAAAAAAAAAAKEC&#10;AABkcnMvZG93bnJldi54bWxQSwUGAAAAAAQABAD5AAAAjAMAAAAA&#10;" strokecolor="aqua" strokeweight=".5pt"/>
                    <v:line id="Line 4209" o:spid="_x0000_s1918"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CsvMAAAADdAAAADwAAAGRycy9kb3ducmV2LnhtbERPTYvCMBC9L+x/CLPgbU2NIFpNy66w&#10;4MWDWvA6NGNbbCalydb6740geJvH+5xNPtpWDNT7xrGG2TQBQVw603CloTj9fS9B+IBssHVMGu7k&#10;Ic8+PzaYGnfjAw3HUIkYwj5FDXUIXSqlL2uy6KeuI47cxfUWQ4R9JU2PtxhuW6mSZCEtNhwbauxo&#10;W1N5Pf5bDYtzU/ya1dzhdlWVg1IX7vZS68nX+LMGEWgMb/HLvTNx/kwpeH4TT5D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grLzAAAAA3QAAAA8AAAAAAAAAAAAAAAAA&#10;oQIAAGRycy9kb3ducmV2LnhtbFBLBQYAAAAABAAEAPkAAACOAwAAAAA=&#10;" strokecolor="aqua" strokeweight=".5pt"/>
                    <v:line id="Line 4210" o:spid="_x0000_s1919"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wJJ74AAADdAAAADwAAAGRycy9kb3ducmV2LnhtbERPvQrCMBDeBd8hnOCmqRVEq1FUEFwc&#10;1ILr0ZxtsbmUJtb69kYQ3O7j+73VpjOVaKlxpWUFk3EEgjizuuRcQXo9jOYgnEfWWFkmBW9ysFn3&#10;eytMtH3xmdqLz0UIYZeggsL7OpHSZQUZdGNbEwfubhuDPsAml7rBVwg3lYyjaCYNlhwaCqxpX1D2&#10;uDyNgtmtTHd6MbW4X+RZG8d3rk9SqeGg2y5BeOr8X/xzH3WYP4mn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4bAknvgAAAN0AAAAPAAAAAAAAAAAAAAAAAKEC&#10;AABkcnMvZG93bnJldi54bWxQSwUGAAAAAAQABAD5AAAAjAMAAAAA&#10;" strokecolor="aqua" strokeweight=".5pt"/>
                    <v:line id="Line 4211" o:spid="_x0000_s1920"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WRU74AAADdAAAADwAAAGRycy9kb3ducmV2LnhtbERPSwrCMBDdC94hjOBOU6uIVqOoILhx&#10;4QfcDs3YFptJaWKttzeC4G4e7zvLdWtK0VDtCssKRsMIBHFqdcGZgutlP5iBcB5ZY2mZFLzJwXrV&#10;7Swx0fbFJ2rOPhMhhF2CCnLvq0RKl+Zk0A1tRRy4u60N+gDrTOoaXyHclDKOoqk0WHBoyLGiXU7p&#10;4/w0Cqa34rrV87HF3TxLmzi+c3WUSvV77WYBwlPr/+Kf+6DD/FE8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hZFTvgAAAN0AAAAPAAAAAAAAAAAAAAAAAKEC&#10;AABkcnMvZG93bnJldi54bWxQSwUGAAAAAAQABAD5AAAAjAMAAAAA&#10;" strokecolor="aqua" strokeweight=".5pt"/>
                    <v:line id="Line 4212" o:spid="_x0000_s1921"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Lne8EAAADdAAAADwAAAGRycy9kb3ducmV2LnhtbERPS4vCMBC+L/gfwix4W9NW3EfXKCIo&#10;elz1srfZZmzKNpPQRK3/3giCt/n4njOd97YVZ+pC41hBPspAEFdON1wrOOxXb58gQkTW2DomBVcK&#10;MJ8NXqZYanfhHzrvYi1SCIcSFZgYfSllqAxZDCPniRN3dJ3FmGBXS93hJYXbVhZZ9i4tNpwaDHpa&#10;Gqr+dyerYL05jD84WxfHfGv+rr/+a0xeKzV87RffICL18Sl+uDc6zc+LCdy/SSfI2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cud7wQAAAN0AAAAPAAAAAAAAAAAAAAAA&#10;AKECAABkcnMvZG93bnJldi54bWxQSwUGAAAAAAQABAD5AAAAjwMAAAAA&#10;" strokecolor="aqua" strokeweight="1.5pt"/>
                    <v:line id="Line 4213" o:spid="_x0000_s1922"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uqv74AAADdAAAADwAAAGRycy9kb3ducmV2LnhtbERPSwrCMBDdC94hjOBOUysUrUZRQXDj&#10;wg+4HZqxLTaT0sRab28Ewd083neW685UoqXGlZYVTMYRCOLM6pJzBdfLfjQD4TyyxsoyKXiTg/Wq&#10;31tiqu2LT9SefS5CCLsUFRTe16mULivIoBvbmjhwd9sY9AE2udQNvkK4qWQcRYk0WHJoKLCmXUHZ&#10;4/w0CpJbed3q+dTibp5nbRzfuT5KpYaDbrMA4anzf/HPfdBh/iRO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oG6q/vgAAAN0AAAAPAAAAAAAAAAAAAAAAAKEC&#10;AABkcnMvZG93bnJldi54bWxQSwUGAAAAAAQABAD5AAAAjAMAAAAA&#10;" strokecolor="aqua" strokeweight=".5pt"/>
                    <v:line id="Line 4214" o:spid="_x0000_s1923"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cPJL4AAADdAAAADwAAAGRycy9kb3ducmV2LnhtbERPyQrCMBC9C/5DGMGbplZwqUZRQfDi&#10;wQW8Ds3YFptJaWKtf28Ewds83jrLdWtK0VDtCssKRsMIBHFqdcGZgutlP5iBcB5ZY2mZFLzJwXrV&#10;7Swx0fbFJ2rOPhMhhF2CCnLvq0RKl+Zk0A1tRRy4u60N+gDrTOoaXyHclDKOook0WHBoyLGiXU7p&#10;4/w0Cia34rrV87HF3TxLmzi+c3WUSvV77WYBwlPr/+Kf+6DD/FE8h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Vw8kvgAAAN0AAAAPAAAAAAAAAAAAAAAAAKEC&#10;AABkcnMvZG93bnJldi54bWxQSwUGAAAAAAQABAD5AAAAjAMAAAAA&#10;" strokecolor="aqua" strokeweight=".5pt"/>
                    <v:line id="Line 4215" o:spid="_x0000_s1924"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ibVsMAAADdAAAADwAAAGRycy9kb3ducmV2LnhtbESPQYvCQAyF7wv+hyGCt3VqBVlrp6LC&#10;gpc96ApeQye2xU6mdMba/ffmsOAt4b289yXfjq5VA/Wh8WxgMU9AEZfeNlwZuPx+f36BChHZYuuZ&#10;DPxRgG0x+cgxs/7JJxrOsVISwiFDA3WMXaZ1KGtyGOa+Ixbt5nuHUda+0rbHp4S7VqdJstIOG5aG&#10;Gjs61FTezw9nYHVtLnu7Xno8rKtySNMbdz/amNl03G1ARRrj2/x/fbSCv0gFV76REXT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Im1bDAAAA3QAAAA8AAAAAAAAAAAAA&#10;AAAAoQIAAGRycy9kb3ducmV2LnhtbFBLBQYAAAAABAAEAPkAAACRAwAAAAA=&#10;" strokecolor="aqua" strokeweight=".5pt"/>
                    <v:line id="Line 4216" o:spid="_x0000_s1925"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Q+zb4AAADdAAAADwAAAGRycy9kb3ducmV2LnhtbERPSwrCMBDdC94hjOBOUyuIrUZRQXDj&#10;wg+4HZqxLTaT0sRab28Ewd083neW685UoqXGlZYVTMYRCOLM6pJzBdfLfjQH4TyyxsoyKXiTg/Wq&#10;31tiqu2LT9SefS5CCLsUFRTe16mULivIoBvbmjhwd9sY9AE2udQNvkK4qWQcRTNpsOTQUGBNu4Ky&#10;x/lpFMxu5XWrk6nFXZJnbRzfuT5KpYaDbrMA4anzf/HPfdBh/iRO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hD7NvgAAAN0AAAAPAAAAAAAAAAAAAAAAAKEC&#10;AABkcnMvZG93bnJldi54bWxQSwUGAAAAAAQABAD5AAAAjAMAAAAA&#10;" strokecolor="aqua" strokeweight=".5pt"/>
                    <v:line id="Line 4217" o:spid="_x0000_s1926"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SPsUAAADdAAAADwAAAGRycy9kb3ducmV2LnhtbESPT2/CMAzF75P2HSJP2m2kpdL+FAJC&#10;SCB2HHDZzWtMU9E4UROgfPv5MGk3W+/5vZ/ny9H36kpD6gIbKCcFKOIm2I5bA8fD5uUdVMrIFvvA&#10;ZOBOCZaLx4c51jbc+Iuu+9wqCeFUowGXc6y1To0jj2kSIrFopzB4zLIOrbYD3iTc93paFK/aY8fS&#10;4DDS2lFz3l+8ge3uWL1xsZ2eyk/3c/+OHxVFa8zz07iagco05n/z3/XOCn5ZCb98IyPo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zSPsUAAADdAAAADwAAAAAAAAAA&#10;AAAAAAChAgAAZHJzL2Rvd25yZXYueG1sUEsFBgAAAAAEAAQA+QAAAJMDAAAAAA==&#10;" strokecolor="aqua" strokeweight="1.5pt"/>
                    <v:shape id="Text Box 4218" o:spid="_x0000_s1927"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kMIA&#10;AADdAAAADwAAAGRycy9kb3ducmV2LnhtbERPTWvCQBC9C/0PyxR6093YVmrqKqIIPVnUKngbsmMS&#10;mp0N2dXEf+8Kgrd5vM+ZzDpbiQs1vnSsIRkoEMSZMyXnGv52q/4XCB+QDVaOScOVPMymL70Jpsa1&#10;vKHLNuQihrBPUUMRQp1K6bOCLPqBq4kjd3KNxRBhk0vTYBvDbSWHSo2kxZJjQ4E1LQrK/rdnq2G/&#10;Ph0PH+o3X9rPunWdkmzHUuu3127+DSJQF57ih/vHxPnJewL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6AeQwgAAAN0AAAAPAAAAAAAAAAAAAAAAAJgCAABkcnMvZG93&#10;bnJldi54bWxQSwUGAAAAAAQABAD1AAAAhwMAAAAA&#10;" filled="f" stroked="f">
                      <v:textbox>
                        <w:txbxContent>
                          <w:p w:rsidR="00197967" w:rsidRDefault="00197967">
                            <w:pPr>
                              <w:jc w:val="center"/>
                            </w:pPr>
                            <w:r>
                              <w:t xml:space="preserve">Position </w:t>
                            </w:r>
                            <w:proofErr w:type="spellStart"/>
                            <w:r>
                              <w:t>vs</w:t>
                            </w:r>
                            <w:proofErr w:type="spellEnd"/>
                            <w:r>
                              <w:t xml:space="preserve"> Time</w:t>
                            </w:r>
                          </w:p>
                        </w:txbxContent>
                      </v:textbox>
                    </v:shape>
                    <v:shape id="Text Box 4219" o:spid="_x0000_s1928"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xdr8MA&#10;AADdAAAADwAAAGRycy9kb3ducmV2LnhtbERP22rCQBB9L/gPywh9MxsVSo2uIoLQWizePmDMjtlg&#10;djZmtyb9+64g9G0O5zqzRWcrcafGl44VDJMUBHHudMmFgtNxPXgH4QOyxsoxKfglD4t572WGmXYt&#10;7+l+CIWIIewzVGBCqDMpfW7Iok9cTRy5i2sshgibQuoG2xhuKzlK0zdpseTYYLCmlaH8evixCrbr&#10;76/PSbc5nrHctO62G59My0q99rvlFESgLvyLn+4PHecPxyN4fBNP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xdr8MAAADdAAAADwAAAAAAAAAAAAAAAACYAgAAZHJzL2Rv&#10;d25yZXYueG1sUEsFBgAAAAAEAAQA9QAAAIgDAAAAAA==&#10;" filled="f" stroked="f">
                      <v:textbox inset="0">
                        <w:txbxContent>
                          <w:p w:rsidR="00197967" w:rsidRDefault="00197967">
                            <w:r>
                              <w:t>+15</w:t>
                            </w:r>
                          </w:p>
                        </w:txbxContent>
                      </v:textbox>
                    </v:shape>
                    <v:shape id="Text Box 4220" o:spid="_x0000_s1929"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4NMMA&#10;AADdAAAADwAAAGRycy9kb3ducmV2LnhtbERP22rCQBB9F/yHZYS+1Y0NFE2zERGE1lLx9gHT7DQb&#10;mp1Ns1sT/94tFHybw7lOvhxsIy7U+dqxgtk0AUFcOl1zpeB82jzOQfiArLFxTAqu5GFZjEc5Ztr1&#10;fKDLMVQihrDPUIEJoc2k9KUhi37qWuLIfbnOYoiwq6TusI/htpFPSfIsLdYcGwy2tDZUfh9/rYKP&#10;ze79bTFsT59Yb3v3s0/PpmelHibD6gVEoCHcxf/uVx3nz9IU/r6JJ8j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D4NMMAAADdAAAADwAAAAAAAAAAAAAAAACYAgAAZHJzL2Rv&#10;d25yZXYueG1sUEsFBgAAAAAEAAQA9QAAAIgDAAAAAA==&#10;" filled="f" stroked="f">
                      <v:textbox inset="0">
                        <w:txbxContent>
                          <w:p w:rsidR="00197967" w:rsidRDefault="00197967">
                            <w:r>
                              <w:t>+10</w:t>
                            </w:r>
                          </w:p>
                        </w:txbxContent>
                      </v:textbox>
                    </v:shape>
                    <v:shape id="Text Box 4221" o:spid="_x0000_s1930"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gQMQA&#10;AADdAAAADwAAAGRycy9kb3ducmV2LnhtbERP22rCQBB9L/QflhH6VjdeEI3ZSBGEammplw8Ys2M2&#10;mJ1Ns1uT/n1XKPRtDuc62aq3tbhR6yvHCkbDBARx4XTFpYLTcfM8B+EDssbaMSn4IQ+r/PEhw1S7&#10;jvd0O4RSxBD2KSowITSplL4wZNEPXUMcuYtrLYYI21LqFrsYbms5TpKZtFhxbDDY0NpQcT18WwXv&#10;m4+37aLfHc9Y7Tr39Tk5mY6Vehr0L0sQgfrwL/5zv+o4fzSZwv2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ZYEDEAAAA3QAAAA8AAAAAAAAAAAAAAAAAmAIAAGRycy9k&#10;b3ducmV2LnhtbFBLBQYAAAAABAAEAPUAAACJAwAAAAA=&#10;" filled="f" stroked="f">
                      <v:textbox inset="0">
                        <w:txbxContent>
                          <w:p w:rsidR="00197967" w:rsidRDefault="00197967">
                            <w:r>
                              <w:t>+5</w:t>
                            </w:r>
                          </w:p>
                        </w:txbxContent>
                      </v:textbox>
                    </v:shape>
                    <v:shape id="Text Box 4222" o:spid="_x0000_s1931"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F28QA&#10;AADdAAAADwAAAGRycy9kb3ducmV2LnhtbERP22rCQBB9L/QflhH6VjcqisZspAhCtbTUyweM2TEb&#10;zM6m2a1J/74rFPo2h3OdbNXbWtyo9ZVjBaNhAoK4cLriUsHpuHmeg/ABWWPtmBT8kIdV/viQYapd&#10;x3u6HUIpYgj7FBWYEJpUSl8YsuiHriGO3MW1FkOEbSl1i10Mt7UcJ8lMWqw4NhhsaG2ouB6+rYL3&#10;zcfbdtHvjmesdp37+pycTMdKPQ36lyWIQH34F/+5X3WcP5pM4f5NPEH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VxdvEAAAA3QAAAA8AAAAAAAAAAAAAAAAAmAIAAGRycy9k&#10;b3ducmV2LnhtbFBLBQYAAAAABAAEAPUAAACJAwAAAAA=&#10;" filled="f" stroked="f">
                      <v:textbox inset="0">
                        <w:txbxContent>
                          <w:p w:rsidR="00197967" w:rsidRDefault="00197967">
                            <w:r>
                              <w:t>0</w:t>
                            </w:r>
                          </w:p>
                        </w:txbxContent>
                      </v:textbox>
                    </v:shape>
                    <v:shape id="Text Box 4223" o:spid="_x0000_s1932"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dbrMMA&#10;AADdAAAADwAAAGRycy9kb3ducmV2LnhtbERP3WrCMBS+F3yHcITd2VQFmdUoIgibw7GpD3Bsjk2x&#10;OemazHZvvwiCd+fj+z2LVWcrcaPGl44VjJIUBHHudMmFgtNxO3wF4QOyxsoxKfgjD6tlv7fATLuW&#10;v+l2CIWIIewzVGBCqDMpfW7Iok9cTRy5i2sshgibQuoG2xhuKzlO06m0WHJsMFjTxlB+PfxaBfvt&#10;58f7rNsdz1juWvfzNTmZlpV6GXTrOYhAXXiKH+43HeePJlO4fx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YdbrMMAAADdAAAADwAAAAAAAAAAAAAAAACYAgAAZHJzL2Rv&#10;d25yZXYueG1sUEsFBgAAAAAEAAQA9QAAAIgDAAAAAA==&#10;" filled="f" stroked="f">
                      <v:textbox inset="0">
                        <w:txbxContent>
                          <w:p w:rsidR="00197967" w:rsidRDefault="00197967">
                            <w:r>
                              <w:t>-5</w:t>
                            </w:r>
                          </w:p>
                        </w:txbxContent>
                      </v:textbox>
                    </v:shape>
                    <v:shape id="Text Box 4224" o:spid="_x0000_s1933"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N8QA&#10;AADdAAAADwAAAGRycy9kb3ducmV2LnhtbERP22rCQBB9L/QflhH6VjcqeInZSBGEammplw8Ys2M2&#10;mJ1Ns1uT/n1XKPRtDuc62aq3tbhR6yvHCkbDBARx4XTFpYLTcfM8B+EDssbaMSn4IQ+r/PEhw1S7&#10;jvd0O4RSxBD2KSowITSplL4wZNEPXUMcuYtrLYYI21LqFrsYbms5TpKptFhxbDDY0NpQcT18WwXv&#10;m4+37aLfHc9Y7Tr39Tk5mY6Vehr0L0sQgfrwL/5zv+o4fzSZwf2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L/jfEAAAA3QAAAA8AAAAAAAAAAAAAAAAAmAIAAGRycy9k&#10;b3ducmV2LnhtbFBLBQYAAAAABAAEAPUAAACJAwAAAAA=&#10;" filled="f" stroked="f">
                      <v:textbox inset="0">
                        <w:txbxContent>
                          <w:p w:rsidR="00197967" w:rsidRDefault="00197967">
                            <w:r>
                              <w:t>-10</w:t>
                            </w:r>
                          </w:p>
                        </w:txbxContent>
                      </v:textbox>
                    </v:shape>
                    <v:shape id="Text Box 4225" o:spid="_x0000_s1934"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RqRcYA&#10;AADdAAAADwAAAGRycy9kb3ducmV2LnhtbESP0WrCQBBF34X+wzIF33SjgtjUVYogqKWlVT9gmp1m&#10;Q7OzMbs18e87DwXfZrh37j2zXPe+VldqYxXYwGScgSIugq24NHA+bUcLUDEhW6wDk4EbRVivHgZL&#10;zG3o+JOux1QqCeGYowGXUpNrHQtHHuM4NMSifYfWY5K1LbVtsZNwX+tpls21x4qlwWFDG0fFz/HX&#10;G3jbvr/un/rD6QurQxcuH7Oz69iY4WP/8gwqUZ/u5v/rnRX8yUxw5RsZQ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RqRcYAAADdAAAADwAAAAAAAAAAAAAAAACYAgAAZHJz&#10;L2Rvd25yZXYueG1sUEsFBgAAAAAEAAQA9QAAAIsDAAAAAA==&#10;" filled="f" stroked="f">
                      <v:textbox inset="0">
                        <w:txbxContent>
                          <w:p w:rsidR="00197967" w:rsidRDefault="00197967">
                            <w:r>
                              <w:t>0</w:t>
                            </w:r>
                          </w:p>
                        </w:txbxContent>
                      </v:textbox>
                    </v:shape>
                    <v:shape id="Text Box 4226" o:spid="_x0000_s1935"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jP3sMA&#10;AADdAAAADwAAAGRycy9kb3ducmV2LnhtbERP22rCQBB9F/yHZYS+6SYKpUZXESHQWir18gFjdswG&#10;s7NpdmvSv+8Khb7N4Vxnue5tLe7U+sqxgnSSgCAunK64VHA+5eMXED4ga6wdk4If8rBeDQdLzLTr&#10;+ED3YyhFDGGfoQITQpNJ6QtDFv3ENcSRu7rWYoiwLaVusYvhtpbTJHmWFiuODQYb2hoqbsdvq+Aj&#10;37+/zfvd6YLVrnNfn7Oz6Vipp1G/WYAI1Id/8Z/7Vcf56WwOj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jP3sMAAADdAAAADwAAAAAAAAAAAAAAAACYAgAAZHJzL2Rv&#10;d25yZXYueG1sUEsFBgAAAAAEAAQA9QAAAIgDAAAAAA==&#10;" filled="f" stroked="f">
                      <v:textbox inset="0">
                        <w:txbxContent>
                          <w:p w:rsidR="00197967" w:rsidRDefault="00197967">
                            <w:r>
                              <w:t>2</w:t>
                            </w:r>
                          </w:p>
                        </w:txbxContent>
                      </v:textbox>
                    </v:shape>
                    <v:shape id="Text Box 4227" o:spid="_x0000_s1936"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QVPscA&#10;AADdAAAADwAAAGRycy9kb3ducmV2LnhtbESP3WrCQBCF7wu+wzKCd3VjlWJTV5GC0Cot9ecBptlp&#10;NpidTbNbE9/euSj0boZz5pxvFqve1+pCbawCG5iMM1DERbAVlwZOx839HFRMyBbrwGTgShFWy8Hd&#10;AnMbOt7T5ZBKJSEcczTgUmpyrWPhyGMch4ZYtO/QekyytqW2LXYS7mv9kGWP2mPF0uCwoRdHxfnw&#10;6w28bz52b0/99viF1bYLP5/Tk+vYmNGwXz+DStSnf/Pf9asV/MlM+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kFT7HAAAA3QAAAA8AAAAAAAAAAAAAAAAAmAIAAGRy&#10;cy9kb3ducmV2LnhtbFBLBQYAAAAABAAEAPUAAACMAwAAAAA=&#10;" filled="f" stroked="f">
                      <v:textbox inset="0">
                        <w:txbxContent>
                          <w:p w:rsidR="00197967" w:rsidRDefault="00197967">
                            <w:r>
                              <w:t>4</w:t>
                            </w:r>
                          </w:p>
                        </w:txbxContent>
                      </v:textbox>
                    </v:shape>
                    <v:shape id="Text Box 4228" o:spid="_x0000_s1937"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wpcMA&#10;AADdAAAADwAAAGRycy9kb3ducmV2LnhtbERP22rCQBB9L/Qflin0TTfRIjW6SikIVlHq5QPG7DQb&#10;mp2N2a2Jf+8KQt/mcK4znXe2EhdqfOlYQdpPQBDnTpdcKDgeFr13ED4ga6wck4IreZjPnp+mmGnX&#10;8o4u+1CIGMI+QwUmhDqT0ueGLPq+q4kj9+MaiyHCppC6wTaG20oOkmQkLZYcGwzW9Gko/93/WQWb&#10;xXb9Ne5WhxOWq9adv4dH07JSry/dxwREoC78ix/upY7z07cU7t/EE+T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iwpcMAAADdAAAADwAAAAAAAAAAAAAAAACYAgAAZHJzL2Rv&#10;d25yZXYueG1sUEsFBgAAAAAEAAQA9QAAAIgDAAAAAA==&#10;" filled="f" stroked="f">
                      <v:textbox inset="0">
                        <w:txbxContent>
                          <w:p w:rsidR="00197967" w:rsidRDefault="00197967">
                            <w:r>
                              <w:t>6</w:t>
                            </w:r>
                          </w:p>
                        </w:txbxContent>
                      </v:textbox>
                    </v:shape>
                    <v:shape id="Text Box 4229" o:spid="_x0000_s1938"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u0sMA&#10;AADdAAAADwAAAGRycy9kb3ducmV2LnhtbERP3WrCMBS+F/YO4Qi701QnY1ajjIEwFcWpD3Bsjk2x&#10;OemazNa3NwPBu/Px/Z7pvLWluFLtC8cKBv0EBHHmdMG5guNh0fsA4QOyxtIxKbiRh/nspTPFVLuG&#10;f+i6D7mIIexTVGBCqFIpfWbIou+7ijhyZ1dbDBHWudQ1NjHclnKYJO/SYsGxwWBFX4ayy/7PKtgs&#10;tuvluF0dTlisGve7ezuahpV67bafExCB2vAUP9zfOs4fjIbw/00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u0sMAAADdAAAADwAAAAAAAAAAAAAAAACYAgAAZHJzL2Rv&#10;d25yZXYueG1sUEsFBgAAAAAEAAQA9QAAAIgDAAAAAA==&#10;" filled="f" stroked="f">
                      <v:textbox inset="0">
                        <w:txbxContent>
                          <w:p w:rsidR="00197967" w:rsidRDefault="00197967">
                            <w:r>
                              <w:t>8</w:t>
                            </w:r>
                          </w:p>
                        </w:txbxContent>
                      </v:textbox>
                    </v:shape>
                    <v:shape id="Text Box 4230" o:spid="_x0000_s1939"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aLScQA&#10;AADdAAAADwAAAGRycy9kb3ducmV2LnhtbERP22rCQBB9L/QflhH6VjdeEI3ZSBGEammplw8Ys2M2&#10;mJ1Ns1uT/n1XKPRtDuc62aq3tbhR6yvHCkbDBARx4XTFpYLTcfM8B+EDssbaMSn4IQ+r/PEhw1S7&#10;jvd0O4RSxBD2KSowITSplL4wZNEPXUMcuYtrLYYI21LqFrsYbms5TpKZtFhxbDDY0NpQcT18WwXv&#10;m4+37aLfHc9Y7Tr39Tk5mY6Vehr0L0sQgfrwL/5zv+o4fzSdwP2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2i0nEAAAA3QAAAA8AAAAAAAAAAAAAAAAAmAIAAGRycy9k&#10;b3ducmV2LnhtbFBLBQYAAAAABAAEAPUAAACJAwAAAAA=&#10;" filled="f" stroked="f">
                      <v:textbox inset="0">
                        <w:txbxContent>
                          <w:p w:rsidR="00197967" w:rsidRDefault="00197967">
                            <w:r>
                              <w:t>10</w:t>
                            </w:r>
                          </w:p>
                        </w:txbxContent>
                      </v:textbox>
                    </v:shape>
                    <v:shape id="Text Box 4231" o:spid="_x0000_s1940"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8TPcMA&#10;AADdAAAADwAAAGRycy9kb3ducmV2LnhtbERP22oCMRB9L/gPYQTfNOuFoqtRRBBai6VePmDcjJvF&#10;zWS7Sd3t35uC0Lc5nOssVq0txZ1qXzhWMBwkIIgzpwvOFZxP2/4UhA/IGkvHpOCXPKyWnZcFpto1&#10;fKD7MeQihrBPUYEJoUql9Jkhi37gKuLIXV1tMURY51LX2MRwW8pRkrxKiwXHBoMVbQxlt+OPVbDf&#10;fn68z9rd6YLFrnHfX+OzaVipXrddz0EEasO/+Ol+03H+cDKBv2/iC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8TPcMAAADdAAAADwAAAAAAAAAAAAAAAACYAgAAZHJzL2Rv&#10;d25yZXYueG1sUEsFBgAAAAAEAAQA9QAAAIgDAAAAAA==&#10;" filled="f" stroked="f">
                      <v:textbox inset="0">
                        <w:txbxContent>
                          <w:p w:rsidR="00197967" w:rsidRDefault="00197967">
                            <w:r>
                              <w:t>12</w:t>
                            </w:r>
                          </w:p>
                        </w:txbxContent>
                      </v:textbox>
                    </v:shape>
                    <v:shape id="Text Box 4232" o:spid="_x0000_s1941"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O2psMA&#10;AADdAAAADwAAAGRycy9kb3ducmV2LnhtbERP3WrCMBS+H/gO4QjezVSnslWjiCCoY8OpD3DWHJti&#10;c9I10da3X4TB7s7H93tmi9aW4ka1LxwrGPQTEMSZ0wXnCk7H9fMrCB+QNZaOScGdPCzmnacZpto1&#10;/EW3Q8hFDGGfogITQpVK6TNDFn3fVcSRO7vaYoiwzqWusYnhtpTDJJlIiwXHBoMVrQxll8PVKvhY&#10;f75v39rd8RuLXeN+9i8n07BSvW67nIII1IZ/8Z97o+P8wWgMj2/iC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O2psMAAADdAAAADwAAAAAAAAAAAAAAAACYAgAAZHJzL2Rv&#10;d25yZXYueG1sUEsFBgAAAAAEAAQA9QAAAIgDAAAAAA==&#10;" filled="f" stroked="f">
                      <v:textbox inset="0">
                        <w:txbxContent>
                          <w:p w:rsidR="00197967" w:rsidRDefault="00197967">
                            <w:r>
                              <w:t>14</w:t>
                            </w:r>
                          </w:p>
                        </w:txbxContent>
                      </v:textbox>
                    </v:shape>
                    <v:shape id="Text Box 4233" o:spid="_x0000_s1942"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Eo0cQA&#10;AADdAAAADwAAAGRycy9kb3ducmV2LnhtbERP3WrCMBS+H+wdwhF2p6luyKxNZQjCpkyc+gDH5tgU&#10;m5OuyWz39mYg7O58fL8nW/S2FldqfeVYwXiUgCAunK64VHA8rIavIHxA1lg7JgW/5GGRPz5kmGrX&#10;8Rdd96EUMYR9igpMCE0qpS8MWfQj1xBH7uxaiyHCtpS6xS6G21pOkmQqLVYcGww2tDRUXPY/VsHn&#10;arv5mPXrwwmrdee+d89H07FST4P+bQ4iUB/+xXf3u47zxy9T+Psmn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BKNHEAAAA3QAAAA8AAAAAAAAAAAAAAAAAmAIAAGRycy9k&#10;b3ducmV2LnhtbFBLBQYAAAAABAAEAPUAAACJAwAAAAA=&#10;" filled="f" stroked="f">
                      <v:textbox inset="0">
                        <w:txbxContent>
                          <w:p w:rsidR="00197967" w:rsidRDefault="00197967">
                            <w:r>
                              <w:t>16</w:t>
                            </w:r>
                          </w:p>
                        </w:txbxContent>
                      </v:textbox>
                    </v:shape>
                    <v:shape id="Text Box 4234" o:spid="_x0000_s1943"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JAsMA&#10;AADdAAAADwAAAGRycy9kb3ducmV2LnhtbERPS2vCQBC+C/6HZQredFexPlJXEaXQU8X4gN6G7JiE&#10;ZmdDdmvSf98tCN7m43vOatPZStyp8aVjDeORAkGcOVNyruF8eh8uQPiAbLByTBp+ycNm3e+tMDGu&#10;5SPd05CLGMI+QQ1FCHUipc8KsuhHriaO3M01FkOETS5Ng20Mt5WcKDWTFkuODQXWtCso+05/rIbL&#10;5+3rOlWHfG9f69Z1SrJdSq0HL932DUSgLjzFD/eHifPH0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tJAsMAAADdAAAADwAAAAAAAAAAAAAAAACYAgAAZHJzL2Rv&#10;d25yZXYueG1sUEsFBgAAAAAEAAQA9QAAAIgDAAAAAA==&#10;" filled="f" stroked="f">
                      <v:textbox>
                        <w:txbxContent>
                          <w:p w:rsidR="00197967" w:rsidRDefault="00197967">
                            <w:pPr>
                              <w:jc w:val="center"/>
                            </w:pPr>
                            <w:r>
                              <w:t>Time (s)</w:t>
                            </w:r>
                          </w:p>
                        </w:txbxContent>
                      </v:textbox>
                    </v:shape>
                    <v:shape id="Text Box 4235" o:spid="_x0000_s1944"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dcMUA&#10;AADdAAAADwAAAGRycy9kb3ducmV2LnhtbESPQWvCQBCF7wX/wzKCt7prsaVGV5GK4KmlVgVvQ3ZM&#10;gtnZkF1N/PedQ6G3Gd6b975ZrHpfqzu1sQpsYTI2oIjz4CouLBx+ts/voGJCdlgHJgsPirBaDp4W&#10;mLnQ8Tfd96lQEsIxQwtlSk2mdcxL8hjHoSEW7RJaj0nWttCuxU7Cfa1fjHnTHiuWhhIb+igpv+5v&#10;3sLx83I+Tc1XsfGvTRd6o9nPtLWjYb+eg0rUp3/z3/XOCf5kKrj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1N1wxQAAAN0AAAAPAAAAAAAAAAAAAAAAAJgCAABkcnMv&#10;ZG93bnJldi54bWxQSwUGAAAAAAQABAD1AAAAigMAAAAA&#10;" filled="f" stroked="f">
                      <v:textbox>
                        <w:txbxContent>
                          <w:p w:rsidR="00197967" w:rsidRDefault="00197967">
                            <w:r>
                              <w:t>Position (m)</w:t>
                            </w:r>
                          </w:p>
                        </w:txbxContent>
                      </v:textbox>
                    </v:shape>
                  </v:group>
                  <v:line id="Line 4408" o:spid="_x0000_s1945" style="position:absolute;flip:y;visibility:visible;mso-wrap-style:square" from="3024,2304" to="518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Z4/MIAAADdAAAADwAAAGRycy9kb3ducmV2LnhtbERPTYvCMBC9L/gfwgje1lQRWatRRBAU&#10;97CrgtehmTbFZlKSaOu/3yws7G0e73NWm9424kk+1I4VTMYZCOLC6ZorBdfL/v0DRIjIGhvHpOBF&#10;ATbrwdsKc+06/qbnOVYihXDIUYGJsc2lDIUhi2HsWuLElc5bjAn6SmqPXQq3jZxm2VxarDk1GGxp&#10;Z6i4nx9WgTyeui+/n17Lqjy07nY0n/OuV2o07LdLEJH6+C/+cx90mj+ZLeD3m3SC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Z4/MIAAADdAAAADwAAAAAAAAAAAAAA&#10;AAChAgAAZHJzL2Rvd25yZXYueG1sUEsFBgAAAAAEAAQA+QAAAJADAAAAAA==&#10;" strokeweight="1.5pt"/>
                  <v:line id="Line 4409" o:spid="_x0000_s1946" style="position:absolute;visibility:visible;mso-wrap-style:square" from="5184,2304" to="662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2hcYAAADdAAAADwAAAGRycy9kb3ducmV2LnhtbESPQWvCQBCF74X+h2WE3upGS0uJriIF&#10;a+nNtAi9DdkxicnOxt2Npv++cxB6m+G9ee+b5Xp0nbpQiI1nA7NpBoq49LbhysD31/bxFVRMyBY7&#10;z2TglyKsV/d3S8ytv/KeLkWqlIRwzNFAnVKfax3LmhzGqe+JRTv64DDJGiptA14l3HV6nmUv2mHD&#10;0lBjT281lW0xOAOHoeCfU7sNHQ7vu93xcG7j06cxD5NxswCVaEz/5tv1hxX82bPwyz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EdoXGAAAA3QAAAA8AAAAAAAAA&#10;AAAAAAAAoQIAAGRycy9kb3ducmV2LnhtbFBLBQYAAAAABAAEAPkAAACUAwAAAAA=&#10;" strokeweight="1.5pt"/>
                  <v:line id="Line 4410" o:spid="_x0000_s1947" style="position:absolute;visibility:visible;mso-wrap-style:square" from="6624,4320" to="734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jTHsMAAADdAAAADwAAAGRycy9kb3ducmV2LnhtbERPTWvCQBC9F/oflin0ppu0VCR1lSJY&#10;pTejCL0N2TFJk52NuxuN/94VhN7m8T5nthhMK87kfG1ZQTpOQBAXVtdcKtjvVqMpCB+QNbaWScGV&#10;PCzmz08zzLS98JbOeShFDGGfoYIqhC6T0hcVGfRj2xFH7midwRChK6V2eInhppVvSTKRBmuODRV2&#10;tKyoaPLeKDj0Of/+NSvXYv+9Xh8Pp8a//yj1+jJ8fYIINIR/8cO90XF++pHC/Zt4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I0x7DAAAA3QAAAA8AAAAAAAAAAAAA&#10;AAAAoQIAAGRycy9kb3ducmV2LnhtbFBLBQYAAAAABAAEAPkAAACRAwAAAAA=&#10;" strokeweight="1.5pt"/>
                </v:group>
                <v:line id="Line 4505" o:spid="_x0000_s1948" style="position:absolute;visibility:visible;mso-wrap-style:square" from="3042,3778" to="8802,3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i6xcQAAADdAAAADwAAAGRycy9kb3ducmV2LnhtbERPS4vCMBC+C/sfwix4EU1VFKlGWQUf&#10;By+6e/E2NGNbt5nUJrX135uFBW/z8T1nsWpNIR5UudyyguEgAkGcWJ1zquDne9ufgXAeWWNhmRQ8&#10;ycFq+dFZYKxtwyd6nH0qQgi7GBVk3pexlC7JyKAb2JI4cFdbGfQBVqnUFTYh3BRyFEVTaTDn0JBh&#10;SZuMkt9zbRSMd+P8uXG3y2RdNPd9eaxPvWOtVPez/ZqD8NT6t/jffdBh/nAygr9vwgl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iLrFxAAAAN0AAAAPAAAAAAAAAAAA&#10;AAAAAKECAABkcnMvZG93bnJldi54bWxQSwUGAAAAAAQABAD5AAAAkgMAAAAA&#10;" strokeweight="1.5pt">
                  <v:stroke dashstyle="1 1" endcap="round"/>
                </v:line>
              </v:group>
            </w:pict>
          </mc:Fallback>
        </mc:AlternateContent>
      </w:r>
      <w:r w:rsidR="008907E2">
        <w:t>1.</w:t>
      </w:r>
      <w:r w:rsidR="008907E2">
        <w:tab/>
        <w:t xml:space="preserve">Given the position-time graph below, draw the corresponding velocity-time graph.  </w: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117A19">
      <w:r>
        <w:rPr>
          <w:noProof/>
        </w:rPr>
        <mc:AlternateContent>
          <mc:Choice Requires="wpg">
            <w:drawing>
              <wp:anchor distT="0" distB="0" distL="114300" distR="114300" simplePos="0" relativeHeight="251665920" behindDoc="0" locked="0" layoutInCell="0" allowOverlap="1">
                <wp:simplePos x="0" y="0"/>
                <wp:positionH relativeFrom="column">
                  <wp:posOffset>91440</wp:posOffset>
                </wp:positionH>
                <wp:positionV relativeFrom="paragraph">
                  <wp:posOffset>152400</wp:posOffset>
                </wp:positionV>
                <wp:extent cx="4937760" cy="3108960"/>
                <wp:effectExtent l="0" t="0" r="0" b="0"/>
                <wp:wrapNone/>
                <wp:docPr id="975" name="Group 4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864" y="1008"/>
                          <a:chExt cx="7776" cy="4896"/>
                        </a:xfrm>
                      </wpg:grpSpPr>
                      <wps:wsp>
                        <wps:cNvPr id="976" name="Line 4323"/>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77" name="Line 4324"/>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78" name="Line 4325"/>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79" name="Line 4326"/>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80" name="Line 4327"/>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81" name="Line 4328"/>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82" name="Line 4329"/>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83" name="Line 4330"/>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84" name="Line 4331"/>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85" name="Line 4332"/>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86" name="Line 4333"/>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87" name="Line 4334"/>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88" name="Line 4335"/>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89" name="Line 4336"/>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90" name="Line 4337"/>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91" name="Line 4338"/>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92" name="Line 4339"/>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93" name="Line 4340"/>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94" name="Line 4341"/>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95" name="Line 4342"/>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96" name="Line 4343"/>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97" name="Line 4344"/>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98" name="Line 4345"/>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99" name="Line 4346"/>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00" name="Line 4347"/>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01" name="Line 4348"/>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02" name="Line 4349"/>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03" name="Line 4350"/>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04" name="Line 4351"/>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05" name="Line 4352"/>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06" name="Line 4353"/>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07" name="Line 4354"/>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08" name="Line 4355"/>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09" name="Line 4356"/>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10" name="Line 4357"/>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11" name="Line 4358"/>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12" name="Line 4359"/>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13" name="Line 4360"/>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14" name="Line 4361"/>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15" name="Line 4362"/>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16" name="Line 4363"/>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17" name="Line 4364"/>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18" name="Line 4365"/>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19" name="Line 4366"/>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20" name="Line 4367"/>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21" name="Line 4368"/>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22" name="Line 4369"/>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23" name="Line 4370"/>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24" name="Line 4371"/>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25" name="Line 4372"/>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26" name="Line 4373"/>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27" name="Line 4374"/>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28" name="Line 4375"/>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29" name="Line 4376"/>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30" name="Line 4377"/>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31" name="Line 4378"/>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32" name="Line 4379"/>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33" name="Line 4380"/>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34" name="Line 4381"/>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35" name="Line 4382"/>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36" name="Line 4383"/>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37" name="Line 4384"/>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38" name="Line 4385"/>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39" name="Line 4386"/>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40" name="Line 4387"/>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41" name="Line 4388"/>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42" name="Line 4389"/>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43" name="Text Box 4390"/>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p>
                          </w:txbxContent>
                        </wps:txbx>
                        <wps:bodyPr rot="0" vert="horz" wrap="square" lIns="91440" tIns="45720" rIns="91440" bIns="45720" anchor="t" anchorCtr="0" upright="1">
                          <a:noAutofit/>
                        </wps:bodyPr>
                      </wps:wsp>
                      <wps:wsp>
                        <wps:cNvPr id="1044" name="Text Box 4391"/>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45" name="Text Box 4392"/>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46" name="Text Box 4393"/>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47" name="Text Box 4394"/>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48" name="Text Box 4395"/>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49" name="Text Box 4396"/>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0" name="Text Box 4397"/>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1" name="Text Box 4398"/>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2" name="Text Box 4399"/>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3" name="Text Box 4400"/>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4" name="Text Box 4401"/>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5" name="Text Box 4402"/>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6" name="Text Box 4403"/>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7" name="Text Box 4404"/>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8" name="Text Box 4405"/>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059" name="Text Box 4406"/>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s:wsp>
                        <wps:cNvPr id="1060" name="Text Box 4407"/>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22" o:spid="_x0000_s1949" style="position:absolute;margin-left:7.2pt;margin-top:12pt;width:388.8pt;height:244.8pt;z-index:251665920" coordorigin="864,100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" o:allowincell="f">
                <v:line id="Line 4323" o:spid="_x0000_s1950"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LYhMIAAADcAAAADwAAAGRycy9kb3ducmV2LnhtbESPzYoCMRCE78K+Q2jBm2ZU0HU0yrKg&#10;6NGfy97aSTsZnHTCJKvj2xtB8FhU1VfUYtXaWtyoCZVjBcNBBoK4cLriUsHpuO5/gwgRWWPtmBQ8&#10;KMBq+dVZYK7dnfd0O8RSJAiHHBWYGH0uZSgMWQwD54mTd3GNxZhkU0rd4D3BbS1HWTaRFitOCwY9&#10;/Roqrod/q2CzPY2nnG1Gl+HOnB9/fjYmr5XqddufOYhIbfyE3+2tVjCbTuB1Jh0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LYhMIAAADcAAAADwAAAAAAAAAAAAAA&#10;AAChAgAAZHJzL2Rvd25yZXYueG1sUEsFBgAAAAAEAAQA+QAAAJADAAAAAA==&#10;" strokecolor="aqua" strokeweight="1.5pt"/>
                <v:line id="Line 4324" o:spid="_x0000_s1951"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C8qsMAAADcAAAADwAAAGRycy9kb3ducmV2LnhtbESPQWuDQBSE74H8h+UFekvWWjDVukoi&#10;FHrpoanQ68N9Uan7Vtytmn+fLRR6HGbmGyYvVzOImSbXW1bweIhAEDdW99wqqD9f988gnEfWOFgm&#10;BTdyUBbbTY6Ztgt/0HzxrQgQdhkq6LwfMyld05FBd7AjcfCudjLog5xaqSdcAtwMMo6iRBrsOSx0&#10;OFLVUfN9+TEKkq++Puv0yWKVts0cx1ce36VSD7v19ALC0+r/w3/tN60gPR7h90w4ArK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wvKrDAAAA3AAAAA8AAAAAAAAAAAAA&#10;AAAAoQIAAGRycy9kb3ducmV2LnhtbFBLBQYAAAAABAAEAPkAAACRAwAAAAA=&#10;" strokecolor="aqua" strokeweight=".5pt"/>
                <v:line id="Line 4325" o:spid="_x0000_s1952"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o2L0AAADcAAAADwAAAGRycy9kb3ducmV2LnhtbERPuwrCMBTdBf8hXMFNUyuorUZRQXBx&#10;8AGul+baFpub0sRa/94MguPhvFebzlSipcaVlhVMxhEI4szqknMFt+thtADhPLLGyjIp+JCDzbrf&#10;W2Gq7ZvP1F58LkIIuxQVFN7XqZQuK8igG9uaOHAP2xj0ATa51A2+Q7ipZBxFM2mw5NBQYE37grLn&#10;5WUUzO7lbaeTqcV9kmdtHD+4PkmlhoNuuwThqfN/8c991AqSeVgb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wvKNi9AAAA3AAAAA8AAAAAAAAAAAAAAAAAoQIA&#10;AGRycy9kb3ducmV2LnhtbFBLBQYAAAAABAAEAPkAAACLAwAAAAA=&#10;" strokecolor="aqua" strokeweight=".5pt"/>
                <v:line id="Line 4326" o:spid="_x0000_s1953"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ONQ8MAAADcAAAADwAAAGRycy9kb3ducmV2LnhtbESPQWvCQBSE74X+h+UJvdWNEVI3dZUq&#10;CF48VAWvj+wzCc2+Ddk1Sf+9Kwgeh5n5hlmuR9uInjpfO9YwmyYgiAtnai41nE+7zwUIH5ANNo5J&#10;wz95WK/e35aYGzfwL/XHUIoIYZ+jhiqENpfSFxVZ9FPXEkfv6jqLIcqulKbDIcJtI9MkyaTFmuNC&#10;hS1tKyr+jjerIbvU541Rc4dbVRZ9ml65PUitPybjzzeIQGN4hZ/tvdGgvhQ8zsQj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jjUPDAAAA3AAAAA8AAAAAAAAAAAAA&#10;AAAAoQIAAGRycy9kb3ducmV2LnhtbFBLBQYAAAAABAAEAPkAAACRAwAAAAA=&#10;" strokecolor="aqua" strokeweight=".5pt"/>
                <v:line id="Line 4327" o:spid="_x0000_s1954"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xU+bwAAADcAAAADwAAAGRycy9kb3ducmV2LnhtbERPvQrCMBDeBd8hnOCmqRXEVqOoILg4&#10;qAXXoznbYnMpTaz17c0gOH58/+ttb2rRUesqywpm0wgEcW51xYWC7HacLEE4j6yxtkwKPuRguxkO&#10;1phq++YLdVdfiBDCLkUFpfdNKqXLSzLoprYhDtzDtgZ9gG0hdYvvEG5qGUfRQhqsODSU2NChpPx5&#10;fRkFi3uV7XUyt3hIiryL4wc3Z6nUeNTvViA89f4v/rlPWkGyDPP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Z4xU+bwAAADcAAAADwAAAAAAAAAAAAAAAAChAgAA&#10;ZHJzL2Rvd25yZXYueG1sUEsFBgAAAAAEAAQA+QAAAIoDAAAAAA==&#10;" strokecolor="aqua" strokeweight=".5pt"/>
                <v:line id="Line 4328" o:spid="_x0000_s1955"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4w18IAAADcAAAADwAAAGRycy9kb3ducmV2LnhtbESPQYvCMBSE7wv+h/AEb2tahV2tRhFB&#10;0aOul709m2dTbF5CE7X+e7Mg7HGYmW+Y+bKzjbhTG2rHCvJhBoK4dLrmSsHpZ/M5AREissbGMSl4&#10;UoDlovcxx0K7Bx/ofoyVSBAOBSowMfpCylAashiGzhMn7+JaizHJtpK6xUeC20aOsuxLWqw5LRj0&#10;tDZUXo83q2C7O42/OduOLvnenJ+/fjomr5Ua9LvVDESkLv6H3+2dVjCd5PB3Jh0Bu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D4w18IAAADcAAAADwAAAAAAAAAAAAAA&#10;AAChAgAAZHJzL2Rvd25yZXYueG1sUEsFBgAAAAAEAAQA+QAAAJADAAAAAA==&#10;" strokecolor="aqua" strokeweight="1.5pt"/>
                <v:line id="Line 4329" o:spid="_x0000_s1956"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vFb8AAADcAAAADwAAAGRycy9kb3ducmV2LnhtbESPzQrCMBCE74LvEFbwpqkVxFajqCB4&#10;8eAPeF2atS02m9LEWt/eCILHYWa+YZbrzlSipcaVlhVMxhEI4szqknMF18t+NAfhPLLGyjIpeJOD&#10;9arfW2Kq7YtP1J59LgKEXYoKCu/rVEqXFWTQjW1NHLy7bQz6IJtc6gZfAW4qGUfRTBosOSwUWNOu&#10;oOxxfhoFs1t53epkanGX5Fkbx3euj1Kp4aDbLEB46vw//GsftIJkHs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JvFb8AAADcAAAADwAAAAAAAAAAAAAAAACh&#10;AgAAZHJzL2Rvd25yZXYueG1sUEsFBgAAAAAEAAQA+QAAAI0DAAAAAA==&#10;" strokecolor="aqua" strokeweight=".5pt"/>
                <v:line id="Line 4330" o:spid="_x0000_s1957"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7Kjr8AAADcAAAADwAAAGRycy9kb3ducmV2LnhtbESPzQrCMBCE74LvEFbwpqkVxFajqCB4&#10;8eAPeF2atS02m9LEWt/eCILHYWa+YZbrzlSipcaVlhVMxhEI4szqknMF18t+NAfhPLLGyjIpeJOD&#10;9arfW2Kq7YtP1J59LgKEXYoKCu/rVEqXFWTQjW1NHLy7bQz6IJtc6gZfAW4qGUfRTBosOSwUWNOu&#10;oOxxfhoFs1t53epkanGX5Fkbx3euj1Kp4aDbLEB46vw//GsftIJkPoX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17Kjr8AAADcAAAADwAAAAAAAAAAAAAAAACh&#10;AgAAZHJzL2Rvd25yZXYueG1sUEsFBgAAAAAEAAQA+QAAAI0DAAAAAA==&#10;" strokecolor="aqua" strokeweight=".5pt"/>
                <v:line id="Line 4331" o:spid="_x0000_s1958"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dS+sIAAADcAAAADwAAAGRycy9kb3ducmV2LnhtbESPQYvCMBSE74L/ITzBm6ZWEVtNiwqC&#10;lz2sK+z10TzbYvNSmljrvzcLwh6HmfmG2eWDaURPnastK1jMIxDEhdU1lwquP6fZBoTzyBoby6Tg&#10;RQ7ybDzaYartk7+pv/hSBAi7FBVU3replK6oyKCb25Y4eDfbGfRBdqXUHT4D3DQyjqK1NFhzWKiw&#10;pWNFxf3yMArWv/X1oJOlxWNSFn0c37j9kkpNJ8N+C8LT4P/Dn/ZZK0g2K/g7E46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dS+sIAAADcAAAADwAAAAAAAAAAAAAA&#10;AAChAgAAZHJzL2Rvd25yZXYueG1sUEsFBgAAAAAEAAQA+QAAAJADAAAAAA==&#10;" strokecolor="aqua" strokeweight=".5pt"/>
                <v:line id="Line 4332" o:spid="_x0000_s1959"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3YcIAAADcAAAADwAAAGRycy9kb3ducmV2LnhtbESPQYvCMBSE74L/ITzBm6ZWFFtNiwqC&#10;lz2sK+z10TzbYvNSmljrvzcLwh6HmfmG2eWDaURPnastK1jMIxDEhdU1lwquP6fZBoTzyBoby6Tg&#10;RQ7ybDzaYartk7+pv/hSBAi7FBVU3replK6oyKCb25Y4eDfbGfRBdqXUHT4D3DQyjqK1NFhzWKiw&#10;pWNFxf3yMArWv/X1oJOlxWNSFn0c37j9kkpNJ8N+C8LT4P/Dn/ZZK0g2K/g7E46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v3YcIAAADcAAAADwAAAAAAAAAAAAAA&#10;AAChAgAAZHJzL2Rvd25yZXYueG1sUEsFBgAAAAAEAAQA+QAAAJADAAAAAA==&#10;" strokecolor="aqua" strokeweight=".5pt"/>
                <v:line id="Line 4333" o:spid="_x0000_s1960"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eoo8MAAADcAAAADwAAAGRycy9kb3ducmV2LnhtbESPT4vCMBTE74LfITxhb5qqoLVrlGVB&#10;cY/+uXh7Ns+mbPMSmqj1228WBI/DzPyGWa4724g7taF2rGA8ykAQl07XXCk4HTfDHESIyBobx6Tg&#10;SQHWq35viYV2D97T/RArkSAcClRgYvSFlKE0ZDGMnCdO3tW1FmOSbSV1i48Et42cZNlMWqw5LRj0&#10;9G2o/D3crILt7jSdc7adXMc/5vI8+8WUvFbqY9B9fYKI1MV3+NXeaQWLfAb/Z9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qKPDAAAA3AAAAA8AAAAAAAAAAAAA&#10;AAAAoQIAAGRycy9kb3ducmV2LnhtbFBLBQYAAAAABAAEAPkAAACRAwAAAAA=&#10;" strokecolor="aqua" strokeweight="1.5pt"/>
                <v:line id="Line 4334" o:spid="_x0000_s1961"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XMjcMAAADcAAAADwAAAGRycy9kb3ducmV2LnhtbESPS2vDMBCE74X+B7GB3ho5DiS2ayW0&#10;hkAvOeQBuS7W+kGtlbFU2/33VSCQ4zAz3zD5fjadGGlwrWUFq2UEgri0uuVawfVyeE9AOI+ssbNM&#10;Cv7IwX73+pJjpu3EJxrPvhYBwi5DBY33fSalKxsy6Ja2Jw5eZQeDPsihlnrAKcBNJ+Mo2kiDLYeF&#10;BnsqGip/zr9GwebWXr90urZYpHU5xnHF/VEq9baYPz9AeJr9M/xof2sFabKF+5lwBOTu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lzI3DAAAA3AAAAA8AAAAAAAAAAAAA&#10;AAAAoQIAAGRycy9kb3ducmV2LnhtbFBLBQYAAAAABAAEAPkAAACRAwAAAAA=&#10;" strokecolor="aqua" strokeweight=".5pt"/>
                <v:line id="Line 4335" o:spid="_x0000_s1962"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pY/7wAAADcAAAADwAAAGRycy9kb3ducmV2LnhtbERPvQrCMBDeBd8hnOCmqRXEVqOoILg4&#10;qAXXoznbYnMpTaz17c0gOH58/+ttb2rRUesqywpm0wgEcW51xYWC7HacLEE4j6yxtkwKPuRguxkO&#10;1phq++YLdVdfiBDCLkUFpfdNKqXLSzLoprYhDtzDtgZ9gG0hdYvvEG5qGUfRQhqsODSU2NChpPx5&#10;fRkFi3uV7XUyt3hIiryL4wc3Z6nUeNTvViA89f4v/rlPWkGyDGv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fpY/7wAAADcAAAADwAAAAAAAAAAAAAAAAChAgAA&#10;ZHJzL2Rvd25yZXYueG1sUEsFBgAAAAAEAAQA+QAAAIoDAAAAAA==&#10;" strokecolor="aqua" strokeweight=".5pt"/>
                <v:line id="Line 4336" o:spid="_x0000_s1963"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9ZL8AAADcAAAADwAAAGRycy9kb3ducmV2LnhtbESPzQrCMBCE74LvEFbwpqkVxFajqCB4&#10;8eAPeF2atS02m9LEWt/eCILHYWa+YZbrzlSipcaVlhVMxhEI4szqknMF18t+NAfhPLLGyjIpeJOD&#10;9arfW2Kq7YtP1J59LgKEXYoKCu/rVEqXFWTQjW1NHLy7bQz6IJtc6gZfAW4qGUfRTBosOSwUWNOu&#10;oOxxfhoFs1t53epkanGX5Fkbx3euj1Kp4aDbLEB46vw//GsftIJkn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rb9ZL8AAADcAAAADwAAAAAAAAAAAAAAAACh&#10;AgAAZHJzL2Rvd25yZXYueG1sUEsFBgAAAAAEAAQA+QAAAI0DAAAAAA==&#10;" strokecolor="aqua" strokeweight=".5pt"/>
                <v:line id="Line 4337" o:spid="_x0000_s1964"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XCJLwAAADcAAAADwAAAGRycy9kb3ducmV2LnhtbERPvQrCMBDeBd8hnOCmqRXEVqOoILg4&#10;qAXXoznbYnMpTaz17c0gOH58/+ttb2rRUesqywpm0wgEcW51xYWC7HacLEE4j6yxtkwKPuRguxkO&#10;1phq++YLdVdfiBDCLkUFpfdNKqXLSzLoprYhDtzDtgZ9gG0hdYvvEG5qGUfRQhqsODSU2NChpPx5&#10;fRkFi3uV7XUyt3hIiryL4wc3Z6nUeNTvViA89f4v/rlPWkGShPnhTDgC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4lXCJLwAAADcAAAADwAAAAAAAAAAAAAAAAChAgAA&#10;ZHJzL2Rvd25yZXYueG1sUEsFBgAAAAAEAAQA+QAAAIoDAAAAAA==&#10;" strokecolor="aqua" strokeweight=".5pt"/>
                <v:line id="Line 4338" o:spid="_x0000_s1965"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emCsMAAADcAAAADwAAAGRycy9kb3ducmV2LnhtbESPQWsCMRSE7wX/Q3iF3mp2FWx3axQR&#10;KnpU99Lb6+a5Wbp5CZuo6783gtDjMDPfMPPlYDtxoT60jhXk4wwEce10y42C6vj9/gkiRGSNnWNS&#10;cKMAy8XoZY6ldlfe0+UQG5EgHEpUYGL0pZShNmQxjJ0nTt7J9RZjkn0jdY/XBLednGTZTFpsOS0Y&#10;9LQ2VP8dzlbBZltNPzjbTE75zvzefnwxJa+VensdVl8gIg3xP/xsb7WCosjhcSYd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npgrDAAAA3AAAAA8AAAAAAAAAAAAA&#10;AAAAoQIAAGRycy9kb3ducmV2LnhtbFBLBQYAAAAABAAEAPkAAACRAwAAAAA=&#10;" strokecolor="aqua" strokeweight="1.5pt"/>
                <v:line id="Line 4339" o:spid="_x0000_s1966"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v5yL8AAADcAAAADwAAAGRycy9kb3ducmV2LnhtbESPzQrCMBCE74LvEFbwpqkVxFajqCB4&#10;8eAPeF2atS02m9LEWt/eCILHYWa+YZbrzlSipcaVlhVMxhEI4szqknMF18t+NAfhPLLGyjIpeJOD&#10;9arfW2Kq7YtP1J59LgKEXYoKCu/rVEqXFWTQjW1NHLy7bQz6IJtc6gZfAW4qGUfRTBosOSwUWNOu&#10;oOxxfhoFs1t53epkanGX5Fkbx3euj1Kp4aDbLEB46vw//GsftIIkieF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cv5yL8AAADcAAAADwAAAAAAAAAAAAAAAACh&#10;AgAAZHJzL2Rvd25yZXYueG1sUEsFBgAAAAAEAAQA+QAAAI0DAAAAAA==&#10;" strokecolor="aqua" strokeweight=".5pt"/>
                <v:line id="Line 4340" o:spid="_x0000_s1967"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cU78AAADcAAAADwAAAGRycy9kb3ducmV2LnhtbESPzQrCMBCE74LvEFbwpqkVxFajqCB4&#10;8eAPeF2atS02m9LEWt/eCILHYWa+YZbrzlSipcaVlhVMxhEI4szqknMF18t+NAfhPLLGyjIpeJOD&#10;9arfW2Kq7YtP1J59LgKEXYoKCu/rVEqXFWTQjW1NHLy7bQz6IJtc6gZfAW4qGUfRTBosOSwUWNOu&#10;oOxxfhoFs1t53epkanGX5Fkbx3euj1Kp4aDbLEB46vw//GsftIIkmcL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odcU78AAADcAAAADwAAAAAAAAAAAAAAAACh&#10;AgAAZHJzL2Rvd25yZXYueG1sUEsFBgAAAAAEAAQA+QAAAI0DAAAAAA==&#10;" strokecolor="aqua" strokeweight=".5pt"/>
                <v:line id="Line 4341" o:spid="_x0000_s1968"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EJ8MAAADcAAAADwAAAGRycy9kb3ducmV2LnhtbESPwWrDMBBE74X8g9hAb40cp5jIsRzS&#10;QKCXHpoEcl2sjW1irYyl2u7fV4VCj8PMvGGK/Ww7MdLgW8ca1qsEBHHlTMu1huvl9LIF4QOywc4x&#10;afgmD/ty8VRgbtzEnzSeQy0ihH2OGpoQ+lxKXzVk0a9cTxy9uxsshiiHWpoBpwi3nUyTJJMWW44L&#10;DfZ0bKh6nL+shuzWXt+M2jg8qroa0/TO/YfU+nk5H3YgAs3hP/zXfjcalHqF3zPxCM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uxCfDAAAA3AAAAA8AAAAAAAAAAAAA&#10;AAAAoQIAAGRycy9kb3ducmV2LnhtbFBLBQYAAAAABAAEAPkAAACRAwAAAAA=&#10;" strokecolor="aqua" strokeweight=".5pt"/>
                <v:line id="Line 4342" o:spid="_x0000_s1969"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JhvMMAAADcAAAADwAAAGRycy9kb3ducmV2LnhtbESPwWrDMBBE74X8g9hAb40ch5rIsRzS&#10;QKCXHpoEcl2sjW1irYyl2u7fV4VCj8PMvGGK/Ww7MdLgW8ca1qsEBHHlTMu1huvl9LIF4QOywc4x&#10;afgmD/ty8VRgbtzEnzSeQy0ihH2OGpoQ+lxKXzVk0a9cTxy9uxsshiiHWpoBpwi3nUyTJJMWW44L&#10;DfZ0bKh6nL+shuzWXt+M2jg8qroa0/TO/YfU+nk5H3YgAs3hP/zXfjcalHqF3zPxCM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iYbzDAAAA3AAAAA8AAAAAAAAAAAAA&#10;AAAAoQIAAGRycy9kb3ducmV2LnhtbFBLBQYAAAAABAAEAPkAAACRAwAAAAA=&#10;" strokecolor="aqua" strokeweight=".5pt"/>
                <v:line id="Line 4343" o:spid="_x0000_s1970"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fsMAAADcAAAADwAAAGRycy9kb3ducmV2LnhtbESPT4vCMBTE78J+h/AWvGmqgtquUURQ&#10;3KN/Lnt72zybss1LaKLWb28WBI/DzPyGWaw624gbtaF2rGA0zEAQl07XXCk4n7aDOYgQkTU2jknB&#10;gwKslh+9BRba3flAt2OsRIJwKFCBidEXUobSkMUwdJ44eRfXWoxJtpXULd4T3DZynGVTabHmtGDQ&#10;08ZQ+Xe8WgW7/Xky42w3voy+ze/jx+cT8lqp/me3/gIRqYvv8Ku91wryfAr/Z9IR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OPn7DAAAA3AAAAA8AAAAAAAAAAAAA&#10;AAAAoQIAAGRycy9kb3ducmV2LnhtbFBLBQYAAAAABAAEAPkAAACRAwAAAAA=&#10;" strokecolor="aqua" strokeweight="1.5pt"/>
                <v:line id="Line 4344" o:spid="_x0000_s1971"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xaUMMAAADcAAAADwAAAGRycy9kb3ducmV2LnhtbESPQWvCQBSE74X+h+UJvdWNEVI3dZUq&#10;CF48VAWvj+wzCc2+Ddk1Sf+9Kwgeh5n5hlmuR9uInjpfO9YwmyYgiAtnai41nE+7zwUIH5ANNo5J&#10;wz95WK/e35aYGzfwL/XHUIoIYZ+jhiqENpfSFxVZ9FPXEkfv6jqLIcqulKbDIcJtI9MkyaTFmuNC&#10;hS1tKyr+jjerIbvU541Rc4dbVRZ9ml65PUitPybjzzeIQGN4hZ/tvdGg1Bc8zsQj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8WlDDAAAA3AAAAA8AAAAAAAAAAAAA&#10;AAAAoQIAAGRycy9kb3ducmV2LnhtbFBLBQYAAAAABAAEAPkAAACRAwAAAAA=&#10;" strokecolor="aqua" strokeweight=".5pt"/>
                <v:line id="Line 4345" o:spid="_x0000_s1972"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OIrwAAADcAAAADwAAAGRycy9kb3ducmV2LnhtbERPvQrCMBDeBd8hnOCmqRXEVqOoILg4&#10;qAXXoznbYnMpTaz17c0gOH58/+ttb2rRUesqywpm0wgEcW51xYWC7HacLEE4j6yxtkwKPuRguxkO&#10;1phq++YLdVdfiBDCLkUFpfdNKqXLSzLoprYhDtzDtgZ9gG0hdYvvEG5qGUfRQhqsODSU2NChpPx5&#10;fRkFi3uV7XUyt3hIiryL4wc3Z6nUeNTvViA89f4v/rlPWkGShLXhTDgC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CPOIrwAAADcAAAADwAAAAAAAAAAAAAAAAChAgAA&#10;ZHJzL2Rvd25yZXYueG1sUEsFBgAAAAAEAAQA+QAAAIoDAAAAAA==&#10;" strokecolor="aqua" strokeweight=".5pt"/>
                <v:line id="Line 4346" o:spid="_x0000_s1973"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9rucIAAADcAAAADwAAAGRycy9kb3ducmV2LnhtbESPT4vCMBTE7wt+h/AEb2tqBTFd06LC&#10;ghcP/oG9PppnW2xeSpOt9dubhQWPw8z8htkUo23FQL1vHGtYzBMQxKUzDVcarpfvzzUIH5ANto5J&#10;w5M8FPnkY4OZcQ8+0XAOlYgQ9hlqqEPoMil9WZNFP3cdcfRurrcYouwraXp8RLhtZZokK2mx4bhQ&#10;Y0f7msr7+ddqWP00151RS4d7VZVDmt64O0qtZ9Nx+wUi0Bje4f/2wWhQSsHfmXgEZ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29rucIAAADcAAAADwAAAAAAAAAAAAAA&#10;AAChAgAAZHJzL2Rvd25yZXYueG1sUEsFBgAAAAAEAAQA+QAAAJADAAAAAA==&#10;" strokecolor="aqua" strokeweight=".5pt"/>
                <v:line id="Line 4347" o:spid="_x0000_s1974"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rErcMAAADdAAAADwAAAGRycy9kb3ducmV2LnhtbESPQYvCMBCF7wv+hzDC3tbECqLVKCoI&#10;XvawKngdmrEtNpPSxFr//c5hYW8zvDfvfbPeDr5RPXWxDmxhOjGgiIvgai4tXC/HrwWomJAdNoHJ&#10;wpsibDejjzXmLrz4h/pzKpWEcMzRQpVSm2sdi4o8xkloiUW7h85jkrUrtevwJeG+0Zkxc+2xZmmo&#10;sKVDRcXj/PQW5rf6unfLWcDDsiz6LLtz+62t/RwPuxWoREP6N/9dn5zgGyP88o2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qxK3DAAAA3QAAAA8AAAAAAAAAAAAA&#10;AAAAoQIAAGRycy9kb3ducmV2LnhtbFBLBQYAAAAABAAEAPkAAACRAwAAAAA=&#10;" strokecolor="aqua" strokeweight=".5pt"/>
                <v:line id="Line 4348" o:spid="_x0000_s1975"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2yhcEAAADdAAAADwAAAGRycy9kb3ducmV2LnhtbERPTWsCMRC9C/0PYQreNFkFtVujlIKi&#10;x6qX3qabcbN0MwmbVNd/b4SCt3m8z1mue9eKC3Wx8ayhGCsQxJU3DdcaTsfNaAEiJmSDrWfScKMI&#10;69XLYIml8Vf+ossh1SKHcCxRg00plFLGypLDOPaBOHNn3zlMGXa1NB1ec7hr5USpmXTYcG6wGOjT&#10;UvV7+HMatrvTdM5qOzkXe/tz+w5vUwpG6+Fr//EOIlGfnuJ/987k+UoV8Pgmn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HbKFwQAAAN0AAAAPAAAAAAAAAAAAAAAA&#10;AKECAABkcnMvZG93bnJldi54bWxQSwUGAAAAAAQABAD5AAAAjwMAAAAA&#10;" strokecolor="aqua" strokeweight="1.5pt"/>
                <v:line id="Line 4349" o:spid="_x0000_s1976"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8s8sEAAADdAAAADwAAAGRycy9kb3ducmV2LnhtbERPTWsCMRC9F/ofwhS81cQVtK5GKQVF&#10;j7VevI2bcbN0MwmbVNd/b4SCt3m8z1mseteKC3Wx8axhNFQgiCtvGq41HH7W7x8gYkI22HomDTeK&#10;sFq+viywNP7K33TZp1rkEI4larAphVLKWFlyGIc+EGfu7DuHKcOulqbDaw53rSyUmkiHDecGi4G+&#10;LFW/+z+nYbM9jKesNsV5tLOn2zHMxhSM1oO3/nMOIlGfnuJ/99bk+UoV8Pgmn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zyzywQAAAN0AAAAPAAAAAAAAAAAAAAAA&#10;AKECAABkcnMvZG93bnJldi54bWxQSwUGAAAAAAQABAD5AAAAjwMAAAAA&#10;" strokecolor="aqua" strokeweight="1.5pt"/>
                <v:line id="Line 4350" o:spid="_x0000_s1977"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ha2sEAAADdAAAADwAAAGRycy9kb3ducmV2LnhtbERPTYvCMBC9C/6HMMLebGILZVuNosLC&#10;XjysK3gdmrEtNpPSxNr992ZhYW/zeJ+z2U22EyMNvnWsYZUoEMSVMy3XGi7fH8t3ED4gG+wck4Yf&#10;8rDbzmcbLI178heN51CLGMK+RA1NCH0ppa8asugT1xNH7uYGiyHCoZZmwGcMt51MlcqlxZZjQ4M9&#10;HRuq7ueH1ZBf28vBFJnDY1FXY5reuD9Jrd8W034NItAU/sV/7k8T5yuVwe838QS5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OFrawQAAAN0AAAAPAAAAAAAAAAAAAAAA&#10;AKECAABkcnMvZG93bnJldi54bWxQSwUGAAAAAAQABAD5AAAAjwMAAAAA&#10;" strokecolor="aqua" strokeweight=".5pt"/>
                <v:line id="Line 4351" o:spid="_x0000_s1978"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HCrsEAAADdAAAADwAAAGRycy9kb3ducmV2LnhtbERPTYvCMBC9C/6HMAveNNkqot2mooLg&#10;ZQ+rgtehGduyzaQ0sdZ/bxaEvc3jfU62GWwjeup87VjD50yBIC6cqbnUcDkfpisQPiAbbByThid5&#10;2OTjUYapcQ/+of4UShFD2KeooQqhTaX0RUUW/cy1xJG7uc5iiLArpenwEcNtIxOlltJizbGhwpb2&#10;FRW/p7vVsLzWl51Zzx3u12XRJ8mN22+p9eRj2H6BCDSEf/HbfTRxvlIL+Psmni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0cKuwQAAAN0AAAAPAAAAAAAAAAAAAAAA&#10;AKECAABkcnMvZG93bnJldi54bWxQSwUGAAAAAAQABAD5AAAAjwMAAAAA&#10;" strokecolor="aqua" strokeweight=".5pt"/>
                <v:line id="Line 4352" o:spid="_x0000_s1979"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1nNcEAAADdAAAADwAAAGRycy9kb3ducmV2LnhtbERPTYvCMBC9C/6HMAveNNmKot2mooLg&#10;ZQ+rgtehGduyzaQ0sdZ/bxaEvc3jfU62GWwjeup87VjD50yBIC6cqbnUcDkfpisQPiAbbByThid5&#10;2OTjUYapcQ/+of4UShFD2KeooQqhTaX0RUUW/cy1xJG7uc5iiLArpenwEcNtIxOlltJizbGhwpb2&#10;FRW/p7vVsLzWl51Zzx3u12XRJ8mN22+p9eRj2H6BCDSEf/HbfTRxvlIL+Psmni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nWc1wQAAAN0AAAAPAAAAAAAAAAAAAAAA&#10;AKECAABkcnMvZG93bnJldi54bWxQSwUGAAAAAAQABAD5AAAAjwMAAAAA&#10;" strokecolor="aqua" strokeweight=".5pt"/>
                <v:line id="Line 4353" o:spid="_x0000_s1980"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5Qr8AAADdAAAADwAAAGRycy9kb3ducmV2LnhtbESPQQvCMAyF74L/oUTwpp0TRKdVVBC8&#10;eFAHXsMat+GajrXO+e+tIHhLeO99eVltOlOJlhpXWlYwGUcgiDOrS84VpNfDaA7CeWSNlWVS8CYH&#10;m3W/t8JE2xefqb34XAQIuwQVFN7XiZQuK8igG9uaOGh32xj0YW1yqRt8BbipZBxFM2mw5HChwJr2&#10;BWWPy9MomN3KdKcXU4v7RZ61cXzn+iSVGg667RKEp87/zb/0UYf6gQjfb8IIcv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U/5Qr8AAADdAAAADwAAAAAAAAAAAAAAAACh&#10;AgAAZHJzL2Rvd25yZXYueG1sUEsFBgAAAAAEAAQA+QAAAI0DAAAAAA==&#10;" strokecolor="aqua" strokeweight=".5pt"/>
                <v:line id="Line 4354" o:spid="_x0000_s1981"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iPasEAAADdAAAADwAAAGRycy9kb3ducmV2LnhtbERPTWsCMRC9C/6HMII3TVSo7dYopVCx&#10;R3UvvU0342bpZhI2qa7/3giCt3m8z1lteteKM3Wx8axhNlUgiCtvGq41lMevySuImJANtp5Jw5Ui&#10;bNbDwQoL4y+8p/Mh1SKHcCxQg00pFFLGypLDOPWBOHMn3zlMGXa1NB1ecrhr5VypF+mw4dxgMdCn&#10;perv8O80bHflYslqOz/Nvu3v9Se8LSgYrcej/uMdRKI+PcUP987k+Uot4f5NPkG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uI9qwQAAAN0AAAAPAAAAAAAAAAAAAAAA&#10;AKECAABkcnMvZG93bnJldi54bWxQSwUGAAAAAAQABAD5AAAAjwMAAAAA&#10;" strokecolor="aqua" strokeweight="1.5pt"/>
                <v:line id="Line 4355" o:spid="_x0000_s1982"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zIq8MAAADdAAAADwAAAGRycy9kb3ducmV2LnhtbESPQYvCMBCF7wv+hzDC3tbECqLVKCoI&#10;XvawKngdmrEtNpPSxFr//c5hYW8zvDfvfbPeDr5RPXWxDmxhOjGgiIvgai4tXC/HrwWomJAdNoHJ&#10;wpsibDejjzXmLrz4h/pzKpWEcMzRQpVSm2sdi4o8xkloiUW7h85jkrUrtevwJeG+0Zkxc+2xZmmo&#10;sKVDRcXj/PQW5rf6unfLWcDDsiz6LLtz+62t/RwPuxWoREP6N/9dn5zgGyO48o2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cyKvDAAAA3QAAAA8AAAAAAAAAAAAA&#10;AAAAoQIAAGRycy9kb3ducmV2LnhtbFBLBQYAAAAABAAEAPkAAACRAwAAAAA=&#10;" strokecolor="aqua" strokeweight=".5pt"/>
                <v:line id="Line 4356" o:spid="_x0000_s1983"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BtMMEAAADdAAAADwAAAGRycy9kb3ducmV2LnhtbERPS4vCMBC+L/gfwgje1sQKYrumRYUF&#10;Lx58wF6HZmyLzaQ02Vr/vVlY8DYf33M2xWhbMVDvG8caFnMFgrh0puFKw/Xy/bkG4QOywdYxaXiS&#10;hyKffGwwM+7BJxrOoRIxhH2GGuoQukxKX9Zk0c9dRxy5m+sthgj7SpoeHzHctjJRaiUtNhwbauxo&#10;X1N5P/9aDauf5roz6dLhPq3KIUlu3B2l1rPpuP0CEWgMb/G/+2DifKVS+Psmni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0G0wwQAAAN0AAAAPAAAAAAAAAAAAAAAA&#10;AKECAABkcnMvZG93bnJldi54bWxQSwUGAAAAAAQABAD5AAAAjwMAAAAA&#10;" strokecolor="aqua" strokeweight=".5pt"/>
                <v:line id="Line 4357" o:spid="_x0000_s1984"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NScMQAAADdAAAADwAAAGRycy9kb3ducmV2LnhtbESPT4vCQAzF78J+hyELe9OpXRCtnYor&#10;CHvx4B/wGjqxLXYypTNb67ffHARvCe/lvV/yzehaNVAfGs8G5rMEFHHpbcOVgct5P12CChHZYuuZ&#10;DDwpwKb4mOSYWf/gIw2nWCkJ4ZChgTrGLtM6lDU5DDPfEYt2873DKGtfadvjQ8Jdq9MkWWiHDUtD&#10;jR3tairvpz9nYHFtLj929e1xt6rKIU1v3B20MV+f43YNKtIY3+bX9a8V/GQu/PKNjK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M1JwxAAAAN0AAAAPAAAAAAAAAAAA&#10;AAAAAKECAABkcnMvZG93bnJldi54bWxQSwUGAAAAAAQABAD5AAAAkgMAAAAA&#10;" strokecolor="aqua" strokeweight=".5pt"/>
                <v:line id="Line 4358" o:spid="_x0000_s1985"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3674AAADdAAAADwAAAGRycy9kb3ducmV2LnhtbERPSwrCMBDdC94hjOBO01YQrUZRQXDj&#10;wg+4HZqxLTaT0sRab28Ewd083neW685UoqXGlZYVxOMIBHFmdcm5gutlP5qBcB5ZY2WZFLzJwXrV&#10;7y0x1fbFJ2rPPhchhF2KCgrv61RKlxVk0I1tTRy4u20M+gCbXOoGXyHcVDKJoqk0WHJoKLCmXUHZ&#10;4/w0Cqa38rrV84nF3TzP2iS5c32USg0H3WYBwlPn/+Kf+6DD/CiO4f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ff/frvgAAAN0AAAAPAAAAAAAAAAAAAAAAAKEC&#10;AABkcnMvZG93bnJldi54bWxQSwUGAAAAAAQABAD5AAAAjAMAAAAA&#10;" strokecolor="aqua" strokeweight=".5pt"/>
                <v:line id="Line 4359" o:spid="_x0000_s1986"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6L8IAAADdAAAADwAAAGRycy9kb3ducmV2LnhtbERPS2sCMRC+F/ofwgi91WRXaHU1SilU&#10;7NHHxdu4GTeLm0nYpLr++6Yg9DYf33MWq8F14kp9bD1rKMYKBHHtTcuNhsP+63UKIiZkg51n0nCn&#10;CKvl89MCK+NvvKXrLjUih3CsUINNKVRSxtqSwzj2gThzZ987TBn2jTQ93nK462Sp1Jt02HJusBjo&#10;01J92f04DevNYfLOal2ei297uh/DbELBaP0yGj7mIBIN6V/8cG9Mnq+KEv6+yS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a6L8IAAADdAAAADwAAAAAAAAAAAAAA&#10;AAChAgAAZHJzL2Rvd25yZXYueG1sUEsFBgAAAAAEAAQA+QAAAJADAAAAAA==&#10;" strokecolor="aqua" strokeweight="1.5pt"/>
                <v:line id="Line 4360" o:spid="_x0000_s1987"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HMB74AAADdAAAADwAAAGRycy9kb3ducmV2LnhtbERPvQrCMBDeBd8hnOCmqRVEq1FUEFwc&#10;1ILr0ZxtsbmUJtb69kYQ3O7j+73VpjOVaKlxpWUFk3EEgjizuuRcQXo9jOYgnEfWWFkmBW9ysFn3&#10;eytMtH3xmdqLz0UIYZeggsL7OpHSZQUZdGNbEwfubhuDPsAml7rBVwg3lYyjaCYNlhwaCqxpX1D2&#10;uDyNgtmtTHd6MbW4X+RZG8d3rk9SqeGg2y5BeOr8X/xzH3WYH02m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4cwHvgAAAN0AAAAPAAAAAAAAAAAAAAAAAKEC&#10;AABkcnMvZG93bnJldi54bWxQSwUGAAAAAAQABAD5AAAAjAMAAAAA&#10;" strokecolor="aqua" strokeweight=".5pt"/>
                <v:line id="Line 4361" o:spid="_x0000_s1988"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hUc74AAADdAAAADwAAAGRycy9kb3ducmV2LnhtbERPSwrCMBDdC94hjOBOU6uIVqOoILhx&#10;4QfcDs3YFptJaWKttzeC4G4e7zvLdWtK0VDtCssKRsMIBHFqdcGZgutlP5iBcB5ZY2mZFLzJwXrV&#10;7Swx0fbFJ2rOPhMhhF2CCnLvq0RKl+Zk0A1tRRy4u60N+gDrTOoaXyHclDKOoqk0WHBoyLGiXU7p&#10;4/w0Cqa34rrV87HF3TxLmzi+c3WUSvV77WYBwlPr/+Kf+6DD/Gg0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CFRzvgAAAN0AAAAPAAAAAAAAAAAAAAAAAKEC&#10;AABkcnMvZG93bnJldi54bWxQSwUGAAAAAAQABAD5AAAAjAMAAAAA&#10;" strokecolor="aqua" strokeweight=".5pt"/>
                <v:line id="Line 4362" o:spid="_x0000_s1989"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Tx6L4AAADdAAAADwAAAGRycy9kb3ducmV2LnhtbERPSwrCMBDdC94hjOBOUyuKVqOoILhx&#10;4QfcDs3YFptJaWKttzeC4G4e7zvLdWtK0VDtCssKRsMIBHFqdcGZgutlP5iBcB5ZY2mZFLzJwXrV&#10;7Swx0fbFJ2rOPhMhhF2CCnLvq0RKl+Zk0A1tRRy4u60N+gDrTOoaXyHclDKOoqk0WHBoyLGiXU7p&#10;4/w0Cqa34rrV87HF3TxLmzi+c3WUSvV77WYBwlPr/+Kf+6DD/Gg0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RPHovgAAAN0AAAAPAAAAAAAAAAAAAAAAAKEC&#10;AABkcnMvZG93bnJldi54bWxQSwUGAAAAAAQABAD5AAAAjAMAAAAA&#10;" strokecolor="aqua" strokeweight=".5pt"/>
                <v:line id="Line 4363" o:spid="_x0000_s1990"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Zvn74AAADdAAAADwAAAGRycy9kb3ducmV2LnhtbERPSwrCMBDdC94hjOBOUysUrUZRQXDj&#10;wg+4HZqxLTaT0sRab28Ewd083neW685UoqXGlZYVTMYRCOLM6pJzBdfLfjQD4TyyxsoyKXiTg/Wq&#10;31tiqu2LT9SefS5CCLsUFRTe16mULivIoBvbmjhwd9sY9AE2udQNvkK4qWQcRYk0WHJoKLCmXUHZ&#10;4/w0CpJbed3q+dTibp5nbRzfuT5KpYaDbrMA4anzf/HPfdBhfjRJ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lm+fvgAAAN0AAAAPAAAAAAAAAAAAAAAAAKEC&#10;AABkcnMvZG93bnJldi54bWxQSwUGAAAAAAQABAD5AAAAjAMAAAAA&#10;" strokecolor="aqua" strokeweight=".5pt"/>
                <v:line id="Line 4364" o:spid="_x0000_s1991"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EZt8EAAADdAAAADwAAAGRycy9kb3ducmV2LnhtbERPTWsCMRC9F/ofwhS81WQV1K5GKQVF&#10;j1Uv3qabcbO4mYRN1PXfm0Kht3m8z1mseteKG3Wx8ayhGCoQxJU3Ddcajof1+wxETMgGW8+k4UER&#10;VsvXlwWWxt/5m277VIscwrFEDTalUEoZK0sO49AH4sydfecwZdjV0nR4z+GulSOlJtJhw7nBYqAv&#10;S9Vlf3UaNtvjeMpqMzoXO/vzOIWPMQWj9eCt/5yDSNSnf/Gfe2vyfFVM4febfIJ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YRm3wQAAAN0AAAAPAAAAAAAAAAAAAAAA&#10;AKECAABkcnMvZG93bnJldi54bWxQSwUGAAAAAAQABAD5AAAAjwMAAAAA&#10;" strokecolor="aqua" strokeweight="1.5pt"/>
                <v:line id="Line 4365" o:spid="_x0000_s1992"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VedsQAAADdAAAADwAAAGRycy9kb3ducmV2LnhtbESPT4vCQAzF78J+hyELe9OpXRCtnYor&#10;CHvx4B/wGjqxLXYypTNb67ffHARvCe/lvV/yzehaNVAfGs8G5rMEFHHpbcOVgct5P12CChHZYuuZ&#10;DDwpwKb4mOSYWf/gIw2nWCkJ4ZChgTrGLtM6lDU5DDPfEYt2873DKGtfadvjQ8Jdq9MkWWiHDUtD&#10;jR3tairvpz9nYHFtLj929e1xt6rKIU1v3B20MV+f43YNKtIY3+bX9a8V/GQuuPKNjK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RV52xAAAAN0AAAAPAAAAAAAAAAAA&#10;AAAAAKECAABkcnMvZG93bnJldi54bWxQSwUGAAAAAAQABAD5AAAAkgMAAAAA&#10;" strokecolor="aqua" strokeweight=".5pt"/>
                <v:line id="Line 4366" o:spid="_x0000_s1993"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n77b4AAADdAAAADwAAAGRycy9kb3ducmV2LnhtbERPSwrCMBDdC94hjOBOUyuIrUZRQXDj&#10;wg+4HZqxLTaT0sRab28Ewd083neW685UoqXGlZYVTMYRCOLM6pJzBdfLfjQH4TyyxsoyKXiTg/Wq&#10;31tiqu2LT9SefS5CCLsUFRTe16mULivIoBvbmjhwd9sY9AE2udQNvkK4qWQcRTNpsOTQUGBNu4Ky&#10;x/lpFMxu5XWrk6nFXZJnbRzfuT5KpYaDbrMA4anzf/HPfdBhfjRJ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CfvtvgAAAN0AAAAPAAAAAAAAAAAAAAAAAKEC&#10;AABkcnMvZG93bnJldi54bWxQSwUGAAAAAAQABAD5AAAAjAMAAAAA&#10;" strokecolor="aqua" strokeweight=".5pt"/>
                <v:line id="Line 4367" o:spid="_x0000_s1994"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YzcQAAADdAAAADwAAAGRycy9kb3ducmV2LnhtbESPQWuDQBCF74X+h2UKuTVrLIRqXUMa&#10;KPSSQ62Q6+BOVOrOirtV++8zh0BvM7w3731THFY3qJmm0Hs2sNsmoIgbb3tuDdTfH8+voEJEtjh4&#10;JgN/FOBQPj4UmFu/8BfNVWyVhHDI0UAX45hrHZqOHIatH4lFu/rJYZR1arWdcJFwN+g0SfbaYc/S&#10;0OFIp46an+rXGdhf+vrdZi8eT1nbzGl65fGsjdk8rcc3UJHW+G++X39awU9S4ZdvZAR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5jNxAAAAN0AAAAPAAAAAAAAAAAA&#10;AAAAAKECAABkcnMvZG93bnJldi54bWxQSwUGAAAAAAQABAD5AAAAkgMAAAAA&#10;" strokecolor="aqua" strokeweight=".5pt"/>
                <v:line id="Line 4368" o:spid="_x0000_s1995"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M9Vr4AAADdAAAADwAAAGRycy9kb3ducmV2LnhtbERPvQrCMBDeBd8hnOCmqRVEq1FUEFwc&#10;1ILr0ZxtsbmUJtb69kYQ3O7j+73VpjOVaKlxpWUFk3EEgjizuuRcQXo9jOYgnEfWWFkmBW9ysFn3&#10;eytMtH3xmdqLz0UIYZeggsL7OpHSZQUZdGNbEwfubhuDPsAml7rBVwg3lYyjaCYNlhwaCqxpX1D2&#10;uDyNgtmtTHd6MbW4X+RZG8d3rk9SqeGg2y5BeOr8X/xzH3WYH8UT+H4TTp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Ez1WvgAAAN0AAAAPAAAAAAAAAAAAAAAAAKEC&#10;AABkcnMvZG93bnJldi54bWxQSwUGAAAAAAQABAD5AAAAjAMAAAAA&#10;" strokecolor="aqua" strokeweight=".5pt"/>
                <v:line id="Line 4369" o:spid="_x0000_s1996"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pwksEAAADdAAAADwAAAGRycy9kb3ducmV2LnhtbERPTWsCMRC9F/ofwhS81cQVtN0apQiK&#10;HrVeeptuxs3SzSRsoq7/3giCt3m8z5kteteKM3Wx8axhNFQgiCtvGq41HH5W7x8gYkI22HomDVeK&#10;sJi/vsywNP7COzrvUy1yCMcSNdiUQillrCw5jEMfiDN39J3DlGFXS9PhJYe7VhZKTaTDhnODxUBL&#10;S9X//uQ0rDeH8ZTVujiOtvbv+hs+xxSM1oO3/vsLRKI+PcUP98bk+aoo4P5NPkHO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enCSwQAAAN0AAAAPAAAAAAAAAAAAAAAA&#10;AKECAABkcnMvZG93bnJldi54bWxQSwUGAAAAAAQABAD5AAAAjwMAAAAA&#10;" strokecolor="aqua" strokeweight="1.5pt"/>
                <v:line id="Line 4370" o:spid="_x0000_s1997"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0Gur4AAADdAAAADwAAAGRycy9kb3ducmV2LnhtbERPvQrCMBDeBd8hnOCmqRVEq1FUEFwc&#10;1ILr0ZxtsbmUJtb69kYQ3O7j+73VpjOVaKlxpWUFk3EEgjizuuRcQXo9jOYgnEfWWFkmBW9ysFn3&#10;eytMtH3xmdqLz0UIYZeggsL7OpHSZQUZdGNbEwfubhuDPsAml7rBVwg3lYyjaCYNlhwaCqxpX1D2&#10;uDyNgtmtTHd6MbW4X+RZG8d3rk9SqeGg2y5BeOr8X/xzH3WYH8VT+H4TTp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jQa6vgAAAN0AAAAPAAAAAAAAAAAAAAAAAKEC&#10;AABkcnMvZG93bnJldi54bWxQSwUGAAAAAAQABAD5AAAAjAMAAAAA&#10;" strokecolor="aqua" strokeweight=".5pt"/>
                <v:line id="Line 4371" o:spid="_x0000_s1998"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Sezr4AAADdAAAADwAAAGRycy9kb3ducmV2LnhtbERPSwrCMBDdC94hjOBOU6uIVqOoILhx&#10;4QfcDs3YFptJaWKttzeC4G4e7zvLdWtK0VDtCssKRsMIBHFqdcGZgutlP5iBcB5ZY2mZFLzJwXrV&#10;7Swx0fbFJ2rOPhMhhF2CCnLvq0RKl+Zk0A1tRRy4u60N+gDrTOoaXyHclDKOoqk0WHBoyLGiXU7p&#10;4/w0Cqa34rrV87HF3TxLmzi+c3WUSvV77WYBwlPr/+Kf+6DD/Cie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ZJ7OvgAAAN0AAAAPAAAAAAAAAAAAAAAAAKEC&#10;AABkcnMvZG93bnJldi54bWxQSwUGAAAAAAQABAD5AAAAjAMAAAAA&#10;" strokecolor="aqua" strokeweight=".5pt"/>
                <v:line id="Line 4372" o:spid="_x0000_s1999"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g7Vb4AAADdAAAADwAAAGRycy9kb3ducmV2LnhtbERPSwrCMBDdC94hjOBOUyuKVqOoILhx&#10;4QfcDs3YFptJaWKttzeC4G4e7zvLdWtK0VDtCssKRsMIBHFqdcGZgutlP5iBcB5ZY2mZFLzJwXrV&#10;7Swx0fbFJ2rOPhMhhF2CCnLvq0RKl+Zk0A1tRRy4u60N+gDrTOoaXyHclDKOoqk0WHBoyLGiXU7p&#10;4/w0Cqa34rrV87HF3TxLmzi+c3WUSvV77WYBwlPr/+Kf+6DD/Cie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KDtVvgAAAN0AAAAPAAAAAAAAAAAAAAAAAKEC&#10;AABkcnMvZG93bnJldi54bWxQSwUGAAAAAAQABAD5AAAAjAMAAAAA&#10;" strokecolor="aqua" strokeweight=".5pt"/>
                <v:line id="Line 4373" o:spid="_x0000_s2000"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qlIr4AAADdAAAADwAAAGRycy9kb3ducmV2LnhtbERPSwrCMBDdC94hjOBOUysUrUZRQXDj&#10;wg+4HZqxLTaT0sRab28Ewd083neW685UoqXGlZYVTMYRCOLM6pJzBdfLfjQD4TyyxsoyKXiTg/Wq&#10;31tiqu2LT9SefS5CCLsUFRTe16mULivIoBvbmjhwd9sY9AE2udQNvkK4qWQcRYk0WHJoKLCmXUHZ&#10;4/w0CpJbed3q+dTibp5nbRzfuT5KpYaDbrMA4anzf/HPfdBhfhQn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qUivgAAAN0AAAAPAAAAAAAAAAAAAAAAAKEC&#10;AABkcnMvZG93bnJldi54bWxQSwUGAAAAAAQABAD5AAAAjAMAAAAA&#10;" strokecolor="aqua" strokeweight=".5pt"/>
                <v:line id="Line 4374" o:spid="_x0000_s2001"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3TCsIAAADdAAAADwAAAGRycy9kb3ducmV2LnhtbERPTWsCMRC9C/0PYQq9aeIKtV03SilU&#10;7LHqpbfpZnazuJmETarrv28Eobd5vM+pNqPrxZmG2HnWMJ8pEMS1Nx23Go6Hj+kLiJiQDfaeScOV&#10;ImzWD5MKS+Mv/EXnfWpFDuFYogabUiiljLUlh3HmA3HmGj84TBkOrTQDXnK462Wh1LN02HFusBjo&#10;3VJ92v86DdvdcbFktS2a+af9uX6H1wUFo/XT4/i2ApFoTP/iu3tn8nxVLOH2TT5B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3TCsIAAADdAAAADwAAAAAAAAAAAAAA&#10;AAChAgAAZHJzL2Rvd25yZXYueG1sUEsFBgAAAAAEAAQA+QAAAJADAAAAAA==&#10;" strokecolor="aqua" strokeweight="1.5pt"/>
                <v:line id="Line 4375" o:spid="_x0000_s2002"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mUy8QAAADdAAAADwAAAGRycy9kb3ducmV2LnhtbESPQWuDQBCF74X+h2UKuTVrLIRqXUMa&#10;KPSSQ62Q6+BOVOrOirtV++8zh0BvM7w3731THFY3qJmm0Hs2sNsmoIgbb3tuDdTfH8+voEJEtjh4&#10;JgN/FOBQPj4UmFu/8BfNVWyVhHDI0UAX45hrHZqOHIatH4lFu/rJYZR1arWdcJFwN+g0SfbaYc/S&#10;0OFIp46an+rXGdhf+vrdZi8eT1nbzGl65fGsjdk8rcc3UJHW+G++X39awU9SwZVvZAR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KZTLxAAAAN0AAAAPAAAAAAAAAAAA&#10;AAAAAKECAABkcnMvZG93bnJldi54bWxQSwUGAAAAAAQABAD5AAAAkgMAAAAA&#10;" strokecolor="aqua" strokeweight=".5pt"/>
                <v:line id="Line 4376" o:spid="_x0000_s2003"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UxUL4AAADdAAAADwAAAGRycy9kb3ducmV2LnhtbERPSwrCMBDdC94hjOBOUyuIrUZRQXDj&#10;wg+4HZqxLTaT0sRab28Ewd083neW685UoqXGlZYVTMYRCOLM6pJzBdfLfjQH4TyyxsoyKXiTg/Wq&#10;31tiqu2LT9SefS5CCLsUFRTe16mULivIoBvbmjhwd9sY9AE2udQNvkK4qWQcRTNpsOTQUGBNu4Ky&#10;x/lpFMxu5XWrk6nFXZJnbRzfuT5KpYaDbrMA4anzf/HPfdBhfhQn8P0mn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vZTFQvgAAAN0AAAAPAAAAAAAAAAAAAAAAAKEC&#10;AABkcnMvZG93bnJldi54bWxQSwUGAAAAAAQABAD5AAAAjAMAAAAA&#10;" strokecolor="aqua" strokeweight=".5pt"/>
                <v:line id="Line 4377" o:spid="_x0000_s2004"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YOEMIAAADdAAAADwAAAGRycy9kb3ducmV2LnhtbESPzarCQAyF94LvMERwp1MriPY6igoX&#10;3LjwB+42dGJb7GRKZ26tb28WgruEc3LOl/W2d7XqqA2VZwOzaQKKOPe24sLA7fo7WYIKEdli7ZkM&#10;vCjAdjMcrDGz/sln6i6xUBLCIUMDZYxNpnXIS3IYpr4hFu3uW4dR1rbQtsWnhLtap0my0A4rloYS&#10;GzqUlD8u/87A4q+67e1q7vGwKvIuTe/cnLQx41G/+wEVqY9f8+f6aAU/mQu/fCMj6M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YOEMIAAADdAAAADwAAAAAAAAAAAAAA&#10;AAChAgAAZHJzL2Rvd25yZXYueG1sUEsFBgAAAAAEAAQA+QAAAJADAAAAAA==&#10;" strokecolor="aqua" strokeweight=".5pt"/>
                <v:line id="Line 4378" o:spid="_x0000_s2005"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qri74AAADdAAAADwAAAGRycy9kb3ducmV2LnhtbERPvQrCMBDeBd8hnOCmqRVEq1FUEFwc&#10;1ILr0ZxtsbmUJtb69kYQ3O7j+73VpjOVaKlxpWUFk3EEgjizuuRcQXo9jOYgnEfWWFkmBW9ysFn3&#10;eytMtH3xmdqLz0UIYZeggsL7OpHSZQUZdGNbEwfubhuDPsAml7rBVwg3lYyjaCYNlhwaCqxpX1D2&#10;uDyNgtmtTHd6MbW4X+RZG8d3rk9SqeGg2y5BeOr8X/xzH3WYH00n8P0mn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yquLvgAAAN0AAAAPAAAAAAAAAAAAAAAAAKEC&#10;AABkcnMvZG93bnJldi54bWxQSwUGAAAAAAQABAD5AAAAjAMAAAAA&#10;" strokecolor="aqua" strokeweight=".5pt"/>
                <v:line id="Line 4379" o:spid="_x0000_s2006"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PmT8EAAADdAAAADwAAAGRycy9kb3ducmV2LnhtbERPTWsCMRC9F/wPYYTeauIutHU1ihQq&#10;eqz14m3cjJvFzSRsUl3/vSkUepvH+5zFanCduFIfW88aphMFgrj2puVGw+H78+UdREzIBjvPpOFO&#10;EVbL0dMCK+Nv/EXXfWpEDuFYoQabUqikjLUlh3HiA3Hmzr53mDLsG2l6vOVw18lCqVfpsOXcYDHQ&#10;h6X6sv9xGjbbQ/nGalOcpzt7uh/DrKRgtH4eD+s5iERD+hf/ubcmz1dlAb/f5B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o+ZPwQAAAN0AAAAPAAAAAAAAAAAAAAAA&#10;AKECAABkcnMvZG93bnJldi54bWxQSwUGAAAAAAQABAD5AAAAjwMAAAAA&#10;" strokecolor="aqua" strokeweight="1.5pt"/>
                <v:line id="Line 4380" o:spid="_x0000_s2007"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SQZ74AAADdAAAADwAAAGRycy9kb3ducmV2LnhtbERPSwrCMBDdC94hjOBOU1sQrUZRQXDj&#10;wg+4HZqxLTaT0sRab28Ewd083neW685UoqXGlZYVTMYRCOLM6pJzBdfLfjQD4TyyxsoyKXiTg/Wq&#10;31tiqu2LT9SefS5CCLsUFRTe16mULivIoBvbmjhwd9sY9AE2udQNvkK4qWQcRVNpsOTQUGBNu4Ky&#10;x/lpFExv5XWr54nF3TzP2ji+c32USg0H3WYBwlPn/+Kf+6DD/ChJ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VJBnvgAAAN0AAAAPAAAAAAAAAAAAAAAAAKEC&#10;AABkcnMvZG93bnJldi54bWxQSwUGAAAAAAQABAD5AAAAjAMAAAAA&#10;" strokecolor="aqua" strokeweight=".5pt"/>
                <v:line id="Line 4381" o:spid="_x0000_s2008"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0IE74AAADdAAAADwAAAGRycy9kb3ducmV2LnhtbERPSwrCMBDdC94hjOBOU6uIVqOoILhx&#10;4QfcDs3YFptJaWKttzeC4G4e7zvLdWtK0VDtCssKRsMIBHFqdcGZgutlP5iBcB5ZY2mZFLzJwXrV&#10;7Swx0fbFJ2rOPhMhhF2CCnLvq0RKl+Zk0A1tRRy4u60N+gDrTOoaXyHclDKOoqk0WHBoyLGiXU7p&#10;4/w0Cqa34rrV87HF3TxLmzi+c3WUSvV77WYBwlPr/+Kf+6DD/Gg8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vQgTvgAAAN0AAAAPAAAAAAAAAAAAAAAAAKEC&#10;AABkcnMvZG93bnJldi54bWxQSwUGAAAAAAQABAD5AAAAjAMAAAAA&#10;" strokecolor="aqua" strokeweight=".5pt"/>
                <v:line id="Line 4382" o:spid="_x0000_s2009"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tiL4AAADdAAAADwAAAGRycy9kb3ducmV2LnhtbERPSwrCMBDdC94hjOBOUyuKVqOoILhx&#10;4QfcDs3YFptJaWKttzeC4G4e7zvLdWtK0VDtCssKRsMIBHFqdcGZgutlP5iBcB5ZY2mZFLzJwXrV&#10;7Swx0fbFJ2rOPhMhhF2CCnLvq0RKl+Zk0A1tRRy4u60N+gDrTOoaXyHclDKOoqk0WHBoyLGiXU7p&#10;4/w0Cqa34rrV87HF3TxLmzi+c3WUSvV77WYBwlPr/+Kf+6DD/Gg8ge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8a2IvgAAAN0AAAAPAAAAAAAAAAAAAAAAAKEC&#10;AABkcnMvZG93bnJldi54bWxQSwUGAAAAAAQABAD5AAAAjAMAAAAA&#10;" strokecolor="aqua" strokeweight=".5pt"/>
                <v:line id="Line 4383" o:spid="_x0000_s2010"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Mz/74AAADdAAAADwAAAGRycy9kb3ducmV2LnhtbERPSwrCMBDdC94hjOBOUysUrUZRQXDj&#10;wg+4HZqxLTaT0sRab28Ewd083neW685UoqXGlZYVTMYRCOLM6pJzBdfLfjQD4TyyxsoyKXiTg/Wq&#10;31tiqu2LT9SefS5CCLsUFRTe16mULivIoBvbmjhwd9sY9AE2udQNvkK4qWQcRYk0WHJoKLCmXUHZ&#10;4/w0CpJbed3q+dTibp5nbRzfuT5KpYaDbrMA4anzf/HPfdBhfjRN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IzP/vgAAAN0AAAAPAAAAAAAAAAAAAAAAAKEC&#10;AABkcnMvZG93bnJldi54bWxQSwUGAAAAAAQABAD5AAAAjAMAAAAA&#10;" strokecolor="aqua" strokeweight=".5pt"/>
                <v:line id="Line 4384" o:spid="_x0000_s2011"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RF18EAAADdAAAADwAAAGRycy9kb3ducmV2LnhtbERPTWsCMRC9F/ofwhS81UQXal2NUgqK&#10;PVa99DZuxs3iZhI2Udd/bwSht3m8z5kve9eKC3Wx8axhNFQgiCtvGq417Her908QMSEbbD2ThhtF&#10;WC5eX+ZYGn/lX7psUy1yCMcSNdiUQillrCw5jEMfiDN39J3DlGFXS9PhNYe7Vo6V+pAOG84NFgN9&#10;W6pO27PTsN7siwmr9fg4+rGH21+YFhSM1oO3/msGIlGf/sVP98bk+aqYwOObfIJ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1EXXwQAAAN0AAAAPAAAAAAAAAAAAAAAA&#10;AKECAABkcnMvZG93bnJldi54bWxQSwUGAAAAAAQABAD5AAAAjwMAAAAA&#10;" strokecolor="aqua" strokeweight="1.5pt"/>
                <v:line id="Line 4385" o:spid="_x0000_s2012"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CFsIAAADdAAAADwAAAGRycy9kb3ducmV2LnhtbESPzarCQAyF94LvMERwp1MriPY6igoX&#10;3LjwB+42dGJb7GRKZ26tb28WgruEc3LOl/W2d7XqqA2VZwOzaQKKOPe24sLA7fo7WYIKEdli7ZkM&#10;vCjAdjMcrDGz/sln6i6xUBLCIUMDZYxNpnXIS3IYpr4hFu3uW4dR1rbQtsWnhLtap0my0A4rloYS&#10;GzqUlD8u/87A4q+67e1q7vGwKvIuTe/cnLQx41G/+wEVqY9f8+f6aAU/mQuufCMj6M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ACFsIAAADdAAAADwAAAAAAAAAAAAAA&#10;AAChAgAAZHJzL2Rvd25yZXYueG1sUEsFBgAAAAAEAAQA+QAAAJADAAAAAA==&#10;" strokecolor="aqua" strokeweight=".5pt"/>
                <v:line id="Line 4386" o:spid="_x0000_s2013"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ynjb4AAADdAAAADwAAAGRycy9kb3ducmV2LnhtbERPSwrCMBDdC94hjOBOUyuIrUZRQXDj&#10;wg+4HZqxLTaT0sRab28Ewd083neW685UoqXGlZYVTMYRCOLM6pJzBdfLfjQH4TyyxsoyKXiTg/Wq&#10;31tiqu2LT9SefS5CCLsUFRTe16mULivIoBvbmjhwd9sY9AE2udQNvkK4qWQcRTNpsOTQUGBNu4Ky&#10;x/lpFMxu5XWrk6nFXZJnbRzfuT5KpYaDbrMA4anzf/HPfdBhfjRN4PtNOEG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vKeNvgAAAN0AAAAPAAAAAAAAAAAAAAAAAKEC&#10;AABkcnMvZG93bnJldi54bWxQSwUGAAAAAAQABAD5AAAAjAMAAAAA&#10;" strokecolor="aqua" strokeweight=".5pt"/>
                <v:line id="Line 4387" o:spid="_x0000_s2014"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B9bcUAAADdAAAADwAAAGRycy9kb3ducmV2LnhtbESPQWvDMAyF74P9B6PBbovTbJQmq1u2&#10;wKCXHdoGdhWxmoTGcoi9JPv306HQm8R7eu/Tdr+4Xk00hs6zgVWSgiKuve24MVCdv142oEJEtth7&#10;JgN/FGC/e3zYYmH9zEeaTrFREsKhQANtjEOhdahbchgSPxCLdvGjwyjr2Gg74izhrtdZmq61w46l&#10;ocWBypbq6+nXGVj/dNWnzV89lnlTT1l24eFbG/P8tHy8g4q0xLv5dn2wgp++Cb98IyPo3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B9bcUAAADdAAAADwAAAAAAAAAA&#10;AAAAAAChAgAAZHJzL2Rvd25yZXYueG1sUEsFBgAAAAAEAAQA+QAAAJMDAAAAAA==&#10;" strokecolor="aqua" strokeweight=".5pt"/>
                <v:line id="Line 4388" o:spid="_x0000_s2015"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zY9r4AAADdAAAADwAAAGRycy9kb3ducmV2LnhtbERPSwrCMBDdC94hjOBOU6uIVqOoILhx&#10;4QfcDs3YFptJaWKttzeC4G4e7zvLdWtK0VDtCssKRsMIBHFqdcGZgutlP5iBcB5ZY2mZFLzJwXrV&#10;7Swx0fbFJ2rOPhMhhF2CCnLvq0RKl+Zk0A1tRRy4u60N+gDrTOoaXyHclDKOoqk0WHBoyLGiXU7p&#10;4/w0Cqa34rrV87HF3TxLmzi+c3WUSvV77WYBwlPr/+Kf+6DD/Ggyg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MzNj2vgAAAN0AAAAPAAAAAAAAAAAAAAAAAKEC&#10;AABkcnMvZG93bnJldi54bWxQSwUGAAAAAAQABAD5AAAAjAMAAAAA&#10;" strokecolor="aqua" strokeweight=".5pt"/>
                <v:line id="Line 4389" o:spid="_x0000_s2016"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WVMsIAAADdAAAADwAAAGRycy9kb3ducmV2LnhtbERPS2sCMRC+F/ofwgi91cS1WF2NUgoV&#10;Pfq49DZuxs3iZhI2qa7/vhEKvc3H95zFqnetuFIXG88aRkMFgrjypuFaw/Hw9ToFEROywdYzabhT&#10;hNXy+WmBpfE33tF1n2qRQziWqMGmFEopY2XJYRz6QJy5s+8cpgy7WpoObznctbJQaiIdNpwbLAb6&#10;tFRd9j9Ow3pzHL+zWhfn0dae7t9hNqZgtH4Z9B9zEIn69C/+c29Mnq/eCnh8k0+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WVMsIAAADdAAAADwAAAAAAAAAAAAAA&#10;AAChAgAAZHJzL2Rvd25yZXYueG1sUEsFBgAAAAAEAAQA+QAAAJADAAAAAA==&#10;" strokecolor="aqua" strokeweight="1.5pt"/>
                <v:shape id="Text Box 4390" o:spid="_x0000_s2017"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FAnMIA&#10;AADdAAAADwAAAGRycy9kb3ducmV2LnhtbERPTWvCQBC9C/0PyxS86W6rlTa6SqkInizGKvQ2ZMck&#10;mJ0N2dXEf+8Kgrd5vM+ZLTpbiQs1vnSs4W2oQBBnzpSca/jbrQafIHxANlg5Jg1X8rCYv/RmmBjX&#10;8pYuachFDGGfoIYihDqR0mcFWfRDVxNH7ugaiyHCJpemwTaG20q+KzWRFkuODQXW9FNQdkrPVsN+&#10;c/w/jNVvvrQfdes6Jdl+Sa37r933FESgLjzFD/faxPlqPIL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UCcwgAAAN0AAAAPAAAAAAAAAAAAAAAAAJgCAABkcnMvZG93&#10;bnJldi54bWxQSwUGAAAAAAQABAD1AAAAhwMAAAAA&#10;" filled="f" stroked="f">
                  <v:textbox>
                    <w:txbxContent>
                      <w:p w:rsidR="00197967" w:rsidRDefault="00197967">
                        <w:pPr>
                          <w:jc w:val="center"/>
                        </w:pPr>
                      </w:p>
                    </w:txbxContent>
                  </v:textbox>
                </v:shape>
                <v:shape id="Text Box 4391" o:spid="_x0000_s2018"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4coMMA&#10;AADdAAAADwAAAGRycy9kb3ducmV2LnhtbERP3WrCMBS+F3yHcITdzdRNxFWjyEDYHIqzfYBjc9aU&#10;NSddk9nu7Y0w8O58fL9nue5tLS7U+sqxgsk4AUFcOF1xqSDPto9zED4ga6wdk4I/8rBeDQdLTLXr&#10;+JMup1CKGMI+RQUmhCaV0heGLPqxa4gj9+VaiyHCtpS6xS6G21o+JclMWqw4Nhhs6NVQ8X36tQr2&#10;28PH+0u/y85Y7Tr3c3zOTcdKPYz6zQJEoD7cxf/uNx3nJ9Mp3L6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4coMMAAADdAAAADwAAAAAAAAAAAAAAAACYAgAAZHJzL2Rv&#10;d25yZXYueG1sUEsFBgAAAAAEAAQA9QAAAIgDAAAAAA==&#10;" filled="f" stroked="f">
                  <v:textbox inset="0">
                    <w:txbxContent>
                      <w:p w:rsidR="00197967" w:rsidRDefault="00197967"/>
                    </w:txbxContent>
                  </v:textbox>
                </v:shape>
                <v:shape id="Text Box 4392" o:spid="_x0000_s2019"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K5O8QA&#10;AADdAAAADwAAAGRycy9kb3ducmV2LnhtbERP22rCQBB9F/yHZYS+NRtrK5q6ihSE1qJ4+4BpdswG&#10;s7MxuzXp33cLBd/mcK4zW3S2EjdqfOlYwTBJQRDnTpdcKDgdV48TED4ga6wck4If8rCY93szzLRr&#10;eU+3QyhEDGGfoQITQp1J6XNDFn3iauLInV1jMUTYFFI32MZwW8mnNB1LiyXHBoM1vRnKL4dvq2Cz&#10;2n5+TLv18QvLdeuuu9HJtKzUw6BbvoII1IW7+N/9ruP89PkF/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yuTvEAAAA3QAAAA8AAAAAAAAAAAAAAAAAmAIAAGRycy9k&#10;b3ducmV2LnhtbFBLBQYAAAAABAAEAPUAAACJAwAAAAA=&#10;" filled="f" stroked="f">
                  <v:textbox inset="0">
                    <w:txbxContent>
                      <w:p w:rsidR="00197967" w:rsidRDefault="00197967"/>
                    </w:txbxContent>
                  </v:textbox>
                </v:shape>
                <v:shape id="Text Box 4393" o:spid="_x0000_s2020"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AnTMMA&#10;AADdAAAADwAAAGRycy9kb3ducmV2LnhtbERP22oCMRB9F/oPYQq+abZaxK5GKYLghYpVP2DcTDdL&#10;N5N1E93t35uC4NscznWm89aW4ka1LxwreOsnIIgzpwvOFZyOy94YhA/IGkvHpOCPPMxnL50ppto1&#10;/E23Q8hFDGGfogITQpVK6TNDFn3fVcSR+3G1xRBhnUtdYxPDbSkHSTKSFguODQYrWhjKfg9Xq+Br&#10;uduuP9rN8YzFpnGX/fBkGlaq+9p+TkAEasNT/HCvdJyfvI/g/5t4gp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2AnTMMAAADdAAAADwAAAAAAAAAAAAAAAACYAgAAZHJzL2Rv&#10;d25yZXYueG1sUEsFBgAAAAAEAAQA9QAAAIgDAAAAAA==&#10;" filled="f" stroked="f">
                  <v:textbox inset="0">
                    <w:txbxContent>
                      <w:p w:rsidR="00197967" w:rsidRDefault="00197967"/>
                    </w:txbxContent>
                  </v:textbox>
                </v:shape>
                <v:shape id="Text Box 4394" o:spid="_x0000_s2021"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yC18QA&#10;AADdAAAADwAAAGRycy9kb3ducmV2LnhtbERP22rCQBB9F/yHZYS+NRtrqZq6ihSE1qJ4+4BpdswG&#10;s7MxuzXp33cLBd/mcK4zW3S2EjdqfOlYwTBJQRDnTpdcKDgdV48TED4ga6wck4If8rCY93szzLRr&#10;eU+3QyhEDGGfoQITQp1J6XNDFn3iauLInV1jMUTYFFI32MZwW8mnNH2RFkuODQZrejOUXw7fVsFm&#10;tf38mHbr4xeW69Zdd6OTaVmph0G3fAURqAt38b/7Xcf56fMY/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sgtfEAAAA3QAAAA8AAAAAAAAAAAAAAAAAmAIAAGRycy9k&#10;b3ducmV2LnhtbFBLBQYAAAAABAAEAPUAAACJAwAAAAA=&#10;" filled="f" stroked="f">
                  <v:textbox inset="0">
                    <w:txbxContent>
                      <w:p w:rsidR="00197967" w:rsidRDefault="00197967"/>
                    </w:txbxContent>
                  </v:textbox>
                </v:shape>
                <v:shape id="Text Box 4395" o:spid="_x0000_s2022"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MWpcYA&#10;AADdAAAADwAAAGRycy9kb3ducmV2LnhtbESP0WrCQBBF3wv+wzKFvtVNrRSbuooIQlUqVv2AaXaa&#10;Dc3OptnVxL93Hgp9m+HeuffMdN77Wl2ojVVgA0/DDBRxEWzFpYHTcfU4ARUTssU6MBm4UoT5bHA3&#10;xdyGjj/pckilkhCOORpwKTW51rFw5DEOQ0Ms2ndoPSZZ21LbFjsJ97UeZdmL9lixNDhsaOmo+Dmc&#10;vYGP1W67fu03xy+sNl343T+fXMfGPNz3izdQifr0b/67freCn40FV76RE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MWpcYAAADdAAAADwAAAAAAAAAAAAAAAACYAgAAZHJz&#10;L2Rvd25yZXYueG1sUEsFBgAAAAAEAAQA9QAAAIsDAAAAAA==&#10;" filled="f" stroked="f">
                  <v:textbox inset="0">
                    <w:txbxContent>
                      <w:p w:rsidR="00197967" w:rsidRDefault="00197967"/>
                    </w:txbxContent>
                  </v:textbox>
                </v:shape>
                <v:shape id="Text Box 4396" o:spid="_x0000_s2023"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zPsMA&#10;AADdAAAADwAAAGRycy9kb3ducmV2LnhtbERP22oCMRB9L/QfwhR8q1kvFF2NUgqCFyrePmDcjJvF&#10;zWTdRHf9+6ZQ6NscznWm89aW4kG1Lxwr6HUTEMSZ0wXnCk7HxfsIhA/IGkvHpOBJHuaz15cppto1&#10;vKfHIeQihrBPUYEJoUql9Jkhi77rKuLIXVxtMURY51LX2MRwW8p+knxIiwXHBoMVfRnKroe7VfC9&#10;2G5W43Z9PGOxbtxtNziZhpXqvLWfExCB2vAv/nMvdZyfDMfw+008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zPsMAAADdAAAADwAAAAAAAAAAAAAAAACYAgAAZHJzL2Rv&#10;d25yZXYueG1sUEsFBgAAAAAEAAQA9QAAAIgDAAAAAA==&#10;" filled="f" stroked="f">
                  <v:textbox inset="0">
                    <w:txbxContent>
                      <w:p w:rsidR="00197967" w:rsidRDefault="00197967"/>
                    </w:txbxContent>
                  </v:textbox>
                </v:shape>
                <v:shape id="Text Box 4397" o:spid="_x0000_s2024"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yMfsYA&#10;AADdAAAADwAAAGRycy9kb3ducmV2LnhtbESP0WrCQBBF3wv+wzKFvtVNLRabuooIQlUqVv2AaXaa&#10;Dc3OptnVxL93Hgp9m+HeuffMdN77Wl2ojVVgA0/DDBRxEWzFpYHTcfU4ARUTssU6MBm4UoT5bHA3&#10;xdyGjj/pckilkhCOORpwKTW51rFw5DEOQ0Ms2ndoPSZZ21LbFjsJ97UeZdmL9lixNDhsaOmo+Dmc&#10;vYGP1W67fu03xy+sNl343T+fXMfGPNz3izdQifr0b/67freCn42FX76RE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yMfsYAAADdAAAADwAAAAAAAAAAAAAAAACYAgAAZHJz&#10;L2Rvd25yZXYueG1sUEsFBgAAAAAEAAQA9QAAAIsDAAAAAA==&#10;" filled="f" stroked="f">
                  <v:textbox inset="0">
                    <w:txbxContent>
                      <w:p w:rsidR="00197967" w:rsidRDefault="00197967"/>
                    </w:txbxContent>
                  </v:textbox>
                </v:shape>
                <v:shape id="Text Box 4398" o:spid="_x0000_s2025"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p5cMA&#10;AADdAAAADwAAAGRycy9kb3ducmV2LnhtbERP22oCMRB9L/QfwhR806wtLboaRQShVRRvHzBuxs3i&#10;ZrLdRHf9e1MQ+jaHc53xtLWluFHtC8cK+r0EBHHmdMG5guNh0R2A8AFZY+mYFNzJw3Ty+jLGVLuG&#10;d3Tbh1zEEPYpKjAhVKmUPjNk0fdcRRy5s6sthgjrXOoamxhuS/meJF/SYsGxwWBFc0PZZX+1CtaL&#10;zepn2C4PJyyWjfvdfhxNw0p13trZCESgNvyLn+5vHecnn334+yaeIC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p5cMAAADdAAAADwAAAAAAAAAAAAAAAACYAgAAZHJzL2Rv&#10;d25yZXYueG1sUEsFBgAAAAAEAAQA9QAAAIgDAAAAAA==&#10;" filled="f" stroked="f">
                  <v:textbox inset="0">
                    <w:txbxContent>
                      <w:p w:rsidR="00197967" w:rsidRDefault="00197967"/>
                    </w:txbxContent>
                  </v:textbox>
                </v:shape>
                <v:shape id="Text Box 4399" o:spid="_x0000_s2026"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K3ksMA&#10;AADdAAAADwAAAGRycy9kb3ducmV2LnhtbERP22oCMRB9L/gPYQTfNKvFUlejiCBUS6VePmDcjJvF&#10;zWTdRHf7901B6NscznVmi9aW4kG1LxwrGA4SEMSZ0wXnCk7Hdf8dhA/IGkvHpOCHPCzmnZcZpto1&#10;vKfHIeQihrBPUYEJoUql9Jkhi37gKuLIXVxtMURY51LX2MRwW8pRkrxJiwXHBoMVrQxl18PdKvha&#10;7z43k3Z7PGOxbdzt+/VkGlaq122XUxCB2vAvfro/dJyfjEfw90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K3ksMAAADdAAAADwAAAAAAAAAAAAAAAACYAgAAZHJzL2Rv&#10;d25yZXYueG1sUEsFBgAAAAAEAAQA9QAAAIgDAAAAAA==&#10;" filled="f" stroked="f">
                  <v:textbox inset="0">
                    <w:txbxContent>
                      <w:p w:rsidR="00197967" w:rsidRDefault="00197967"/>
                    </w:txbxContent>
                  </v:textbox>
                </v:shape>
                <v:shape id="Text Box 4400" o:spid="_x0000_s2027"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4SCcMA&#10;AADdAAAADwAAAGRycy9kb3ducmV2LnhtbERP3WrCMBS+F/YO4Qy8m+kmyqxGGQNBHZNp+wDH5qwp&#10;a05qE2339osw8O58fL9nseptLa7U+sqxgudRAoK4cLriUkGerZ9eQfiArLF2TAp+ycNq+TBYYKpd&#10;xwe6HkMpYgj7FBWYEJpUSl8YsuhHriGO3LdrLYYI21LqFrsYbmv5kiRTabHi2GCwoXdDxc/xYhV8&#10;rvcf21m/y05Y7Tp3/hrnpmOlho/92xxEoD7cxf/ujY7zk8kYbt/EE+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4SCcMAAADdAAAADwAAAAAAAAAAAAAAAACYAgAAZHJzL2Rv&#10;d25yZXYueG1sUEsFBgAAAAAEAAQA9QAAAIgDAAAAAA==&#10;" filled="f" stroked="f">
                  <v:textbox inset="0">
                    <w:txbxContent>
                      <w:p w:rsidR="00197967" w:rsidRDefault="00197967"/>
                    </w:txbxContent>
                  </v:textbox>
                </v:shape>
                <v:shape id="Text Box 4401" o:spid="_x0000_s2028"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eKfcQA&#10;AADdAAAADwAAAGRycy9kb3ducmV2LnhtbERP22rCQBB9F/yHZYS+NRtrK5q6ihSE1qJ4+4BpdswG&#10;s7MxuzXp33cLBd/mcK4zW3S2EjdqfOlYwTBJQRDnTpdcKDgdV48TED4ga6wck4If8rCY93szzLRr&#10;eU+3QyhEDGGfoQITQp1J6XNDFn3iauLInV1jMUTYFFI32MZwW8mnNB1LiyXHBoM1vRnKL4dvq2Cz&#10;2n5+TLv18QvLdeuuu9HJtKzUw6BbvoII1IW7+N/9ruP89OUZ/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nin3EAAAA3QAAAA8AAAAAAAAAAAAAAAAAmAIAAGRycy9k&#10;b3ducmV2LnhtbFBLBQYAAAAABAAEAPUAAACJAwAAAAA=&#10;" filled="f" stroked="f">
                  <v:textbox inset="0">
                    <w:txbxContent>
                      <w:p w:rsidR="00197967" w:rsidRDefault="00197967"/>
                    </w:txbxContent>
                  </v:textbox>
                </v:shape>
                <v:shape id="Text Box 4402" o:spid="_x0000_s2029"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sv5sMA&#10;AADdAAAADwAAAGRycy9kb3ducmV2LnhtbERP3WrCMBS+F3yHcITdzdQNxVWjyEDYHIqzfYBjc9aU&#10;NSddk9nu7Y0w8O58fL9nue5tLS7U+sqxgsk4AUFcOF1xqSDPto9zED4ga6wdk4I/8rBeDQdLTLXr&#10;+JMup1CKGMI+RQUmhCaV0heGLPqxa4gj9+VaiyHCtpS6xS6G21o+JclMWqw4Nhhs6NVQ8X36tQr2&#10;28PH+0u/y85Y7Tr3c3zOTcdKPYz6zQJEoD7cxf/uNx3nJ9Mp3L6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sv5sMAAADdAAAADwAAAAAAAAAAAAAAAACYAgAAZHJzL2Rv&#10;d25yZXYueG1sUEsFBgAAAAAEAAQA9QAAAIgDAAAAAA==&#10;" filled="f" stroked="f">
                  <v:textbox inset="0">
                    <w:txbxContent>
                      <w:p w:rsidR="00197967" w:rsidRDefault="00197967"/>
                    </w:txbxContent>
                  </v:textbox>
                </v:shape>
                <v:shape id="Text Box 4403" o:spid="_x0000_s2030"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mxkcMA&#10;AADdAAAADwAAAGRycy9kb3ducmV2LnhtbERP22oCMRB9F/oPYQq+abZKxa5GKYLghYpVP2DcTDdL&#10;N5N1E93t35uC4NscznWm89aW4ka1LxwreOsnIIgzpwvOFZyOy94YhA/IGkvHpOCPPMxnL50ppto1&#10;/E23Q8hFDGGfogITQpVK6TNDFn3fVcSR+3G1xRBhnUtdYxPDbSkHSTKSFguODQYrWhjKfg9Xq+Br&#10;uduuP9rN8YzFpnGX/fBkGlaq+9p+TkAEasNT/HCvdJyfvI/g/5t4gp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mxkcMAAADdAAAADwAAAAAAAAAAAAAAAACYAgAAZHJzL2Rv&#10;d25yZXYueG1sUEsFBgAAAAAEAAQA9QAAAIgDAAAAAA==&#10;" filled="f" stroked="f">
                  <v:textbox inset="0">
                    <w:txbxContent>
                      <w:p w:rsidR="00197967" w:rsidRDefault="00197967"/>
                    </w:txbxContent>
                  </v:textbox>
                </v:shape>
                <v:shape id="Text Box 4404" o:spid="_x0000_s2031"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UUCsQA&#10;AADdAAAADwAAAGRycy9kb3ducmV2LnhtbERP22rCQBB9F/yHZYS+NRsrrZq6ihSE1qJ4+4BpdswG&#10;s7MxuzXp33cLBd/mcK4zW3S2EjdqfOlYwTBJQRDnTpdcKDgdV48TED4ga6wck4If8rCY93szzLRr&#10;eU+3QyhEDGGfoQITQp1J6XNDFn3iauLInV1jMUTYFFI32MZwW8mnNH2RFkuODQZrejOUXw7fVsFm&#10;tf38mHbr4xeW69Zdd6OTaVmph0G3fAURqAt38b/7Xcf56fMY/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1FArEAAAA3QAAAA8AAAAAAAAAAAAAAAAAmAIAAGRycy9k&#10;b3ducmV2LnhtbFBLBQYAAAAABAAEAPUAAACJAwAAAAA=&#10;" filled="f" stroked="f">
                  <v:textbox inset="0">
                    <w:txbxContent>
                      <w:p w:rsidR="00197967" w:rsidRDefault="00197967"/>
                    </w:txbxContent>
                  </v:textbox>
                </v:shape>
                <v:shape id="Text Box 4405" o:spid="_x0000_s2032"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qAeMYA&#10;AADdAAAADwAAAGRycy9kb3ducmV2LnhtbESP0WrCQBBF3wv+wzKFvtVNLRabuooIQlUqVv2AaXaa&#10;Dc3OptnVxL93Hgp9m+HeuffMdN77Wl2ojVVgA0/DDBRxEWzFpYHTcfU4ARUTssU6MBm4UoT5bHA3&#10;xdyGjj/pckilkhCOORpwKTW51rFw5DEOQ0Ms2ndoPSZZ21LbFjsJ97UeZdmL9lixNDhsaOmo+Dmc&#10;vYGP1W67fu03xy+sNl343T+fXMfGPNz3izdQifr0b/67freCn40FV76RE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qAeMYAAADdAAAADwAAAAAAAAAAAAAAAACYAgAAZHJz&#10;L2Rvd25yZXYueG1sUEsFBgAAAAAEAAQA9QAAAIsDAAAAAA==&#10;" filled="f" stroked="f">
                  <v:textbox inset="0">
                    <w:txbxContent>
                      <w:p w:rsidR="00197967" w:rsidRDefault="00197967"/>
                    </w:txbxContent>
                  </v:textbox>
                </v:shape>
                <v:shape id="Text Box 4406" o:spid="_x0000_s2033"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hq8MA&#10;AADdAAAADwAAAGRycy9kb3ducmV2LnhtbERPyWrDMBC9F/IPYgK91VJKUmInsgktgZ5amg1yG6yJ&#10;bWKNjKXG7t9XhUJu83jrrIvRtuJGvW8ca5glCgRx6UzDlYbDfvu0BOEDssHWMWn4IQ9FPnlYY2bc&#10;wF9024VKxBD2GWqoQ+gyKX1Zk0WfuI44chfXWwwR9pU0PQ4x3LbyWakXabHh2FBjR681ldfdt9Vw&#10;/LicT3P1Wb3ZRTe4UUm2qdT6cT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Dhq8MAAADdAAAADwAAAAAAAAAAAAAAAACYAgAAZHJzL2Rv&#10;d25yZXYueG1sUEsFBgAAAAAEAAQA9QAAAIgDAAAAAA==&#10;" filled="f" stroked="f">
                  <v:textbox>
                    <w:txbxContent>
                      <w:p w:rsidR="00197967" w:rsidRDefault="00197967"/>
                    </w:txbxContent>
                  </v:textbox>
                </v:shape>
                <v:shape id="Text Box 4407" o:spid="_x0000_s2034"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aCi8UA&#10;AADdAAAADwAAAGRycy9kb3ducmV2LnhtbESPQWvCQBCF70L/wzKF3nS3otJGVymK0FOl2grehuyY&#10;BLOzIbua9N87B6G3Gd6b975ZrHpfqxu1sQps4XVkQBHnwVVcWPg5bIdvoGJCdlgHJgt/FGG1fBos&#10;MHOh42+67VOhJIRjhhbKlJpM65iX5DGOQkMs2jm0HpOsbaFdi52E+1qPjZlpjxVLQ4kNrUvKL/ur&#10;t/D7dT4dJ2ZXbPy06UJvNPt3be3Lc/8xB5WoT//mx/WnE3wzE3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oKLxQAAAN0AAAAPAAAAAAAAAAAAAAAAAJgCAABkcnMv&#10;ZG93bnJldi54bWxQSwUGAAAAAAQABAD1AAAAigMAAAAA&#10;" filled="f" stroked="f">
                  <v:textbox>
                    <w:txbxContent>
                      <w:p w:rsidR="00197967" w:rsidRDefault="00197967"/>
                    </w:txbxContent>
                  </v:textbox>
                </v:shape>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Pr>
        <w:tabs>
          <w:tab w:val="left" w:pos="540"/>
        </w:tabs>
      </w:pPr>
      <w:r>
        <w:br w:type="page"/>
      </w:r>
      <w:r>
        <w:lastRenderedPageBreak/>
        <w:t>2.</w:t>
      </w:r>
      <w:r>
        <w:tab/>
        <w:t xml:space="preserve">Given the velocity-time graph below, draw the corresponding position-time graph.  </w:t>
      </w:r>
    </w:p>
    <w:p w:rsidR="008907E2" w:rsidRDefault="008907E2"/>
    <w:p w:rsidR="008907E2" w:rsidRDefault="00117A19">
      <w:r>
        <w:rPr>
          <w:noProof/>
        </w:rPr>
        <mc:AlternateContent>
          <mc:Choice Requires="wpg">
            <w:drawing>
              <wp:anchor distT="0" distB="0" distL="114300" distR="114300" simplePos="0" relativeHeight="251667968" behindDoc="0" locked="0" layoutInCell="0" allowOverlap="1">
                <wp:simplePos x="0" y="0"/>
                <wp:positionH relativeFrom="column">
                  <wp:posOffset>91440</wp:posOffset>
                </wp:positionH>
                <wp:positionV relativeFrom="paragraph">
                  <wp:posOffset>106680</wp:posOffset>
                </wp:positionV>
                <wp:extent cx="4937760" cy="3108960"/>
                <wp:effectExtent l="0" t="0" r="0" b="0"/>
                <wp:wrapNone/>
                <wp:docPr id="882" name="Group 4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1584" y="1440"/>
                          <a:chExt cx="7776" cy="4896"/>
                        </a:xfrm>
                      </wpg:grpSpPr>
                      <wpg:grpSp>
                        <wpg:cNvPr id="883" name="Group 4413"/>
                        <wpg:cNvGrpSpPr>
                          <a:grpSpLocks/>
                        </wpg:cNvGrpSpPr>
                        <wpg:grpSpPr bwMode="auto">
                          <a:xfrm>
                            <a:off x="1584" y="1440"/>
                            <a:ext cx="7776" cy="4896"/>
                            <a:chOff x="864" y="1008"/>
                            <a:chExt cx="7776" cy="4896"/>
                          </a:xfrm>
                        </wpg:grpSpPr>
                        <wps:wsp>
                          <wps:cNvPr id="884" name="Line 4414"/>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85" name="Line 4415"/>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86" name="Line 4416"/>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87" name="Line 4417"/>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88" name="Line 4418"/>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89" name="Line 4419"/>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90" name="Line 4420"/>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91" name="Line 4421"/>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92" name="Line 4422"/>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93" name="Line 4423"/>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94" name="Line 4424"/>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95" name="Line 4425"/>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96" name="Line 4426"/>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97" name="Line 4427"/>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98" name="Line 4428"/>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99" name="Line 4429"/>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00" name="Line 4430"/>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01" name="Line 4431"/>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02" name="Line 4432"/>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03" name="Line 4433"/>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04" name="Line 4434"/>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05" name="Line 4435"/>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06" name="Line 4436"/>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07" name="Line 4437"/>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08" name="Line 4438"/>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09" name="Line 4439"/>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10" name="Line 4440"/>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11" name="Line 4441"/>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12" name="Line 4442"/>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13" name="Line 4443"/>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14" name="Line 4444"/>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15" name="Line 4445"/>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16" name="Line 4446"/>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17" name="Line 4447"/>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18" name="Line 4448"/>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19" name="Line 4449"/>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20" name="Line 4450"/>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21" name="Line 4451"/>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22" name="Line 4452"/>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23" name="Line 4453"/>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24" name="Line 4454"/>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25" name="Line 4455"/>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26" name="Line 4456"/>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27" name="Line 4457"/>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28" name="Line 4458"/>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29" name="Line 4459"/>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30" name="Line 4460"/>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31" name="Line 4461"/>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32" name="Line 4462"/>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33" name="Line 4463"/>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34" name="Line 4464"/>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35" name="Line 4465"/>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36" name="Line 4466"/>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37" name="Line 4467"/>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38" name="Line 4468"/>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39" name="Line 4469"/>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40" name="Line 4470"/>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41" name="Line 4471"/>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42" name="Line 4472"/>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43" name="Line 4473"/>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44" name="Line 4474"/>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45" name="Line 4475"/>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46" name="Line 4476"/>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47" name="Line 4477"/>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48" name="Line 4478"/>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49" name="Line 4479"/>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50" name="Line 4480"/>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51" name="Text Box 4481"/>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velocity </w:t>
                                </w:r>
                                <w:proofErr w:type="spellStart"/>
                                <w:r>
                                  <w:t>vs</w:t>
                                </w:r>
                                <w:proofErr w:type="spellEnd"/>
                                <w:r>
                                  <w:t xml:space="preserve"> time</w:t>
                                </w:r>
                              </w:p>
                            </w:txbxContent>
                          </wps:txbx>
                          <wps:bodyPr rot="0" vert="horz" wrap="square" lIns="91440" tIns="45720" rIns="91440" bIns="45720" anchor="t" anchorCtr="0" upright="1">
                            <a:noAutofit/>
                          </wps:bodyPr>
                        </wps:wsp>
                        <wps:wsp>
                          <wps:cNvPr id="952" name="Text Box 4482"/>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953" name="Text Box 4483"/>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954" name="Text Box 4484"/>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955" name="Text Box 4485"/>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956" name="Text Box 4486"/>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957" name="Text Box 4487"/>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958" name="Text Box 4488"/>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959" name="Text Box 4489"/>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960" name="Text Box 4490"/>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961" name="Text Box 4491"/>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962" name="Text Box 4492"/>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963" name="Text Box 4493"/>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964" name="Text Box 4494"/>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965" name="Text Box 4495"/>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966" name="Text Box 4496"/>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967" name="Text Box 4497"/>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968" name="Text Box 4498"/>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velocity (cm/s)</w:t>
                                </w:r>
                              </w:p>
                            </w:txbxContent>
                          </wps:txbx>
                          <wps:bodyPr rot="0" vert="horz" wrap="square" lIns="91440" tIns="45720" rIns="91440" bIns="45720" anchor="t" anchorCtr="0" upright="1">
                            <a:noAutofit/>
                          </wps:bodyPr>
                        </wps:wsp>
                      </wpg:grpSp>
                      <wps:wsp>
                        <wps:cNvPr id="969" name="Line 4499"/>
                        <wps:cNvCnPr/>
                        <wps:spPr bwMode="auto">
                          <a:xfrm>
                            <a:off x="3024" y="4176"/>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0" name="Line 4500"/>
                        <wps:cNvCnPr/>
                        <wps:spPr bwMode="auto">
                          <a:xfrm>
                            <a:off x="4464" y="3312"/>
                            <a:ext cx="0" cy="20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1" name="Line 4501"/>
                        <wps:cNvCnPr/>
                        <wps:spPr bwMode="auto">
                          <a:xfrm>
                            <a:off x="3024" y="5328"/>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2" name="Line 4502"/>
                        <wps:cNvCnPr/>
                        <wps:spPr bwMode="auto">
                          <a:xfrm>
                            <a:off x="4464" y="3312"/>
                            <a:ext cx="21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3" name="Line 4506"/>
                        <wps:cNvCnPr/>
                        <wps:spPr bwMode="auto">
                          <a:xfrm>
                            <a:off x="6624" y="3312"/>
                            <a:ext cx="0"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4" name="Line 4507"/>
                        <wps:cNvCnPr/>
                        <wps:spPr bwMode="auto">
                          <a:xfrm>
                            <a:off x="6624" y="4176"/>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08" o:spid="_x0000_s2035" style="position:absolute;margin-left:7.2pt;margin-top:8.4pt;width:388.8pt;height:244.8pt;z-index:251667968" coordorigin="1584,1440"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" o:allowincell="f">
                <v:group id="Group 4413" o:spid="_x0000_s2036" style="position:absolute;left:1584;top:1440;width:7776;height:4896" coordorigin="864,1008"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line id="Line 4414" o:spid="_x0000_s2037"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ic0sMAAADcAAAADwAAAGRycy9kb3ducmV2LnhtbESPT2sCMRTE7wW/Q3iF3mpWLbquRhGh&#10;okf/XHp73Tw3SzcvYRN1/faNIHgcZuY3zHzZ2UZcqQ21YwWDfgaCuHS65krB6fj9mYMIEVlj45gU&#10;3CnActF7m2Oh3Y33dD3ESiQIhwIVmBh9IWUoDVkMfeeJk3d2rcWYZFtJ3eItwW0jh1k2lhZrTgsG&#10;Pa0NlX+Hi1Ww2Z5GE842w/NgZ37vP346Iq+V+njvVjMQkbr4Cj/bW60gz7/gcSYdAb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onNLDAAAA3AAAAA8AAAAAAAAAAAAA&#10;AAAAoQIAAGRycy9kb3ducmV2LnhtbFBLBQYAAAAABAAEAPkAAACRAwAAAAA=&#10;" strokecolor="aqua" strokeweight="1.5pt"/>
                  <v:line id="Line 4415" o:spid="_x0000_s2038"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4/MIAAADcAAAADwAAAGRycy9kb3ducmV2LnhtbESPT4vCMBTE74LfITzBm6ZWlFobRQXB&#10;yx7WFfb6aF7/YPNSmljrtzcLwh6HmfkNk+0H04ieOldbVrCYRyCIc6trLhXcfs6zBITzyBoby6Tg&#10;RQ72u/Eow1TbJ39Tf/WlCBB2KSqovG9TKV1ekUE3ty1x8ArbGfRBdqXUHT4D3DQyjqK1NFhzWKiw&#10;pVNF+f36MArWv/XtqDdLi6dNmfdxXHD7JZWaTobDFoSnwf+HP+2LVpAkK/g7E46A3L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r4/MIAAADcAAAADwAAAAAAAAAAAAAA&#10;AAChAgAAZHJzL2Rvd25yZXYueG1sUEsFBgAAAAAEAAQA+QAAAJADAAAAAA==&#10;" strokecolor="aqua" strokeweight=".5pt"/>
                  <v:line id="Line 4416" o:spid="_x0000_s2039"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hmi8IAAADcAAAADwAAAGRycy9kb3ducmV2LnhtbESPQYvCMBSE7wv+h/AEb2tqhVKraVFB&#10;8OJhXcHro3m2xealNLHWf2+EhT0OM/MNsylG04qBetdYVrCYRyCIS6sbrhRcfg/fKQjnkTW2lknB&#10;ixwU+eRrg5m2T/6h4ewrESDsMlRQe99lUrqyJoNubjvi4N1sb9AH2VdS9/gMcNPKOIoSabDhsFBj&#10;R/uayvv5YRQk1+ay06ulxf2qKoc4vnF3kkrNpuN2DcLT6P/Df+2jVpCmCXzOhCMg8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chmi8IAAADcAAAADwAAAAAAAAAAAAAA&#10;AAChAgAAZHJzL2Rvd25yZXYueG1sUEsFBgAAAAAEAAQA+QAAAJADAAAAAA==&#10;" strokecolor="aqua" strokeweight=".5pt"/>
                  <v:line id="Line 4417" o:spid="_x0000_s2040"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TDEMMAAADcAAAADwAAAGRycy9kb3ducmV2LnhtbESPQWvCQBSE74X+h+UJvdWNETSmbkIb&#10;EHrxoAa8PrLPJDT7NmS3Sfrvu4LgcZiZb5h9PptOjDS41rKC1TICQVxZ3XKtoLwc3hMQziNr7CyT&#10;gj9ykGevL3tMtZ34ROPZ1yJA2KWooPG+T6V0VUMG3dL2xMG72cGgD3KopR5wCnDTyTiKNtJgy2Gh&#10;wZ6Khqqf869RsLm25ZferS0Wu7oa4/jG/VEq9baYPz9AeJr9M/xof2sFSbKF+5lwBG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EwxDDAAAA3AAAAA8AAAAAAAAAAAAA&#10;AAAAoQIAAGRycy9kb3ducmV2LnhtbFBLBQYAAAAABAAEAPkAAACRAwAAAAA=&#10;" strokecolor="aqua" strokeweight=".5pt"/>
                  <v:line id="Line 4418" o:spid="_x0000_s2041"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tXYrwAAADcAAAADwAAAGRycy9kb3ducmV2LnhtbERPvQrCMBDeBd8hnOCmqRWkVqOoILg4&#10;qAXXoznbYnMpTaz17c0gOH58/+ttb2rRUesqywpm0wgEcW51xYWC7HacJCCcR9ZYWyYFH3Kw3QwH&#10;a0y1ffOFuqsvRAhhl6KC0vsmldLlJRl0U9sQB+5hW4M+wLaQusV3CDe1jKNoIQ1WHBpKbOhQUv68&#10;voyCxb3K9no5t3hYFnkXxw9uzlKp8ajfrUB46v1f/HOftIIkCWv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xtXYrwAAADcAAAADwAAAAAAAAAAAAAAAAChAgAA&#10;ZHJzL2Rvd25yZXYueG1sUEsFBgAAAAAEAAQA+QAAAIoDAAAAAA==&#10;" strokecolor="aqua" strokeweight=".5pt"/>
                  <v:line id="Line 4419" o:spid="_x0000_s2042"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kzTMIAAADcAAAADwAAAGRycy9kb3ducmV2LnhtbESPQYvCMBSE7wv+h/AEb2uqwm6tRhFB&#10;0aOul709m2dTbF5CE7X+e7Mg7HGYmW+Y+bKzjbhTG2rHCkbDDARx6XTNlYLTz+YzBxEissbGMSl4&#10;UoDlovcxx0K7Bx/ofoyVSBAOBSowMfpCylAashiGzhMn7+JaizHJtpK6xUeC20aOs+xLWqw5LRj0&#10;tDZUXo83q2C7O02+OduOL6O9OT9//XRCXis16HerGYhIXfwPv9s7rSDPp/B3Jh0Bu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kzTMIAAADcAAAADwAAAAAAAAAAAAAA&#10;AAChAgAAZHJzL2Rvd25yZXYueG1sUEsFBgAAAAAEAAQA+QAAAJADAAAAAA==&#10;" strokecolor="aqua" strokeweight="1.5pt"/>
                  <v:line id="Line 4420" o:spid="_x0000_s2043"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TNubwAAADcAAAADwAAAGRycy9kb3ducmV2LnhtbERPvQrCMBDeBd8hnOCmqRXEVqOoILg4&#10;qAXXoznbYnMpTaz17c0gOH58/+ttb2rRUesqywpm0wgEcW51xYWC7HacLEE4j6yxtkwKPuRguxkO&#10;1phq++YLdVdfiBDCLkUFpfdNKqXLSzLoprYhDtzDtgZ9gG0hdYvvEG5qGUfRQhqsODSU2NChpPx5&#10;fRkFi3uV7XUyt3hIiryL4wc3Z6nUeNTvViA89f4v/rlPWsEyCfP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lLTNubwAAADcAAAADwAAAAAAAAAAAAAAAAChAgAA&#10;ZHJzL2Rvd25yZXYueG1sUEsFBgAAAAAEAAQA+QAAAIoDAAAAAA==&#10;" strokecolor="aqua" strokeweight=".5pt"/>
                  <v:line id="Line 4421" o:spid="_x0000_s2044"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Ir8AAADcAAAADwAAAGRycy9kb3ducmV2LnhtbESPzQrCMBCE74LvEFbwpqkVxFajqCB4&#10;8eAPeF2atS02m9LEWt/eCILHYWa+YZbrzlSipcaVlhVMxhEI4szqknMF18t+NAfhPLLGyjIpeJOD&#10;9arfW2Kq7YtP1J59LgKEXYoKCu/rVEqXFWTQjW1NHLy7bQz6IJtc6gZfAW4qGUfRTBosOSwUWNOu&#10;oOxxfhoFs1t53epkanGX5Fkbx3euj1Kp4aDbLEB46vw//GsftIJ5Mo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oIr8AAADcAAAADwAAAAAAAAAAAAAAAACh&#10;AgAAZHJzL2Rvd25yZXYueG1sUEsFBgAAAAAEAAQA+QAAAI0DAAAAAA==&#10;" strokecolor="aqua" strokeweight=".5pt"/>
                  <v:line id="Line 4422" o:spid="_x0000_s2045"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r2Vb8AAADcAAAADwAAAGRycy9kb3ducmV2LnhtbESPzQrCMBCE74LvEFbwpqkVxFajqCB4&#10;8eAPeF2atS02m9LEWt/eCILHYWa+YZbrzlSipcaVlhVMxhEI4szqknMF18t+NAfhPLLGyjIpeJOD&#10;9arfW2Kq7YtP1J59LgKEXYoKCu/rVEqXFWTQjW1NHLy7bQz6IJtc6gZfAW4qGUfRTBosOSwUWNOu&#10;oOxxfhoFs1t53epkanGX5Fkbx3euj1Kp4aDbLEB46vw//GsftIJ5Es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yr2Vb8AAADcAAAADwAAAAAAAAAAAAAAAACh&#10;AgAAZHJzL2Rvd25yZXYueG1sUEsFBgAAAAAEAAQA+QAAAI0DAAAAAA==&#10;" strokecolor="aqua" strokeweight=".5pt"/>
                  <v:line id="Line 4423" o:spid="_x0000_s2046"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ZTzr8AAADcAAAADwAAAGRycy9kb3ducmV2LnhtbESPzQrCMBCE74LvEFbwpqkVxFajqCB4&#10;8eAPeF2atS02m9LEWt/eCILHYWa+YZbrzlSipcaVlhVMxhEI4szqknMF18t+NAfhPLLGyjIpeJOD&#10;9arfW2Kq7YtP1J59LgKEXYoKCu/rVEqXFWTQjW1NHLy7bQz6IJtc6gZfAW4qGUfRTBosOSwUWNOu&#10;oOxxfhoFs1t53epkanGX5Fkbx3euj1Kp4aDbLEB46vw//GsftIJ5MoX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GZTzr8AAADcAAAADwAAAAAAAAAAAAAAAACh&#10;AgAAZHJzL2Rvd25yZXYueG1sUEsFBgAAAAAEAAQA+QAAAI0DAAAAAA==&#10;" strokecolor="aqua" strokeweight=".5pt"/>
                  <v:line id="Line 4424" o:spid="_x0000_s2047"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EKD8MAAADcAAAADwAAAGRycy9kb3ducmV2LnhtbESPS4sCMRCE78L+h9DC3jSjLj5mjbII&#10;K3r0cfHWO2kng5NOmEQd//1GEDwWVfUVNV+2thY3akLlWMGgn4EgLpyuuFRwPPz2piBCRNZYOyYF&#10;DwqwXHx05phrd+cd3faxFAnCIUcFJkafSxkKQxZD33ni5J1dYzEm2ZRSN3hPcFvLYZaNpcWK04JB&#10;TytDxWV/tQrWm+Nowtl6eB5szd/j5Gcj8lqpz2778w0iUhvf4Vd7oxVMZ1/wPJOO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xCg/DAAAA3AAAAA8AAAAAAAAAAAAA&#10;AAAAoQIAAGRycy9kb3ducmV2LnhtbFBLBQYAAAAABAAEAPkAAACRAwAAAAA=&#10;" strokecolor="aqua" strokeweight="1.5pt"/>
                  <v:line id="Line 4425" o:spid="_x0000_s2048"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uIcIAAADcAAAADwAAAGRycy9kb3ducmV2LnhtbESPQYvCMBSE74L/ITzBm6ZWFFtNiwqC&#10;lz2sK+z10TzbYvNSmljrvzcLwh6HmfmG2eWDaURPnastK1jMIxDEhdU1lwquP6fZBoTzyBoby6Tg&#10;RQ7ybDzaYartk7+pv/hSBAi7FBVU3replK6oyKCb25Y4eDfbGfRBdqXUHT4D3DQyjqK1NFhzWKiw&#10;pWNFxf3yMArWv/X1oJOlxWNSFn0c37j9kkpNJ8N+C8LT4P/Dn/ZZK9gkK/g7E46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NuIcIAAADcAAAADwAAAAAAAAAAAAAA&#10;AAChAgAAZHJzL2Rvd25yZXYueG1sUEsFBgAAAAAEAAQA+QAAAJADAAAAAA==&#10;" strokecolor="aqua" strokeweight=".5pt"/>
                  <v:line id="Line 4426" o:spid="_x0000_s2049"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HwVsMAAADcAAAADwAAAGRycy9kb3ducmV2LnhtbESPQWvCQBSE70L/w/IK3nTTCMGkrtIK&#10;ghcPjYLXx+4zCc2+DdltEv+9KxQ8DjPzDbPZTbYVA/W+cazgY5mAINbONFwpuJwPizUIH5ANto5J&#10;wZ087LZvsw0Wxo38Q0MZKhEh7AtUUIfQFVJ6XZNFv3QdcfRurrcYouwraXocI9y2Mk2STFpsOC7U&#10;2NG+Jv1b/lkF2bW5fJt85XCfV3pI0xt3J6nU/H36+gQRaAqv8H/7aBSs8wyeZ+IR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R8FbDAAAA3AAAAA8AAAAAAAAAAAAA&#10;AAAAoQIAAGRycy9kb3ducmV2LnhtbFBLBQYAAAAABAAEAPkAAACRAwAAAAA=&#10;" strokecolor="aqua" strokeweight=".5pt"/>
                  <v:line id="Line 4427" o:spid="_x0000_s2050"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1VzcMAAADcAAAADwAAAGRycy9kb3ducmV2LnhtbESPS2vDMBCE74X+B7GB3ho5DiS2ayW0&#10;hkAvOeQBuS7W+kGtlbFU2/33VSCQ4zAz3zD5fjadGGlwrWUFq2UEgri0uuVawfVyeE9AOI+ssbNM&#10;Cv7IwX73+pJjpu3EJxrPvhYBwi5DBY33fSalKxsy6Ja2Jw5eZQeDPsihlnrAKcBNJ+Mo2kiDLYeF&#10;BnsqGip/zr9GwebWXr90urZYpHU5xnHF/VEq9baYPz9AeJr9M/xof2sFSbqF+5lwBOTu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dVc3DAAAA3AAAAA8AAAAAAAAAAAAA&#10;AAAAoQIAAGRycy9kb3ducmV2LnhtbFBLBQYAAAAABAAEAPkAAACRAwAAAAA=&#10;" strokecolor="aqua" strokeweight=".5pt"/>
                  <v:line id="Line 4428" o:spid="_x0000_s2051"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Bv7wAAADcAAAADwAAAGRycy9kb3ducmV2LnhtbERPvQrCMBDeBd8hnOCmqRXEVqOoILg4&#10;qAXXoznbYnMpTaz17c0gOH58/+ttb2rRUesqywpm0wgEcW51xYWC7HacLEE4j6yxtkwKPuRguxkO&#10;1phq++YLdVdfiBDCLkUFpfdNKqXLSzLoprYhDtzDtgZ9gG0hdYvvEG5qGUfRQhqsODSU2NChpPx5&#10;fRkFi3uV7XUyt3hIiryL4wc3Z6nUeNTvViA89f4v/rlPWsEyCWv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asLBv7wAAADcAAAADwAAAAAAAAAAAAAAAAChAgAA&#10;ZHJzL2Rvd25yZXYueG1sUEsFBgAAAAAEAAQA+QAAAIoDAAAAAA==&#10;" strokecolor="aqua" strokeweight=".5pt"/>
                  <v:line id="Line 4429" o:spid="_x0000_s2052"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lkcIAAADcAAAADwAAAGRycy9kb3ducmV2LnhtbESPQYvCMBSE7wv+h/AEb2uqwq6tRhFB&#10;0aOul709m2dTbF5CE7X+e7Mg7HGYmW+Y+bKzjbhTG2rHCkbDDARx6XTNlYLTz+ZzCiJEZI2NY1Lw&#10;pADLRe9jjoV2Dz7Q/RgrkSAcClRgYvSFlKE0ZDEMnSdO3sW1FmOSbSV1i48Et40cZ9mXtFhzWjDo&#10;aW2ovB5vVsF2d5p8c7YdX0Z7c37++nxCXis16HerGYhIXfwPv9s7rWCa5/B3Jh0Bu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lkcIAAADcAAAADwAAAAAAAAAAAAAA&#10;AAChAgAAZHJzL2Rvd25yZXYueG1sUEsFBgAAAAAEAAQA+QAAAJADAAAAAA==&#10;" strokecolor="aqua" strokeweight="1.5pt"/>
                  <v:line id="Line 4430" o:spid="_x0000_s2053"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9Xo7wAAADcAAAADwAAAGRycy9kb3ducmV2LnhtbERPvQrCMBDeBd8hnOCmqRXEVqOoILg4&#10;qAXXoznbYnMpTaz17c0gOH58/+ttb2rRUesqywpm0wgEcW51xYWC7HacLEE4j6yxtkwKPuRguxkO&#10;1phq++YLdVdfiBDCLkUFpfdNKqXLSzLoprYhDtzDtgZ9gG0hdYvvEG5qGUfRQhqsODSU2NChpPx5&#10;fRkFi3uV7XUyt3hIiryL4wc3Z6nUeNTvViA89f4v/rlPWkEShfnhTDgC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Cl9Xo7wAAADcAAAADwAAAAAAAAAAAAAAAAChAgAA&#10;ZHJzL2Rvd25yZXYueG1sUEsFBgAAAAAEAAQA+QAAAIoDAAAAAA==&#10;" strokecolor="aqua" strokeweight=".5pt"/>
                  <v:line id="Line 4431" o:spid="_x0000_s2054"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PyOL8AAADcAAAADwAAAGRycy9kb3ducmV2LnhtbESPzQrCMBCE74LvEFbwpqkVxFajqCB4&#10;8eAPeF2atS02m9LEWt/eCILHYWa+YZbrzlSipcaVlhVMxhEI4szqknMF18t+NAfhPLLGyjIpeJOD&#10;9arfW2Kq7YtP1J59LgKEXYoKCu/rVEqXFWTQjW1NHLy7bQz6IJtc6gZfAW4qGUfRTBosOSwUWNOu&#10;oOxxfhoFs1t53epkanGX5Fkbx3euj1Kp4aDbLEB46vw//GsftIIkm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RPyOL8AAADcAAAADwAAAAAAAAAAAAAAAACh&#10;AgAAZHJzL2Rvd25yZXYueG1sUEsFBgAAAAAEAAQA+QAAAI0DAAAAAA==&#10;" strokecolor="aqua" strokeweight=".5pt"/>
                  <v:line id="Line 4432" o:spid="_x0000_s2055"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FsT78AAADcAAAADwAAAGRycy9kb3ducmV2LnhtbESPzQrCMBCE74LvEFbwpqkVxFajqCB4&#10;8eAPeF2atS02m9LEWt/eCILHYWa+YZbrzlSipcaVlhVMxhEI4szqknMF18t+NAfhPLLGyjIpeJOD&#10;9arfW2Kq7YtP1J59LgKEXYoKCu/rVEqXFWTQjW1NHLy7bQz6IJtc6gZfAW4qGUfRTBosOSwUWNOu&#10;oOxxfhoFs1t53epkanGX5Fkbx3euj1Kp4aDbLEB46vw//GsftIIkiuF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cFsT78AAADcAAAADwAAAAAAAAAAAAAAAACh&#10;AgAAZHJzL2Rvd25yZXYueG1sUEsFBgAAAAAEAAQA+QAAAI0DAAAAAA==&#10;" strokecolor="aqua" strokeweight=".5pt"/>
                  <v:line id="Line 4433" o:spid="_x0000_s2056"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J1L8AAADcAAAADwAAAGRycy9kb3ducmV2LnhtbESPzQrCMBCE74LvEFbwpqkVxFajqCB4&#10;8eAPeF2atS02m9LEWt/eCILHYWa+YZbrzlSipcaVlhVMxhEI4szqknMF18t+NAfhPLLGyjIpeJOD&#10;9arfW2Kq7YtP1J59LgKEXYoKCu/rVEqXFWTQjW1NHLy7bQz6IJtc6gZfAW4qGUfRTBosOSwUWNOu&#10;oOxxfhoFs1t53epkanGX5Fkbx3euj1Kp4aDbLEB46vw//GsftIIkmsL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3J1L8AAADcAAAADwAAAAAAAAAAAAAAAACh&#10;AgAAZHJzL2Rvd25yZXYueG1sUEsFBgAAAAAEAAQA+QAAAI0DAAAAAA==&#10;" strokecolor="aqua" strokeweight=".5pt"/>
                  <v:line id="Line 4434" o:spid="_x0000_s2057"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QFcMAAADcAAAADwAAAGRycy9kb3ducmV2LnhtbESPT2sCMRTE70K/Q3gFb5qoRevWKEVQ&#10;9OifS2+vm+dm6eYlbKKu374RCj0OM/MbZrHqXCNu1Mbas4bRUIEgLr2pudJwPm0G7yBiQjbYeCYN&#10;D4qwWr70FlgYf+cD3Y6pEhnCsUANNqVQSBlLSw7j0Afi7F186zBl2VbStHjPcNfIsVJT6bDmvGAx&#10;0NpS+XO8Og3b3XkyY7UdX0Z7+/34CvMJBaN1/7X7/ACRqEv/4b/2zmiYqzd4ns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akBXDAAAA3AAAAA8AAAAAAAAAAAAA&#10;AAAAoQIAAGRycy9kb3ducmV2LnhtbFBLBQYAAAAABAAEAPkAAACRAwAAAAA=&#10;" strokecolor="aqua" strokeweight="1.5pt"/>
                  <v:line id="Line 4435" o:spid="_x0000_s2058"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j0O8MAAADcAAAADwAAAGRycy9kb3ducmV2LnhtbESPT2vCQBTE74V+h+UJ3pqNkYpJXUMN&#10;CF56qAa8PrIvf2j2bciuMX57t1DocZiZ3zC7fDa9mGh0nWUFqygGQVxZ3XGjoLwc37YgnEfW2Fsm&#10;BQ9ykO9fX3aYaXvnb5rOvhEBwi5DBa33Qyalq1oy6CI7EAevtqNBH+TYSD3iPcBNL5M43kiDHYeF&#10;FgcqWqp+zjejYHPtyoNO1xaLtKmmJKl5+JJKLRfz5wcIT7P/D/+1T1pBGr/D75lwBOT+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o9DvDAAAA3AAAAA8AAAAAAAAAAAAA&#10;AAAAoQIAAGRycy9kb3ducmV2LnhtbFBLBQYAAAAABAAEAPkAAACRAwAAAAA=&#10;" strokecolor="aqua" strokeweight=".5pt"/>
                  <v:line id="Line 4436" o:spid="_x0000_s2059"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pqTMMAAADcAAAADwAAAGRycy9kb3ducmV2LnhtbESPQWvCQBSE7wX/w/IEb3VjhNCkrqKC&#10;0IuHpoFeH7vPJJh9G7Jrkv57t1DocZiZb5jdYbadGGnwrWMFm3UCglg703KtoPq6vL6B8AHZYOeY&#10;FPyQh8N+8bLDwriJP2ksQy0ihH2BCpoQ+kJKrxuy6NeuJ47ezQ0WQ5RDLc2AU4TbTqZJkkmLLceF&#10;Bns6N6Tv5cMqyL7b6mTyrcNzXusxTW/cX6VSq+V8fAcRaA7/4b/2h1GQJxn8nolHQO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6akzDAAAA3AAAAA8AAAAAAAAAAAAA&#10;AAAAoQIAAGRycy9kb3ducmV2LnhtbFBLBQYAAAAABAAEAPkAAACRAwAAAAA=&#10;" strokecolor="aqua" strokeweight=".5pt"/>
                  <v:line id="Line 4437" o:spid="_x0000_s2060"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bP18MAAADcAAAADwAAAGRycy9kb3ducmV2LnhtbESPwWrDMBBE74H+g9hAb4kcF9zYtRza&#10;QKGXHpoYcl2kjW1qrYyl2u7fV4VAjsPMvGHKw2J7MdHoO8cKdtsEBLF2puNGQX1+3+xB+IBssHdM&#10;Cn7Jw6F6WJVYGDfzF02n0IgIYV+ggjaEoZDS65Ys+q0biKN3daPFEOXYSDPiHOG2l2mSZNJix3Gh&#10;xYGOLenv049VkF26+s3kTw6PeaOnNL3y8CmVelwvry8gAi3hHr61P4yCPHmG/zPxCMj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2z9fDAAAA3AAAAA8AAAAAAAAAAAAA&#10;AAAAoQIAAGRycy9kb3ducmV2LnhtbFBLBQYAAAAABAAEAPkAAACRAwAAAAA=&#10;" strokecolor="aqua" strokeweight=".5pt"/>
                  <v:line id="Line 4438" o:spid="_x0000_s2061"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lbpbwAAADcAAAADwAAAGRycy9kb3ducmV2LnhtbERPvQrCMBDeBd8hnOCmqRXEVqOoILg4&#10;qAXXoznbYnMpTaz17c0gOH58/+ttb2rRUesqywpm0wgEcW51xYWC7HacLEE4j6yxtkwKPuRguxkO&#10;1phq++YLdVdfiBDCLkUFpfdNKqXLSzLoprYhDtzDtgZ9gG0hdYvvEG5qGUfRQhqsODSU2NChpPx5&#10;fRkFi3uV7XUyt3hIiryL4wc3Z6nUeNTvViA89f4v/rlPWkEShbXhTDgC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9ClbpbwAAADcAAAADwAAAAAAAAAAAAAAAAChAgAA&#10;ZHJzL2Rvd25yZXYueG1sUEsFBgAAAAAEAAQA+QAAAIoDAAAAAA==&#10;" strokecolor="aqua" strokeweight=".5pt"/>
                  <v:line id="Line 4439" o:spid="_x0000_s2062"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s/i8MAAADcAAAADwAAAGRycy9kb3ducmV2LnhtbESPT2sCMRTE70K/Q3iCN01UaLtboxRB&#10;sUf/XHp73Tw3i5uXsIm6fvumIPQ4zMxvmMWqd624URcbzxqmEwWCuPKm4VrD6bgZv4OICdlg65k0&#10;PCjCavkyWGBp/J33dDukWmQIxxI12JRCKWWsLDmMEx+Is3f2ncOUZVdL0+E9w10rZ0q9SocN5wWL&#10;gdaWqsvh6jRsd6f5G6vt7Dz9sj+P71DMKRitR8P+8wNEoj79h5/tndFQqAL+zuQj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bP4vDAAAA3AAAAA8AAAAAAAAAAAAA&#10;AAAAoQIAAGRycy9kb3ducmV2LnhtbFBLBQYAAAAABAAEAPkAAACRAwAAAAA=&#10;" strokecolor="aqua" strokeweight="1.5pt"/>
                  <v:line id="Line 4440" o:spid="_x0000_s2063"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gAy8AAAADcAAAADwAAAGRycy9kb3ducmV2LnhtbERPy4rCMBTdC/MP4Q6407QKPqpRhoER&#10;XardzO5Oc22KzU1oMlr/3iwEl4fzXm9724obdaFxrCAfZyCIK6cbrhWU55/RAkSIyBpbx6TgQQG2&#10;m4/BGgvt7nyk2ynWIoVwKFCBidEXUobKkMUwdp44cRfXWYwJdrXUHd5TuG3lJMtm0mLDqcGgp29D&#10;1fX0bxXs9uV0ztlucskP5u/x65dT8lqp4Wf/tQIRqY9v8cu91wqWeZqfzqQj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4AMvAAAAA3AAAAA8AAAAAAAAAAAAAAAAA&#10;oQIAAGRycy9kb3ducmV2LnhtbFBLBQYAAAAABAAEAPkAAACOAwAAAAA=&#10;" strokecolor="aqua" strokeweight="1.5pt"/>
                  <v:line id="Line 4441" o:spid="_x0000_s2064"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pk5cMAAADcAAAADwAAAGRycy9kb3ducmV2LnhtbESPQWvCQBSE74L/YXlCb7pJCqGJrqKC&#10;4KWHWsHrY/eZBLNvQ3ZN4r/vFgo9DjPzDbPZTbYVA/W+cawgXSUgiLUzDVcKrt+n5QcIH5ANto5J&#10;wYs87Lbz2QZL40b+ouESKhEh7EtUUIfQlVJ6XZNFv3IdcfTurrcYouwraXocI9y2MkuSXFpsOC7U&#10;2NGxJv24PK2C/NZcD6Z4d3gsKj1k2Z27T6nU22Lar0EEmsJ/+K99NgqKNIXfM/EI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KZOXDAAAA3AAAAA8AAAAAAAAAAAAA&#10;AAAAoQIAAGRycy9kb3ducmV2LnhtbFBLBQYAAAAABAAEAPkAAACRAwAAAAA=&#10;" strokecolor="aqua" strokeweight=".5pt"/>
                  <v:line id="Line 4442" o:spid="_x0000_s2065"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j6kr8AAADcAAAADwAAAGRycy9kb3ducmV2LnhtbESPzQrCMBCE74LvEFbwpqkVxFajqCB4&#10;8eAPeF2atS02m9LEWt/eCILHYWa+YZbrzlSipcaVlhVMxhEI4szqknMF18t+NAfhPLLGyjIpeJOD&#10;9arfW2Kq7YtP1J59LgKEXYoKCu/rVEqXFWTQjW1NHLy7bQz6IJtc6gZfAW4qGUfRTBosOSwUWNOu&#10;oOxxfhoFs1t53epkanGX5Fkbx3euj1Kp4aDbLEB46vw//GsftIJkEs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Bj6kr8AAADcAAAADwAAAAAAAAAAAAAAAACh&#10;AgAAZHJzL2Rvd25yZXYueG1sUEsFBgAAAAAEAAQA+QAAAI0DAAAAAA==&#10;" strokecolor="aqua" strokeweight=".5pt"/>
                  <v:line id="Line 4443" o:spid="_x0000_s2066"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RfCb8AAADcAAAADwAAAGRycy9kb3ducmV2LnhtbESPzQrCMBCE74LvEFbwpqkVxFajqCB4&#10;8eAPeF2atS02m9LEWt/eCILHYWa+YZbrzlSipcaVlhVMxhEI4szqknMF18t+NAfhPLLGyjIpeJOD&#10;9arfW2Kq7YtP1J59LgKEXYoKCu/rVEqXFWTQjW1NHLy7bQz6IJtc6gZfAW4qGUfRTBosOSwUWNOu&#10;oOxxfhoFs1t53epkanGX5Fkbx3euj1Kp4aDbLEB46vw//GsftIJkMoX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1RfCb8AAADcAAAADwAAAAAAAAAAAAAAAACh&#10;AgAAZHJzL2Rvd25yZXYueG1sUEsFBgAAAAAEAAQA+QAAAI0DAAAAAA==&#10;" strokecolor="aqua" strokeweight=".5pt"/>
                  <v:line id="Line 4444" o:spid="_x0000_s2067"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3HfcEAAADcAAAADwAAAGRycy9kb3ducmV2LnhtbESPQYvCMBSE7wv+h/AEb2tqFbHVKK4g&#10;ePGgFrw+mmdbbF5Kk6313xtB8DjMzDfMatObWnTUusqygsk4AkGcW11xoSC77H8XIJxH1lhbJgVP&#10;crBZD35WmGr74BN1Z1+IAGGXooLS+yaV0uUlGXRj2xAH72Zbgz7ItpC6xUeAm1rGUTSXBisOCyU2&#10;tCspv5//jYL5tcr+dDK1uEuKvIvjGzdHqdRo2G+XIDz1/hv+tA9aQTKZwftMOA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vcd9wQAAANwAAAAPAAAAAAAAAAAAAAAA&#10;AKECAABkcnMvZG93bnJldi54bWxQSwUGAAAAAAQABAD5AAAAjwMAAAAA&#10;" strokecolor="aqua" strokeweight=".5pt"/>
                  <v:line id="Line 4445" o:spid="_x0000_s2068"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jU8MAAADcAAAADwAAAGRycy9kb3ducmV2LnhtbESPQWsCMRSE7wX/Q3iCt5pdxVZXo4ig&#10;2GOtF2/PzXOzuHkJm6jrvzeFQo/DzHzDLFadbcSd2lA7VpAPMxDEpdM1VwqOP9v3KYgQkTU2jknB&#10;kwKslr23BRbaPfib7odYiQThUKACE6MvpAylIYth6Dxx8i6utRiTbCupW3wkuG3kKMs+pMWa04JB&#10;TxtD5fVwswp2++P4k7Pd6JJ/mfPz5Gdj8lqpQb9bz0FE6uJ/+K+91wpm+QR+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Po1PDAAAA3AAAAA8AAAAAAAAAAAAA&#10;AAAAoQIAAGRycy9kb3ducmV2LnhtbFBLBQYAAAAABAAEAPkAAACRAwAAAAA=&#10;" strokecolor="aqua" strokeweight="1.5pt"/>
                  <v:line id="Line 4446" o:spid="_x0000_s2069"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P8kcMAAADcAAAADwAAAGRycy9kb3ducmV2LnhtbESPzWrDMBCE74W8g9hAb7VsF0ztRDFJ&#10;IJBLD00NuS7W+odYK2MpjvP2VaHQ4zAz3zDbcjGDmGlyvWUFSRSDIK6t7rlVUH2f3j5AOI+scbBM&#10;Cp7koNytXrZYaPvgL5ovvhUBwq5ABZ33YyGlqzsy6CI7EgevsZNBH+TUSj3hI8DNINM4zqTBnsNC&#10;hyMdO6pvl7tRkF376qDzd4vHvK3nNG14/JRKva6X/QaEp8X/h//aZ60gTzL4PROOgN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j/JHDAAAA3AAAAA8AAAAAAAAAAAAA&#10;AAAAoQIAAGRycy9kb3ducmV2LnhtbFBLBQYAAAAABAAEAPkAAACRAwAAAAA=&#10;" strokecolor="aqua" strokeweight=".5pt"/>
                  <v:line id="Line 4447" o:spid="_x0000_s2070"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9ZCsMAAADcAAAADwAAAGRycy9kb3ducmV2LnhtbESPT2vCQBTE7wW/w/IEb83GCGkTXcUK&#10;gpcemgpeH9mXP5h9G7LbGL+9WxA8DjPzG2azm0wnRhpca1nBMopBEJdWt1wrOP8e3z9BOI+ssbNM&#10;Cu7kYLedvW0w1/bGPzQWvhYBwi5HBY33fS6lKxsy6CLbEwevsoNBH+RQSz3gLcBNJ5M4TqXBlsNC&#10;gz0dGiqvxZ9RkF7a85fOVhYPWV2OSVJx/y2VWsyn/RqEp8m/ws/2SSvIlh/wfyYcAb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vWQrDAAAA3AAAAA8AAAAAAAAAAAAA&#10;AAAAoQIAAGRycy9kb3ducmV2LnhtbFBLBQYAAAAABAAEAPkAAACRAwAAAAA=&#10;" strokecolor="aqua" strokeweight=".5pt"/>
                  <v:line id="Line 4448" o:spid="_x0000_s2071"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DNeLwAAADcAAAADwAAAGRycy9kb3ducmV2LnhtbERPvQrCMBDeBd8hnOCmqRXEVqOoILg4&#10;qAXXoznbYnMpTaz17c0gOH58/+ttb2rRUesqywpm0wgEcW51xYWC7HacLEE4j6yxtkwKPuRguxkO&#10;1phq++YLdVdfiBDCLkUFpfdNKqXLSzLoprYhDtzDtgZ9gG0hdYvvEG5qGUfRQhqsODSU2NChpPx5&#10;fRkFi3uV7XUyt3hIiryL4wc3Z6nUeNTvViA89f4v/rlPWkEyC2v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cfDNeLwAAADcAAAADwAAAAAAAAAAAAAAAAChAgAA&#10;ZHJzL2Rvd25yZXYueG1sUEsFBgAAAAAEAAQA+QAAAIoDAAAAAA==&#10;" strokecolor="aqua" strokeweight=".5pt"/>
                  <v:line id="Line 4449" o:spid="_x0000_s2072"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xo478AAADcAAAADwAAAGRycy9kb3ducmV2LnhtbESPzQrCMBCE74LvEFbwpqkVxFajqCB4&#10;8eAPeF2atS02m9LEWt/eCILHYWa+YZbrzlSipcaVlhVMxhEI4szqknMF18t+NAfhPLLGyjIpeJOD&#10;9arfW2Kq7YtP1J59LgKEXYoKCu/rVEqXFWTQjW1NHLy7bQz6IJtc6gZfAW4qGUfRTBosOSwUWNOu&#10;oOxxfhoFs1t53epkanGX5Fkbx3euj1Kp4aDbLEB46vw//GsftIJkk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rxo478AAADcAAAADwAAAAAAAAAAAAAAAACh&#10;AgAAZHJzL2Rvd25yZXYueG1sUEsFBgAAAAAEAAQA+QAAAI0DAAAAAA==&#10;" strokecolor="aqua" strokeweight=".5pt"/>
                  <v:line id="Line 4450" o:spid="_x0000_s2073"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TKdsEAAADcAAAADwAAAGRycy9kb3ducmV2LnhtbERPPWvDMBDdA/0P4grdYjk2pLUTxZRC&#10;QzI29dLtal0sE+skLDVx/n01FDo+3ve2me0orjSFwbGCVZaDIO6cHrhX0H6+L19AhIiscXRMCu4U&#10;oNk9LLZYa3fjD7qeYi9SCIcaFZgYfS1l6AxZDJnzxIk7u8liTHDqpZ7wlsLtKIs8X0uLA6cGg57e&#10;DHWX049VsD+05TPn++K8Oprv+5evSvJaqafH+XUDItIc/8V/7oNWUBVpfjqTjoD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FMp2wQAAANwAAAAPAAAAAAAAAAAAAAAA&#10;AKECAABkcnMvZG93bnJldi54bWxQSwUGAAAAAAQABAD5AAAAjwMAAAAA&#10;" strokecolor="aqua" strokeweight="1.5pt"/>
                  <v:line id="Line 4451" o:spid="_x0000_s2074"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auWL8AAADcAAAADwAAAGRycy9kb3ducmV2LnhtbESPzQrCMBCE74LvEFbwpqkVxFajqCB4&#10;8eAPeF2atS02m9LEWt/eCILHYWa+YZbrzlSipcaVlhVMxhEI4szqknMF18t+NAfhPLLGyjIpeJOD&#10;9arfW2Kq7YtP1J59LgKEXYoKCu/rVEqXFWTQjW1NHLy7bQz6IJtc6gZfAW4qGUfRTBosOSwUWNOu&#10;oOxxfhoFs1t53epkanGX5Fkbx3euj1Kp4aDbLEB46vw//GsftIIkn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qauWL8AAADcAAAADwAAAAAAAAAAAAAAAACh&#10;AgAAZHJzL2Rvd25yZXYueG1sUEsFBgAAAAAEAAQA+QAAAI0DAAAAAA==&#10;" strokecolor="aqua" strokeweight=".5pt"/>
                  <v:line id="Line 4452" o:spid="_x0000_s2075"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QwL8IAAADcAAAADwAAAGRycy9kb3ducmV2LnhtbESPT4vCMBTE7wt+h/AEb2tqBLFd06LC&#10;ghcP/oG9PppnW2xeSpOt9dubhQWPw8z8htkUo23FQL1vHGtYzBMQxKUzDVcarpfvzzUIH5ANto5J&#10;w5M8FPnkY4OZcQ8+0XAOlYgQ9hlqqEPoMil9WZNFP3cdcfRurrcYouwraXp8RLhtpUqSlbTYcFyo&#10;saN9TeX9/Gs1rH6a686kS4f7tCoHpW7cHaXWs+m4/QIRaAzv8H/7YDSkSsHfmXgEZ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QwL8IAAADcAAAADwAAAAAAAAAAAAAA&#10;AAChAgAAZHJzL2Rvd25yZXYueG1sUEsFBgAAAAAEAAQA+QAAAJADAAAAAA==&#10;" strokecolor="aqua" strokeweight=".5pt"/>
                  <v:line id="Line 4453" o:spid="_x0000_s2076"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iVtL8AAADcAAAADwAAAGRycy9kb3ducmV2LnhtbESPzQrCMBCE74LvEFbwpqkVxFajqCB4&#10;8eAPeF2atS02m9LEWt/eCILHYWa+YZbrzlSipcaVlhVMxhEI4szqknMF18t+NAfhPLLGyjIpeJOD&#10;9arfW2Kq7YtP1J59LgKEXYoKCu/rVEqXFWTQjW1NHLy7bQz6IJtc6gZfAW4qGUfRTBosOSwUWNOu&#10;oOxxfhoFs1t53epkanGX5Fkbx3euj1Kp4aDbLEB46vw//GsftIIknsL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TiVtL8AAADcAAAADwAAAAAAAAAAAAAAAACh&#10;AgAAZHJzL2Rvd25yZXYueG1sUEsFBgAAAAAEAAQA+QAAAI0DAAAAAA==&#10;" strokecolor="aqua" strokeweight=".5pt"/>
                  <v:line id="Line 4454" o:spid="_x0000_s2077"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ENwMIAAADcAAAADwAAAGRycy9kb3ducmV2LnhtbESPT4vCMBTE74LfITxhb5paRWxtKq4g&#10;7MWDf8Dro3m2xealNNna/fYbQfA4zMxvmGw7mEb01LnasoL5LAJBXFhdc6ngejlM1yCcR9bYWCYF&#10;f+Rgm49HGabaPvlE/dmXIkDYpaig8r5NpXRFRQbdzLbEwbvbzqAPsiul7vAZ4KaRcRStpMGaw0KF&#10;Le0rKh7nX6Ngdauv3zpZWNwnZdHH8Z3bo1TqazLsNiA8Df4Tfrd/tIIkXsLrTDgCM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ENwMIAAADcAAAADwAAAAAAAAAAAAAA&#10;AAChAgAAZHJzL2Rvd25yZXYueG1sUEsFBgAAAAAEAAQA+QAAAJADAAAAAA==&#10;" strokecolor="aqua" strokeweight=".5pt"/>
                  <v:line id="Line 4455" o:spid="_x0000_s2078"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Np7sMAAADcAAAADwAAAGRycy9kb3ducmV2LnhtbESPQWsCMRSE7wX/Q3iCt5p1xVZXo4ig&#10;2GOtF2/PzXOzuHkJm6jrvzeFQo/DzHzDLFadbcSd2lA7VjAaZiCIS6drrhQcf7bvUxAhImtsHJOC&#10;JwVYLXtvCyy0e/A33Q+xEgnCoUAFJkZfSBlKQxbD0Hni5F1cazEm2VZSt/hIcNvIPMs+pMWa04JB&#10;TxtD5fVwswp2++P4k7Ndfhl9mfPz5Gdj8lqpQb9bz0FE6uJ/+K+91wpm+QR+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jae7DAAAA3AAAAA8AAAAAAAAAAAAA&#10;AAAAoQIAAGRycy9kb3ducmV2LnhtbFBLBQYAAAAABAAEAPkAAACRAwAAAAA=&#10;" strokecolor="aqua" strokeweight="1.5pt"/>
                  <v:line id="Line 4456" o:spid="_x0000_s2079"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82LMMAAADcAAAADwAAAGRycy9kb3ducmV2LnhtbESPQWvCQBSE7wX/w/IEb3VjhNCkrqKC&#10;0IuHpoFeH7vPJJh9G7Jrkv57t1DocZiZb5jdYbadGGnwrWMFm3UCglg703KtoPq6vL6B8AHZYOeY&#10;FPyQh8N+8bLDwriJP2ksQy0ihH2BCpoQ+kJKrxuy6NeuJ47ezQ0WQ5RDLc2AU4TbTqZJkkmLLceF&#10;Bns6N6Tv5cMqyL7b6mTyrcNzXusxTW/cX6VSq+V8fAcRaA7/4b/2h1GQpxn8nolHQO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PNizDAAAA3AAAAA8AAAAAAAAAAAAA&#10;AAAAoQIAAGRycy9kb3ducmV2LnhtbFBLBQYAAAAABAAEAPkAAACRAwAAAAA=&#10;" strokecolor="aqua" strokeweight=".5pt"/>
                  <v:line id="Line 4457" o:spid="_x0000_s2080"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OTt8IAAADcAAAADwAAAGRycy9kb3ducmV2LnhtbESPQYvCMBSE78L+h/AEb5raBbXdprIK&#10;C3vxoBa8PppnW7Z5KU2s9d9vBMHjMDPfMNl2NK0YqHeNZQXLRQSCuLS64UpBcf6Zb0A4j6yxtUwK&#10;HuRgm39MMky1vfORhpOvRICwS1FB7X2XSunKmgy6he2Ig3e1vUEfZF9J3eM9wE0r4yhaSYMNh4Ua&#10;O9rXVP6dbkbB6tIUO518WtwnVTnE8ZW7g1RqNh2/v0B4Gv07/Gr/agVJvIbnmXAEZP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OTt8IAAADcAAAADwAAAAAAAAAAAAAA&#10;AAChAgAAZHJzL2Rvd25yZXYueG1sUEsFBgAAAAAEAAQA+QAAAJADAAAAAA==&#10;" strokecolor="aqua" strokeweight=".5pt"/>
                  <v:line id="Line 4458" o:spid="_x0000_s2081"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wHxbwAAADcAAAADwAAAGRycy9kb3ducmV2LnhtbERPvQrCMBDeBd8hnOCmqRXEVqOoILg4&#10;qAXXoznbYnMpTaz17c0gOH58/+ttb2rRUesqywpm0wgEcW51xYWC7HacLEE4j6yxtkwKPuRguxkO&#10;1phq++YLdVdfiBDCLkUFpfdNKqXLSzLoprYhDtzDtgZ9gG0hdYvvEG5qGUfRQhqsODSU2NChpPx5&#10;fRkFi3uV7XUyt3hIiryL4wc3Z6nUeNTvViA89f4v/rlPWkESh7XhTDgC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v5wHxbwAAADcAAAADwAAAAAAAAAAAAAAAAChAgAA&#10;ZHJzL2Rvd25yZXYueG1sUEsFBgAAAAAEAAQA+QAAAIoDAAAAAA==&#10;" strokecolor="aqua" strokeweight=".5pt"/>
                  <v:line id="Line 4459" o:spid="_x0000_s2082"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CiXr8AAADcAAAADwAAAGRycy9kb3ducmV2LnhtbESPzQrCMBCE74LvEFbwpqkVxFajqCB4&#10;8eAPeF2atS02m9LEWt/eCILHYWa+YZbrzlSipcaVlhVMxhEI4szqknMF18t+NAfhPLLGyjIpeJOD&#10;9arfW2Kq7YtP1J59LgKEXYoKCu/rVEqXFWTQjW1NHLy7bQz6IJtc6gZfAW4qGUfRTBosOSwUWNOu&#10;oOxxfhoFs1t53epkanGX5Fkbx3euj1Kp4aDbLEB46vw//GsftIIkTu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NCiXr8AAADcAAAADwAAAAAAAAAAAAAAAACh&#10;AgAAZHJzL2Rvd25yZXYueG1sUEsFBgAAAAAEAAQA+QAAAI0DAAAAAA==&#10;" strokecolor="aqua" strokeweight=".5pt"/>
                  <v:line id="Line 4460" o:spid="_x0000_s2083"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1cq8EAAADcAAAADwAAAGRycy9kb3ducmV2LnhtbERPz2vCMBS+D/wfwhO8rakWtrUziggW&#10;d5zzsttb82zKmpfQRG3/e3MY7Pjx/V5vR9uLGw2hc6xgmeUgiBunO24VnL8Oz28gQkTW2DsmBRMF&#10;2G5mT2ustLvzJ91OsRUphEOFCkyMvpIyNIYshsx54sRd3GAxJji0Ug94T+G2l6s8f5EWO04NBj3t&#10;DTW/p6tVUB/PxSvn9eqy/DA/07cvC/JaqcV83L2DiDTGf/Gf+6gVlEWan86kIy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zVyrwQAAANwAAAAPAAAAAAAAAAAAAAAA&#10;AKECAABkcnMvZG93bnJldi54bWxQSwUGAAAAAAQABAD5AAAAjwMAAAAA&#10;" strokecolor="aqua" strokeweight="1.5pt"/>
                  <v:line id="Line 4461" o:spid="_x0000_s2084"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84hb8AAADcAAAADwAAAGRycy9kb3ducmV2LnhtbESPzQrCMBCE74LvEFbwpqkVxFajqCB4&#10;8eAPeF2atS02m9LEWt/eCILHYWa+YZbrzlSipcaVlhVMxhEI4szqknMF18t+NAfhPLLGyjIpeJOD&#10;9arfW2Kq7YtP1J59LgKEXYoKCu/rVEqXFWTQjW1NHLy7bQz6IJtc6gZfAW4qGUfRTBosOSwUWNOu&#10;oOxxfhoFs1t53epkanGX5Fkbx3euj1Kp4aDbLEB46vw//GsftIJkOo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384hb8AAADcAAAADwAAAAAAAAAAAAAAAACh&#10;AgAAZHJzL2Rvd25yZXYueG1sUEsFBgAAAAAEAAQA+QAAAI0DAAAAAA==&#10;" strokecolor="aqua" strokeweight=".5pt"/>
                  <v:line id="Line 4462" o:spid="_x0000_s2085"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2m8r8AAADcAAAADwAAAGRycy9kb3ducmV2LnhtbESPzQrCMBCE74LvEFbwpqkVxFajqCB4&#10;8eAPeF2atS02m9LEWt/eCILHYWa+YZbrzlSipcaVlhVMxhEI4szqknMF18t+NAfhPLLGyjIpeJOD&#10;9arfW2Kq7YtP1J59LgKEXYoKCu/rVEqXFWTQjW1NHLy7bQz6IJtc6gZfAW4qGUfRTBosOSwUWNOu&#10;oOxxfhoFs1t53epkanGX5Fkbx3euj1Kp4aDbLEB46vw//GsftIJkGs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62m8r8AAADcAAAADwAAAAAAAAAAAAAAAACh&#10;AgAAZHJzL2Rvd25yZXYueG1sUEsFBgAAAAAEAAQA+QAAAI0DAAAAAA==&#10;" strokecolor="aqua" strokeweight=".5pt"/>
                  <v:line id="Line 4463" o:spid="_x0000_s2086"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EDacMAAADcAAAADwAAAGRycy9kb3ducmV2LnhtbESPzWrDMBCE74G+g9hCbolcG0zsRglt&#10;IJBLDvmBXBdpY5taK2OptvP2UaGQ4zAz3zDr7WRbMVDvG8cKPpYJCGLtTMOVgutlv1iB8AHZYOuY&#10;FDzIw3bzNltjadzIJxrOoRIRwr5EBXUIXSml1zVZ9EvXEUfv7nqLIcq+kqbHMcJtK9MkyaXFhuNC&#10;jR3tatI/51+rIL81129TZA53RaWHNL1zd5RKzd+nr08QgabwCv+3D0ZBkWXwdyYeAb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hA2nDAAAA3AAAAA8AAAAAAAAAAAAA&#10;AAAAoQIAAGRycy9kb3ducmV2LnhtbFBLBQYAAAAABAAEAPkAAACRAwAAAAA=&#10;" strokecolor="aqua" strokeweight=".5pt"/>
                  <v:line id="Line 4464" o:spid="_x0000_s2087"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bHcMAAADcAAAADwAAAGRycy9kb3ducmV2LnhtbESPT2vCQBTE7wW/w/KE3ppNowSTuooK&#10;BS89GAO9PrIvf2j2bchuY/rt3YLgcZiZ3zDb/Wx6MdHoOssK3qMYBHFldceNgvL6+bYB4Tyyxt4y&#10;KfgjB/vd4mWLubY3vtBU+EYECLscFbTeD7mUrmrJoIvsQBy82o4GfZBjI/WItwA3vUziOJUGOw4L&#10;LQ50aqn6KX6NgvS7K486W1k8ZU01JUnNw5dU6nU5Hz5AeJr9M/xon7WCbLWG/zPhCMjd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Imx3DAAAA3AAAAA8AAAAAAAAAAAAA&#10;AAAAoQIAAGRycy9kb3ducmV2LnhtbFBLBQYAAAAABAAEAPkAAACRAwAAAAA=&#10;" strokecolor="aqua" strokeweight=".5pt"/>
                  <v:line id="Line 4465" o:spid="_x0000_s2088"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r/M8MAAADcAAAADwAAAGRycy9kb3ducmV2LnhtbESPQWsCMRSE7wX/Q3iCt5rVxVZXo4ig&#10;2GOtF2/PzXOzuHkJm6jrvzeFQo/DzHzDLFadbcSd2lA7VjAaZiCIS6drrhQcf7bvUxAhImtsHJOC&#10;JwVYLXtvCyy0e/A33Q+xEgnCoUAFJkZfSBlKQxbD0Hni5F1cazEm2VZSt/hIcNvIcZZ9SIs1pwWD&#10;njaGyuvhZhXs9sf8k7Pd+DL6Mufnyc9y8lqpQb9bz0FE6uJ/+K+91wpm+QR+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6/zPDAAAA3AAAAA8AAAAAAAAAAAAA&#10;AAAAoQIAAGRycy9kb3ducmV2LnhtbFBLBQYAAAAABAAEAPkAAACRAwAAAAA=&#10;" strokecolor="aqua" strokeweight="1.5pt"/>
                  <v:line id="Line 4466" o:spid="_x0000_s2089"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ag8cEAAADcAAAADwAAAGRycy9kb3ducmV2LnhtbESPQYvCMBSE7wv+h/AEb2tqhWKrUVQQ&#10;vHhQC14fzbMtNi+libX+e7Ow4HGYmW+Y1WYwjeipc7VlBbNpBIK4sLrmUkF+PfwuQDiPrLGxTAre&#10;5GCzHv2sMNP2xWfqL74UAcIuQwWV920mpSsqMuimtiUO3t12Bn2QXSl1h68AN42MoyiRBmsOCxW2&#10;tK+oeFyeRkFyq/OdTucW92lZ9HF85/YklZqMh+0ShKfBf8P/7aNWkM4T+DsTjoBc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lqDxwQAAANwAAAAPAAAAAAAAAAAAAAAA&#10;AKECAABkcnMvZG93bnJldi54bWxQSwUGAAAAAAQABAD5AAAAjwMAAAAA&#10;" strokecolor="aqua" strokeweight=".5pt"/>
                  <v:line id="Line 4467" o:spid="_x0000_s2090"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oFasMAAADcAAAADwAAAGRycy9kb3ducmV2LnhtbESPT2vCQBTE7wW/w/KE3ppNI0STuooK&#10;BS8ejIFeH9mXPzT7NmS3Mf32rlDocZiZ3zDb/Wx6MdHoOssK3qMYBHFldceNgvL2+bYB4Tyyxt4y&#10;KfglB/vd4mWLubZ3vtJU+EYECLscFbTeD7mUrmrJoIvsQBy82o4GfZBjI/WI9wA3vUziOJUGOw4L&#10;LQ50aqn6Ln6MgvSrK486W1k8ZU01JUnNw0Uq9bqcDx8gPM3+P/zXPmsF2WoNzzPhCMjd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aBWrDAAAA3AAAAA8AAAAAAAAAAAAA&#10;AAAAoQIAAGRycy9kb3ducmV2LnhtbFBLBQYAAAAABAAEAPkAAACRAwAAAAA=&#10;" strokecolor="aqua" strokeweight=".5pt"/>
                  <v:line id="Line 4468" o:spid="_x0000_s2091"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WRGLwAAADcAAAADwAAAGRycy9kb3ducmV2LnhtbERPvQrCMBDeBd8hnOCmqRXEVqOoILg4&#10;qAXXoznbYnMpTaz17c0gOH58/+ttb2rRUesqywpm0wgEcW51xYWC7HacLEE4j6yxtkwKPuRguxkO&#10;1phq++YLdVdfiBDCLkUFpfdNKqXLSzLoprYhDtzDtgZ9gG0hdYvvEG5qGUfRQhqsODSU2NChpPx5&#10;fRkFi3uV7XUyt3hIiryL4wc3Z6nUeNTvViA89f4v/rlPWkEyD2v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kWRGLwAAADcAAAADwAAAAAAAAAAAAAAAAChAgAA&#10;ZHJzL2Rvd25yZXYueG1sUEsFBgAAAAAEAAQA+QAAAIoDAAAAAA==&#10;" strokecolor="aqua" strokeweight=".5pt"/>
                  <v:line id="Line 4469" o:spid="_x0000_s2092"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k0g78AAADcAAAADwAAAGRycy9kb3ducmV2LnhtbESPzQrCMBCE74LvEFbwpqkVxFajqCB4&#10;8eAPeF2atS02m9LEWt/eCILHYWa+YZbrzlSipcaVlhVMxhEI4szqknMF18t+NAfhPLLGyjIpeJOD&#10;9arfW2Kq7YtP1J59LgKEXYoKCu/rVEqXFWTQjW1NHLy7bQz6IJtc6gZfAW4qGUfRTBosOSwUWNOu&#10;oOxxfhoFs1t53epkanGX5Fkbx3euj1Kp4aDbLEB46vw//GsftIJkm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Qk0g78AAADcAAAADwAAAAAAAAAAAAAAAACh&#10;AgAAZHJzL2Rvd25yZXYueG1sUEsFBgAAAAAEAAQA+QAAAI0DAAAAAA==&#10;" strokecolor="aqua" strokeweight=".5pt"/>
                  <v:line id="Line 4470" o:spid="_x0000_s2093"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sv1sAAAADcAAAADwAAAGRycy9kb3ducmV2LnhtbERPy4rCMBTdC/MP4Q7MTlN18FGNMgwo&#10;urS6cXdtrk2xuQlN1Pr3k8WAy8N5L9edbcSD2lA7VjAcZCCIS6drrhScjpv+DESIyBobx6TgRQHW&#10;q4/eEnPtnnygRxErkUI45KjAxOhzKUNpyGIYOE+cuKtrLcYE20rqFp8p3DZylGUTabHm1GDQ06+h&#10;8lbcrYLt7jSecrYdXYd7c3md/XxMXiv19dn9LEBE6uJb/O/eaQXz7zQ/nUlH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TLL9bAAAAA3AAAAA8AAAAAAAAAAAAAAAAA&#10;oQIAAGRycy9kb3ducmV2LnhtbFBLBQYAAAAABAAEAPkAAACOAwAAAAA=&#10;" strokecolor="aqua" strokeweight="1.5pt"/>
                  <v:line id="Line 4471" o:spid="_x0000_s2094"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lL+MEAAADcAAAADwAAAGRycy9kb3ducmV2LnhtbESPQYvCMBSE7wv+h/AEb2tqFbHVKK4g&#10;ePGgFrw+mmdbbF5Kk6313xtB8DjMzDfMatObWnTUusqygsk4AkGcW11xoSC77H8XIJxH1lhbJgVP&#10;crBZD35WmGr74BN1Z1+IAGGXooLS+yaV0uUlGXRj2xAH72Zbgz7ItpC6xUeAm1rGUTSXBisOCyU2&#10;tCspv5//jYL5tcr+dDK1uEuKvIvjGzdHqdRo2G+XIDz1/hv+tA9aQTKbwPtMOA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eUv4wQAAANwAAAAPAAAAAAAAAAAAAAAA&#10;AKECAABkcnMvZG93bnJldi54bWxQSwUGAAAAAAQABAD5AAAAjwMAAAAA&#10;" strokecolor="aqua" strokeweight=".5pt"/>
                  <v:line id="Line 4472" o:spid="_x0000_s2095"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vVj8IAAADcAAAADwAAAGRycy9kb3ducmV2LnhtbESPT4vCMBTE74LfITxhb5paRWxtKq4g&#10;7MWDf8Dro3m2xealNNna/fYbQfA4zMxvmGw7mEb01LnasoL5LAJBXFhdc6ngejlM1yCcR9bYWCYF&#10;f+Rgm49HGabaPvlE/dmXIkDYpaig8r5NpXRFRQbdzLbEwbvbzqAPsiul7vAZ4KaRcRStpMGaw0KF&#10;Le0rKh7nX6Ngdauv3zpZWNwnZdHH8Z3bo1TqazLsNiA8Df4Tfrd/tIJkGcPrTDgCM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6vVj8IAAADcAAAADwAAAAAAAAAAAAAA&#10;AAChAgAAZHJzL2Rvd25yZXYueG1sUEsFBgAAAAAEAAQA+QAAAJADAAAAAA==&#10;" strokecolor="aqua" strokeweight=".5pt"/>
                  <v:line id="Line 4473" o:spid="_x0000_s2096"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dwFMMAAADcAAAADwAAAGRycy9kb3ducmV2LnhtbESPT2vCQBTE7wW/w/KE3ppNowSTuooK&#10;BS89GAO9PrIvf2j2bchuY/rt3YLgcZiZ3zDb/Wx6MdHoOssK3qMYBHFldceNgvL6+bYB4Tyyxt4y&#10;KfgjB/vd4mWLubY3vtBU+EYECLscFbTeD7mUrmrJoIvsQBy82o4GfZBjI/WItwA3vUziOJUGOw4L&#10;LQ50aqn6KX6NgvS7K486W1k8ZU01JUnNw5dU6nU5Hz5AeJr9M/xon7WCbL2C/zPhCMjd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ncBTDAAAA3AAAAA8AAAAAAAAAAAAA&#10;AAAAoQIAAGRycy9kb3ducmV2LnhtbFBLBQYAAAAABAAEAPkAAACRAwAAAAA=&#10;" strokecolor="aqua" strokeweight=".5pt"/>
                  <v:line id="Line 4474" o:spid="_x0000_s2097"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7oYMMAAADcAAAADwAAAGRycy9kb3ducmV2LnhtbESPQWuDQBSE74H8h+UFekvWWgnVukoi&#10;FHrpoanQ68N9Uan7Vtytmn+fLRR6HGbmGyYvVzOImSbXW1bweIhAEDdW99wqqD9f988gnEfWOFgm&#10;BTdyUBbbTY6Ztgt/0HzxrQgQdhkq6LwfMyld05FBd7AjcfCudjLog5xaqSdcAtwMMo6iozTYc1jo&#10;cKSqo+b78mMUHL/6+qzTJ4tV2jZzHF95fJdKPezW0wsIT6v/D/+137SCNEng90w4ArK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O6GDDAAAA3AAAAA8AAAAAAAAAAAAA&#10;AAAAoQIAAGRycy9kb3ducmV2LnhtbFBLBQYAAAAABAAEAPkAAACRAwAAAAA=&#10;" strokecolor="aqua" strokeweight=".5pt"/>
                  <v:line id="Line 4475" o:spid="_x0000_s2098"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yMTsQAAADcAAAADwAAAGRycy9kb3ducmV2LnhtbESPS2/CMBCE75X6H6ytxK04PMojYBBC&#10;AtEjjwu3JV7iiHhtxQbCv68rVepxNDPfaObL1tbiQU2oHCvodTMQxIXTFZcKTsfN5wREiMgaa8ek&#10;4EUBlov3tznm2j15T49DLEWCcMhRgYnR51KGwpDF0HWeOHlX11iMSTal1A0+E9zWsp9lI2mx4rRg&#10;0NPaUHE73K2C7e40GHO27V973+byOvvpgLxWqvPRrmYgIrXxP/zX3mkF0+EX/J5JR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vIxOxAAAANwAAAAPAAAAAAAAAAAA&#10;AAAAAKECAABkcnMvZG93bnJldi54bWxQSwUGAAAAAAQABAD5AAAAkgMAAAAA&#10;" strokecolor="aqua" strokeweight="1.5pt"/>
                  <v:line id="Line 4476" o:spid="_x0000_s2099"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DTjMIAAADcAAAADwAAAGRycy9kb3ducmV2LnhtbESPQYvCMBSE74L/IbwFb5pulWK7pkUF&#10;wcseVgWvj+bZlm1eShNr/fdmQdjjMDPfMJtiNK0YqHeNZQWfiwgEcWl1w5WCy/kwX4NwHllja5kU&#10;PMlBkU8nG8y0ffAPDSdfiQBhl6GC2vsuk9KVNRl0C9sRB+9me4M+yL6SusdHgJtWxlGUSIMNh4Ua&#10;O9rXVP6e7kZBcm0uO50uLe7Tqhzi+Mbdt1Rq9jFuv0B4Gv1/+N0+agXpKoG/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DTjMIAAADcAAAADwAAAAAAAAAAAAAA&#10;AAChAgAAZHJzL2Rvd25yZXYueG1sUEsFBgAAAAAEAAQA+QAAAJADAAAAAA==&#10;" strokecolor="aqua" strokeweight=".5pt"/>
                  <v:line id="Line 4477" o:spid="_x0000_s2100"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x2F8MAAADcAAAADwAAAGRycy9kb3ducmV2LnhtbESPQYvCMBSE78L+h/AEb5paxd3WprIK&#10;C1486Ap7fTTPtti8lCbW7r83guBxmJlvmGwzmEb01LnasoL5LAJBXFhdc6ng/Psz/QLhPLLGxjIp&#10;+CcHm/xjlGGq7Z2P1J98KQKEXYoKKu/bVEpXVGTQzWxLHLyL7Qz6ILtS6g7vAW4aGUfRShqsOSxU&#10;2NKuouJ6uhkFq7/6vNXJwuIuKYs+ji/cHqRSk/HwvQbhafDv8Ku91wqS5Sc8z4QjI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cdhfDAAAA3AAAAA8AAAAAAAAAAAAA&#10;AAAAoQIAAGRycy9kb3ducmV2LnhtbFBLBQYAAAAABAAEAPkAAACRAwAAAAA=&#10;" strokecolor="aqua" strokeweight=".5pt"/>
                  <v:line id="Line 4478" o:spid="_x0000_s2101"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PiZb0AAADcAAAADwAAAGRycy9kb3ducmV2LnhtbERPuwrCMBTdBf8hXMFNU6uIrUZRQXBx&#10;8AGul+baFpub0sRa/94MguPhvFebzlSipcaVlhVMxhEI4szqknMFt+thtADhPLLGyjIp+JCDzbrf&#10;W2Gq7ZvP1F58LkIIuxQVFN7XqZQuK8igG9uaOHAP2xj0ATa51A2+Q7ipZBxFc2mw5NBQYE37grLn&#10;5WUUzO/lbaeTqcV9kmdtHD+4PkmlhoNuuwThqfN/8c991AqSWVgb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JD4mW9AAAA3AAAAA8AAAAAAAAAAAAAAAAAoQIA&#10;AGRycy9kb3ducmV2LnhtbFBLBQYAAAAABAAEAPkAAACLAwAAAAA=&#10;" strokecolor="aqua" strokeweight=".5pt"/>
                  <v:line id="Line 4479" o:spid="_x0000_s2102"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9H/sMAAADcAAAADwAAAGRycy9kb3ducmV2LnhtbESPwWrDMBBE74X8g9hAb40cp5jIsRzS&#10;QKCXHpoEcl2sjW1irYyl2u7fV4VCj8PMvGGK/Ww7MdLgW8ca1qsEBHHlTMu1huvl9LIF4QOywc4x&#10;afgmD/ty8VRgbtzEnzSeQy0ihH2OGpoQ+lxKXzVk0a9cTxy9uxsshiiHWpoBpwi3nUyTJJMWW44L&#10;DfZ0bKh6nL+shuzWXt+M2jg8qroa0/TO/YfU+nk5H3YgAs3hP/zXfjca1KuC3zPxCM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PR/7DAAAA3AAAAA8AAAAAAAAAAAAA&#10;AAAAoQIAAGRycy9kb3ducmV2LnhtbFBLBQYAAAAABAAEAPkAAACRAwAAAAA=&#10;" strokecolor="aqua" strokeweight=".5pt"/>
                  <v:line id="Line 4480" o:spid="_x0000_s2103"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K5C8AAAADcAAAADwAAAGRycy9kb3ducmV2LnhtbERPy4rCMBTdC/MP4Q7MTlOV8VGNMgwo&#10;urS6cXdtrk2xuQlN1Pr3k8WAy8N5L9edbcSD2lA7VjAcZCCIS6drrhScjpv+DESIyBobx6TgRQHW&#10;q4/eEnPtnnygRxErkUI45KjAxOhzKUNpyGIYOE+cuKtrLcYE20rqFp8p3DZylGUTabHm1GDQ06+h&#10;8lbcrYLt7jSecrYdXYd7c3md/XxMXiv19dn9LEBE6uJb/O/eaQXz7zQ/nUlH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ESuQvAAAAA3AAAAA8AAAAAAAAAAAAAAAAA&#10;oQIAAGRycy9kb3ducmV2LnhtbFBLBQYAAAAABAAEAPkAAACOAwAAAAA=&#10;" strokecolor="aqua" strokeweight="1.5pt"/>
                  <v:shape id="Text Box 4481" o:spid="_x0000_s2104"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197967" w:rsidRDefault="00197967">
                          <w:pPr>
                            <w:jc w:val="center"/>
                          </w:pPr>
                          <w:r>
                            <w:t xml:space="preserve">velocity </w:t>
                          </w:r>
                          <w:proofErr w:type="spellStart"/>
                          <w:r>
                            <w:t>vs</w:t>
                          </w:r>
                          <w:proofErr w:type="spellEnd"/>
                          <w:r>
                            <w:t xml:space="preserve"> time</w:t>
                          </w:r>
                        </w:p>
                      </w:txbxContent>
                    </v:textbox>
                  </v:shape>
                  <v:shape id="Text Box 4482" o:spid="_x0000_s2105"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3iVMQA&#10;AADcAAAADwAAAGRycy9kb3ducmV2LnhtbESP0WoCMRRE3wX/IVzBN82qtNStUaQgWIti1Q+43Vw3&#10;i5ub7Sa62783BcHHYWbOMLNFa0txo9oXjhWMhgkI4szpgnMFp+Nq8AbCB2SNpWNS8EceFvNuZ4ap&#10;dg1/0+0QchEh7FNUYEKoUil9ZsiiH7qKOHpnV1sMUda51DU2EW5LOU6SV2mx4LhgsKIPQ9nlcLUK&#10;tqvd1+e03Rx/sNg07nc/OZmGler32uU7iEBteIYf7bVWMH0Zw/+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d4lTEAAAA3AAAAA8AAAAAAAAAAAAAAAAAmAIAAGRycy9k&#10;b3ducmV2LnhtbFBLBQYAAAAABAAEAPUAAACJAwAAAAA=&#10;" filled="f" stroked="f">
                    <v:textbox inset="0">
                      <w:txbxContent>
                        <w:p w:rsidR="00197967" w:rsidRDefault="00197967">
                          <w:r>
                            <w:t>+15</w:t>
                          </w:r>
                        </w:p>
                      </w:txbxContent>
                    </v:textbox>
                  </v:shape>
                  <v:shape id="Text Box 4483" o:spid="_x0000_s2106"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FHz8UA&#10;AADcAAAADwAAAGRycy9kb3ducmV2LnhtbESP3WrCQBSE74W+w3KE3tWNSkXTrFIEobVU/MkDnGaP&#10;2WD2bJrdmvTtu0LBy2FmvmGyVW9rcaXWV44VjEcJCOLC6YpLBflp8zQH4QOyxtoxKfglD6vlwyDD&#10;VLuOD3Q9hlJECPsUFZgQmlRKXxiy6EeuIY7e2bUWQ5RtKXWLXYTbWk6SZCYtVhwXDDa0NlRcjj9W&#10;wedm9/G+6LenL6y2nfveT3PTsVKPw/71BUSgPtzD/+03rWDxP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UfPxQAAANwAAAAPAAAAAAAAAAAAAAAAAJgCAABkcnMv&#10;ZG93bnJldi54bWxQSwUGAAAAAAQABAD1AAAAigMAAAAA&#10;" filled="f" stroked="f">
                    <v:textbox inset="0">
                      <w:txbxContent>
                        <w:p w:rsidR="00197967" w:rsidRDefault="00197967">
                          <w:r>
                            <w:t>+10</w:t>
                          </w:r>
                        </w:p>
                      </w:txbxContent>
                    </v:textbox>
                  </v:shape>
                  <v:shape id="Text Box 4484" o:spid="_x0000_s2107"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jfu8UA&#10;AADcAAAADwAAAGRycy9kb3ducmV2LnhtbESP0WrCQBRE3wX/YblC38ymtZWaukopCFVRrPoBt9nb&#10;bGj2bsyuJv17tyD4OMzMGWY672wlLtT40rGCxyQFQZw7XXKh4HhYDF9B+ICssXJMCv7Iw3zW700x&#10;067lL7rsQyEihH2GCkwIdSalzw1Z9ImriaP34xqLIcqmkLrBNsJtJZ/SdCwtlhwXDNb0YSj/3Z+t&#10;gs1iu15OutXhG8tV60670dG0rNTDoHt/AxGoC/fwrf2pFUxenuH/TDw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uN+7xQAAANwAAAAPAAAAAAAAAAAAAAAAAJgCAABkcnMv&#10;ZG93bnJldi54bWxQSwUGAAAAAAQABAD1AAAAigMAAAAA&#10;" filled="f" stroked="f">
                    <v:textbox inset="0">
                      <w:txbxContent>
                        <w:p w:rsidR="00197967" w:rsidRDefault="00197967">
                          <w:r>
                            <w:t>+5</w:t>
                          </w:r>
                        </w:p>
                      </w:txbxContent>
                    </v:textbox>
                  </v:shape>
                  <v:shape id="Text Box 4485" o:spid="_x0000_s2108"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R6IMUA&#10;AADcAAAADwAAAGRycy9kb3ducmV2LnhtbESP3WoCMRSE7wu+QziCdzVrxVK3RpGC4A+KVR/gdHPc&#10;LG5O1k1017c3hUIvh5n5hpnMWluKO9W+cKxg0E9AEGdOF5wrOB0Xrx8gfEDWWDomBQ/yMJt2XiaY&#10;atfwN90PIRcRwj5FBSaEKpXSZ4Ys+r6riKN3drXFEGWdS11jE+G2lG9J8i4tFhwXDFb0ZSi7HG5W&#10;wXax26zG7fr4g8W6cdf98GQaVqrXbeefIAK14T/8115qBePRCH7PxCMgp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ogxQAAANwAAAAPAAAAAAAAAAAAAAAAAJgCAABkcnMv&#10;ZG93bnJldi54bWxQSwUGAAAAAAQABAD1AAAAigMAAAAA&#10;" filled="f" stroked="f">
                    <v:textbox inset="0">
                      <w:txbxContent>
                        <w:p w:rsidR="00197967" w:rsidRDefault="00197967">
                          <w:r>
                            <w:t>0</w:t>
                          </w:r>
                        </w:p>
                      </w:txbxContent>
                    </v:textbox>
                  </v:shape>
                  <v:shape id="Text Box 4486" o:spid="_x0000_s2109"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kV8QA&#10;AADcAAAADwAAAGRycy9kb3ducmV2LnhtbESP0WoCMRRE3wX/IVzBt5q1otStUaQgqMXSqh9wu7lu&#10;Fjc36ya66983QsHHYWbOMLNFa0txo9oXjhUMBwkI4szpgnMFx8Pq5Q2ED8gaS8ek4E4eFvNuZ4ap&#10;dg3/0G0fchEh7FNUYEKoUil9ZsiiH7iKOHonV1sMUda51DU2EW5L+ZokE2mx4LhgsKIPQ9l5f7UK&#10;dquvz8203R5+sdg27vI9OpqGler32uU7iEBteIb/22utYDqewONMP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m5FfEAAAA3AAAAA8AAAAAAAAAAAAAAAAAmAIAAGRycy9k&#10;b3ducmV2LnhtbFBLBQYAAAAABAAEAPUAAACJAwAAAAA=&#10;" filled="f" stroked="f">
                    <v:textbox inset="0">
                      <w:txbxContent>
                        <w:p w:rsidR="00197967" w:rsidRDefault="00197967">
                          <w:r>
                            <w:t>-5</w:t>
                          </w:r>
                        </w:p>
                      </w:txbxContent>
                    </v:textbox>
                  </v:shape>
                  <v:shape id="Text Box 4487" o:spid="_x0000_s2110"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pBzMUA&#10;AADcAAAADwAAAGRycy9kb3ducmV2LnhtbESP0WrCQBRE3wX/YblC38ymldaaukopCFVRrPoBt9nb&#10;bGj2bsyuJv17tyD4OMzMGWY672wlLtT40rGCxyQFQZw7XXKh4HhYDF9B+ICssXJMCv7Iw3zW700x&#10;067lL7rsQyEihH2GCkwIdSalzw1Z9ImriaP34xqLIcqmkLrBNsJtJZ/S9EVaLDkuGKzpw1D+uz9b&#10;BZvFdr2cdKvDN5ar1p12o6NpWamHQff+BiJQF+7hW/tTK5g8j+H/TDw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kHMxQAAANwAAAAPAAAAAAAAAAAAAAAAAJgCAABkcnMv&#10;ZG93bnJldi54bWxQSwUGAAAAAAQABAD1AAAAigMAAAAA&#10;" filled="f" stroked="f">
                    <v:textbox inset="0">
                      <w:txbxContent>
                        <w:p w:rsidR="00197967" w:rsidRDefault="00197967">
                          <w:r>
                            <w:t>-10</w:t>
                          </w:r>
                        </w:p>
                      </w:txbxContent>
                    </v:textbox>
                  </v:shape>
                  <v:shape id="Text Box 4488" o:spid="_x0000_s2111"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XVvsEA&#10;AADcAAAADwAAAGRycy9kb3ducmV2LnhtbERP3WrCMBS+F3yHcATvZupEsZ1RZCBsiuLfA5w1Z01Z&#10;c9I1ma1vby4GXn58/4tVZytxo8aXjhWMRwkI4tzpkgsF18vmZQ7CB2SNlWNScCcPq2W/t8BMu5ZP&#10;dDuHQsQQ9hkqMCHUmZQ+N2TRj1xNHLlv11gMETaF1A22MdxW8jVJZtJiybHBYE3vhvKf859VsN8c&#10;dp9pt718Yblt3e9xcjUtKzUcdOs3EIG68BT/uz+0gnQa18Y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11b7BAAAA3AAAAA8AAAAAAAAAAAAAAAAAmAIAAGRycy9kb3du&#10;cmV2LnhtbFBLBQYAAAAABAAEAPUAAACGAwAAAAA=&#10;" filled="f" stroked="f">
                    <v:textbox inset="0">
                      <w:txbxContent>
                        <w:p w:rsidR="00197967" w:rsidRDefault="00197967">
                          <w:r>
                            <w:t>0</w:t>
                          </w:r>
                        </w:p>
                      </w:txbxContent>
                    </v:textbox>
                  </v:shape>
                  <v:shape id="Text Box 4489" o:spid="_x0000_s2112"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wJcUA&#10;AADcAAAADwAAAGRycy9kb3ducmV2LnhtbESP3WrCQBSE7wu+w3KE3tWNlRYTXUUEwSoV/x7gmD1m&#10;g9mzaXZr4tt3C4VeDjPzDTOdd7YSd2p86VjBcJCAIM6dLrlQcD6tXsYgfEDWWDkmBQ/yMJ/1nqaY&#10;adfyge7HUIgIYZ+hAhNCnUnpc0MW/cDVxNG7usZiiLIppG6wjXBbydckeZcWS44LBmtaGspvx2+r&#10;4HO1236k3eZ0wXLTuq/96GxaVuq53y0mIAJ14T/8115rBelbCr9n4hG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XAlxQAAANwAAAAPAAAAAAAAAAAAAAAAAJgCAABkcnMv&#10;ZG93bnJldi54bWxQSwUGAAAAAAQABAD1AAAAigMAAAAA&#10;" filled="f" stroked="f">
                    <v:textbox inset="0">
                      <w:txbxContent>
                        <w:p w:rsidR="00197967" w:rsidRDefault="00197967">
                          <w:r>
                            <w:t>5</w:t>
                          </w:r>
                        </w:p>
                      </w:txbxContent>
                    </v:textbox>
                  </v:shape>
                  <v:shape id="Text Box 4490" o:spid="_x0000_s2113"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8TBcIA&#10;AADcAAAADwAAAGRycy9kb3ducmV2LnhtbERP3WrCMBS+H/gO4Qy8m+kUxHbGMoTCpky26gOcNWdN&#10;WXNSm2jr25uLwS4/vv91PtpWXKn3jWMFz7MEBHHldMO1gtOxeFqB8AFZY+uYFNzIQ76ZPKwx027g&#10;L7qWoRYxhH2GCkwIXSalrwxZ9DPXEUfux/UWQ4R9LXWPQwy3rZwnyVJabDg2GOxoa6j6LS9WwUdx&#10;2L+n4+74jc1ucOfPxckMrNT0cXx9ARFoDP/iP/ebVpAu4/x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7xMFwgAAANwAAAAPAAAAAAAAAAAAAAAAAJgCAABkcnMvZG93&#10;bnJldi54bWxQSwUGAAAAAAQABAD1AAAAhwMAAAAA&#10;" filled="f" stroked="f">
                    <v:textbox inset="0">
                      <w:txbxContent>
                        <w:p w:rsidR="00197967" w:rsidRDefault="00197967">
                          <w:r>
                            <w:t>10</w:t>
                          </w:r>
                        </w:p>
                      </w:txbxContent>
                    </v:textbox>
                  </v:shape>
                  <v:shape id="Text Box 4491" o:spid="_x0000_s2114"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O2nsUA&#10;AADcAAAADwAAAGRycy9kb3ducmV2LnhtbESP3WrCQBSE7wu+w3KE3tVNLEgTXUWEQGup1J8HOGaP&#10;2WD2bJrdmvTtu0Khl8PMfMMsVoNtxI06XztWkE4SEMSl0zVXCk7H4ukFhA/IGhvHpOCHPKyWo4cF&#10;5tr1vKfbIVQiQtjnqMCE0OZS+tKQRT9xLXH0Lq6zGKLsKqk77CPcNnKaJDNpsea4YLCljaHyevi2&#10;Cj6K3ftbNmyPZ6y3vfv6fD6ZnpV6HA/rOYhAQ/gP/7VftYJslsL9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7aexQAAANwAAAAPAAAAAAAAAAAAAAAAAJgCAABkcnMv&#10;ZG93bnJldi54bWxQSwUGAAAAAAQABAD1AAAAigMAAAAA&#10;" filled="f" stroked="f">
                    <v:textbox inset="0">
                      <w:txbxContent>
                        <w:p w:rsidR="00197967" w:rsidRDefault="00197967">
                          <w:r>
                            <w:t>15</w:t>
                          </w:r>
                        </w:p>
                      </w:txbxContent>
                    </v:textbox>
                  </v:shape>
                  <v:shape id="Text Box 4492" o:spid="_x0000_s2115"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Eo6cUA&#10;AADcAAAADwAAAGRycy9kb3ducmV2LnhtbESP0WrCQBRE3wv9h+UKvtWNCmLSrFIKQrVUWs0HXLPX&#10;bGj2bppdTfr3XUHo4zAzZ5h8PdhGXKnztWMF00kCgrh0uuZKQXHcPC1B+ICssXFMCn7Jw3r1+JBj&#10;pl3PX3Q9hEpECPsMFZgQ2kxKXxqy6CeuJY7e2XUWQ5RdJXWHfYTbRs6SZCEt1hwXDLb0aqj8Plys&#10;go/N/n2bDrvjCetd734+54XpWanxaHh5BhFoCP/he/tNK0gXM7idi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jpxQAAANwAAAAPAAAAAAAAAAAAAAAAAJgCAABkcnMv&#10;ZG93bnJldi54bWxQSwUGAAAAAAQABAD1AAAAigMAAAAA&#10;" filled="f" stroked="f">
                    <v:textbox inset="0">
                      <w:txbxContent>
                        <w:p w:rsidR="00197967" w:rsidRDefault="00197967">
                          <w:r>
                            <w:t>20</w:t>
                          </w:r>
                        </w:p>
                      </w:txbxContent>
                    </v:textbox>
                  </v:shape>
                  <v:shape id="Text Box 4493" o:spid="_x0000_s2116"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2NcsUA&#10;AADcAAAADwAAAGRycy9kb3ducmV2LnhtbESP3WrCQBSE7wt9h+UIvasbK4hJs0opCP5QaTUPcMwe&#10;s6HZs2l2a+LbdwWhl8PMfMPky8E24kKdrx0rmIwTEMSl0zVXCorj6nkOwgdkjY1jUnAlD8vF40OO&#10;mXY9f9HlECoRIewzVGBCaDMpfWnIoh+7ljh6Z9dZDFF2ldQd9hFuG/mSJDNpsea4YLCld0Pl9+HX&#10;KvhY7XebdNgeT1hve/fzOS1Mz0o9jYa3VxCBhvAfvrfXWkE6m8Lt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Y1yxQAAANwAAAAPAAAAAAAAAAAAAAAAAJgCAABkcnMv&#10;ZG93bnJldi54bWxQSwUGAAAAAAQABAD1AAAAigMAAAAA&#10;" filled="f" stroked="f">
                    <v:textbox inset="0">
                      <w:txbxContent>
                        <w:p w:rsidR="00197967" w:rsidRDefault="00197967">
                          <w:r>
                            <w:t>25</w:t>
                          </w:r>
                        </w:p>
                      </w:txbxContent>
                    </v:textbox>
                  </v:shape>
                  <v:shape id="Text Box 4494" o:spid="_x0000_s2117"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QVBsQA&#10;AADcAAAADwAAAGRycy9kb3ducmV2LnhtbESP0WoCMRRE3wX/IVzBt5q1itStUaQgqMXSqh9wu7lu&#10;Fjc36ya66983QsHHYWbOMLNFa0txo9oXjhUMBwkI4szpgnMFx8Pq5Q2ED8gaS8ek4E4eFvNuZ4ap&#10;dg3/0G0fchEh7FNUYEKoUil9ZsiiH7iKOHonV1sMUda51DU2EW5L+ZokE2mx4LhgsKIPQ9l5f7UK&#10;dquvz8203R5+sdg27vI9OpqGler32uU7iEBteIb/22utYDoZw+NMP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FQbEAAAA3AAAAA8AAAAAAAAAAAAAAAAAmAIAAGRycy9k&#10;b3ducmV2LnhtbFBLBQYAAAAABAAEAPUAAACJAwAAAAA=&#10;" filled="f" stroked="f">
                    <v:textbox inset="0">
                      <w:txbxContent>
                        <w:p w:rsidR="00197967" w:rsidRDefault="00197967">
                          <w:r>
                            <w:t>30</w:t>
                          </w:r>
                        </w:p>
                      </w:txbxContent>
                    </v:textbox>
                  </v:shape>
                  <v:shape id="Text Box 4495" o:spid="_x0000_s2118"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iwncQA&#10;AADcAAAADwAAAGRycy9kb3ducmV2LnhtbESP0WoCMRRE3wX/IVzBt5q1otStUaQgqMXSqh9wu7lu&#10;Fjc36ya66983QsHHYWbOMLNFa0txo9oXjhUMBwkI4szpgnMFx8Pq5Q2ED8gaS8ek4E4eFvNuZ4ap&#10;dg3/0G0fchEh7FNUYEKoUil9ZsiiH7iKOHonV1sMUda51DU2EW5L+ZokE2mx4LhgsKIPQ9l5f7UK&#10;dquvz8203R5+sdg27vI9OpqGler32uU7iEBteIb/22utYDoZw+NMP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YsJ3EAAAA3AAAAA8AAAAAAAAAAAAAAAAAmAIAAGRycy9k&#10;b3ducmV2LnhtbFBLBQYAAAAABAAEAPUAAACJAwAAAAA=&#10;" filled="f" stroked="f">
                    <v:textbox inset="0">
                      <w:txbxContent>
                        <w:p w:rsidR="00197967" w:rsidRDefault="00197967">
                          <w:r>
                            <w:t>35</w:t>
                          </w:r>
                        </w:p>
                      </w:txbxContent>
                    </v:textbox>
                  </v:shape>
                  <v:shape id="Text Box 4496" o:spid="_x0000_s2119"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ou6sQA&#10;AADcAAAADwAAAGRycy9kb3ducmV2LnhtbESP0WrCQBRE34X+w3ILfdONFUKNriIFoSpKq37ANXvN&#10;BrN30+zWxL93hYKPw8ycYabzzlbiSo0vHSsYDhIQxLnTJRcKjodl/wOED8gaK8ek4EYe5rOX3hQz&#10;7Vr+oes+FCJC2GeowIRQZ1L63JBFP3A1cfTOrrEYomwKqRtsI9xW8j1JUmmx5LhgsKZPQ/ll/2cV&#10;bJe7zWrcrQ8nLNet+/0eHU3LSr29dosJiEBdeIb/219awThN4XE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KLurEAAAA3AAAAA8AAAAAAAAAAAAAAAAAmAIAAGRycy9k&#10;b3ducmV2LnhtbFBLBQYAAAAABAAEAPUAAACJAwAAAAA=&#10;" filled="f" stroked="f">
                    <v:textbox inset="0">
                      <w:txbxContent>
                        <w:p w:rsidR="00197967" w:rsidRDefault="00197967">
                          <w:r>
                            <w:t>40</w:t>
                          </w:r>
                        </w:p>
                      </w:txbxContent>
                    </v:textbox>
                  </v:shape>
                  <v:shape id="Text Box 4497" o:spid="_x0000_s2120"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7B8QA&#10;AADcAAAADwAAAGRycy9kb3ducmV2LnhtbESPT2vCQBTE74LfYXmCN91V6r/UVcRS6KliWgu9PbLP&#10;JDT7NmRXE799VxA8DjPzG2a97WwlrtT40rGGyViBIM6cKTnX8P31PlqC8AHZYOWYNNzIw3bT760x&#10;Ma7lI13TkIsIYZ+ghiKEOpHSZwVZ9GNXE0fv7BqLIcoml6bBNsJtJadKzaXFkuNCgTXtC8r+0ovV&#10;cPo8//68qEP+Zmd16zol2a6k1sNBt3sFEagLz/Cj/WE0rO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4OwfEAAAA3AAAAA8AAAAAAAAAAAAAAAAAmAIAAGRycy9k&#10;b3ducmV2LnhtbFBLBQYAAAAABAAEAPUAAACJAwAAAAA=&#10;" filled="f" stroked="f">
                    <v:textbox>
                      <w:txbxContent>
                        <w:p w:rsidR="00197967" w:rsidRDefault="00197967">
                          <w:pPr>
                            <w:jc w:val="center"/>
                          </w:pPr>
                          <w:r>
                            <w:t>Time (s)</w:t>
                          </w:r>
                        </w:p>
                      </w:txbxContent>
                    </v:textbox>
                  </v:shape>
                  <v:shape id="Text Box 4498" o:spid="_x0000_s2121"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dcEA&#10;AADcAAAADwAAAGRycy9kb3ducmV2LnhtbERPz2vCMBS+D/wfwhN2WxNFZe1MiziEnZQ5Hez2aJ5t&#10;WfNSmszW/94chB0/vt/rYrStuFLvG8caZokCQVw603Cl4fS1e3kF4QOywdYxabiRhyKfPK0xM27g&#10;T7oeQyViCPsMNdQhdJmUvqzJok9cRxy5i+sthgj7SpoehxhuWzlXaiUtNhwbauxoW1P5e/yzGs77&#10;y8/3Qh2qd7vsBjcqyTaVWj9Px80biEBj+Bc/3B9GQ7qK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nr3XBAAAA3AAAAA8AAAAAAAAAAAAAAAAAmAIAAGRycy9kb3du&#10;cmV2LnhtbFBLBQYAAAAABAAEAPUAAACGAwAAAAA=&#10;" filled="f" stroked="f">
                    <v:textbox>
                      <w:txbxContent>
                        <w:p w:rsidR="00197967" w:rsidRDefault="00197967">
                          <w:r>
                            <w:t>velocity (cm/s)</w:t>
                          </w:r>
                        </w:p>
                      </w:txbxContent>
                    </v:textbox>
                  </v:shape>
                </v:group>
                <v:line id="Line 4499" o:spid="_x0000_s2122" style="position:absolute;visibility:visible;mso-wrap-style:square" from="3024,4176" to="878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OTIMgAAADcAAAADwAAAGRycy9kb3ducmV2LnhtbESPT2vCQBTE74V+h+UVvBTdWDE0aVZp&#10;Bf8cvGi99PbIviZps29jdmPit+8WBI/DzPyGyZaDqcWFWldZVjCdRCCIc6srLhScPtfjVxDOI2us&#10;LZOCKzlYLh4fMky17flAl6MvRICwS1FB6X2TSunykgy6iW2Ig/dtW4M+yLaQusU+wE0tX6IolgYr&#10;DgslNrQqKf89dkbBbDOrriv38zX/qPvzttl3h+d9p9ToaXh/A+Fp8Pfwrb3TCpI4gf8z4QjI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OOTIMgAAADcAAAADwAAAAAA&#10;AAAAAAAAAAChAgAAZHJzL2Rvd25yZXYueG1sUEsFBgAAAAAEAAQA+QAAAJYDAAAAAA==&#10;" strokeweight="1.5pt">
                  <v:stroke dashstyle="1 1" endcap="round"/>
                </v:line>
                <v:line id="Line 4500" o:spid="_x0000_s2123" style="position:absolute;visibility:visible;mso-wrap-style:square" from="4464,3312" to="446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HK8EAAADcAAAADwAAAGRycy9kb3ducmV2LnhtbERPz2vCMBS+C/sfwhvspukczFmNMgTn&#10;8GYdgrdH82xrm5cuSbX+9+YgePz4fs+XvWnEhZyvLCt4HyUgiHOrKy4U/O3Xwy8QPiBrbCyTght5&#10;WC5eBnNMtb3yji5ZKEQMYZ+igjKENpXS5yUZ9CPbEkfuZJ3BEKErpHZ4jeGmkeMk+ZQGK44NJba0&#10;Kimvs84oOHQZH8/12jXY/Ww2p8N/7T+2Sr299t8zEIH68BQ/3L9awXQS58c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ccrwQAAANwAAAAPAAAAAAAAAAAAAAAA&#10;AKECAABkcnMvZG93bnJldi54bWxQSwUGAAAAAAQABAD5AAAAjwMAAAAA&#10;" strokeweight="1.5pt"/>
                <v:line id="Line 4501" o:spid="_x0000_s2124" style="position:absolute;visibility:visible;mso-wrap-style:square" from="3024,5328" to="446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VisMUAAADcAAAADwAAAGRycy9kb3ducmV2LnhtbESPT2vCQBTE70K/w/IKvelGhf6JriKC&#10;Wrw1FqG3R/aZxGTfxt2Npt/eLRQ8DjPzG2a+7E0jruR8ZVnBeJSAIM6trrhQ8H3YDN9B+ICssbFM&#10;Cn7Jw3LxNJhjqu2Nv+iahUJECPsUFZQhtKmUPi/JoB/Zljh6J+sMhihdIbXDW4SbRk6S5FUarDgu&#10;lNjSuqS8zjqj4Nhl/HOuN67BbrvbnY6X2k/3Sr0896sZiEB9eIT/259awcfbGP7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VisMUAAADcAAAADwAAAAAAAAAA&#10;AAAAAAChAgAAZHJzL2Rvd25yZXYueG1sUEsFBgAAAAAEAAQA+QAAAJMDAAAAAA==&#10;" strokeweight="1.5pt"/>
                <v:line id="Line 4502" o:spid="_x0000_s2125" style="position:absolute;visibility:visible;mso-wrap-style:square" from="4464,3312" to="662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f8x8UAAADcAAAADwAAAGRycy9kb3ducmV2LnhtbESPQWvCQBSE74X+h+UVems2VahtdJUi&#10;qMWbaRF6e2SfSUz2bdzdaPrvXUHocZiZb5jZYjCtOJPztWUFr0kKgriwuuZSwc/36uUdhA/IGlvL&#10;pOCPPCzmjw8zzLS98I7OeShFhLDPUEEVQpdJ6YuKDPrEdsTRO1hnMETpSqkdXiLctHKUpm/SYM1x&#10;ocKOlhUVTd4bBfs+599js3It9uvN5rA/NX68Ver5aficggg0hP/wvf2lFXxM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f8x8UAAADcAAAADwAAAAAAAAAA&#10;AAAAAAChAgAAZHJzL2Rvd25yZXYueG1sUEsFBgAAAAAEAAQA+QAAAJMDAAAAAA==&#10;" strokeweight="1.5pt"/>
                <v:line id="Line 4506" o:spid="_x0000_s2126" style="position:absolute;visibility:visible;mso-wrap-style:square" from="6624,3312" to="662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tZXMUAAADcAAAADwAAAGRycy9kb3ducmV2LnhtbESPT2vCQBTE7wW/w/IEb3VjhVajq0jB&#10;P/TWVARvj+wzicm+jbsbTb99t1DocZiZ3zDLdW8acSfnK8sKJuMEBHFudcWFguPX9nkGwgdkjY1l&#10;UvBNHtarwdMSU20f/En3LBQiQtinqKAMoU2l9HlJBv3YtsTRu1hnMETpCqkdPiLcNPIlSV6lwYrj&#10;QoktvZeU11lnFJy6jM/Xeusa7Hb7/eV0q/30Q6nRsN8sQATqw3/4r33QCuZv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tZXMUAAADcAAAADwAAAAAAAAAA&#10;AAAAAAChAgAAZHJzL2Rvd25yZXYueG1sUEsFBgAAAAAEAAQA+QAAAJMDAAAAAA==&#10;" strokeweight="1.5pt"/>
                <v:line id="Line 4507" o:spid="_x0000_s2127" style="position:absolute;visibility:visible;mso-wrap-style:square" from="6624,4176" to="734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LBKMYAAADcAAAADwAAAGRycy9kb3ducmV2LnhtbESPT2vCQBTE7wW/w/IEb3VjW1qNriIF&#10;/9BbUxG8PbLPJCb7Nt3daPrt3UKhx2FmfsMsVr1pxJWcrywrmIwTEMS51RUXCg5fm8cpCB+QNTaW&#10;ScEPeVgtBw8LTLW98Sdds1CICGGfooIyhDaV0uclGfRj2xJH72ydwRClK6R2eItw08inJHmVBiuO&#10;CyW29F5SXmedUXDsMj5d6o1rsNvudufjd+2fP5QaDfv1HESgPvyH/9p7rWD29gK/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CwSjGAAAA3AAAAA8AAAAAAAAA&#10;AAAAAAAAoQIAAGRycy9kb3ducmV2LnhtbFBLBQYAAAAABAAEAPkAAACUAwAAAAA=&#10;" strokeweight="1.5pt"/>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rsidP="00B87983"/>
    <w:p w:rsidR="008907E2" w:rsidRDefault="008907E2" w:rsidP="00B87983"/>
    <w:p w:rsidR="008907E2" w:rsidRDefault="008907E2" w:rsidP="00B87983"/>
    <w:p w:rsidR="008907E2" w:rsidRDefault="008907E2" w:rsidP="00B87983"/>
    <w:p w:rsidR="008907E2" w:rsidRDefault="008907E2"/>
    <w:p w:rsidR="008907E2" w:rsidRDefault="008907E2"/>
    <w:p w:rsidR="008907E2" w:rsidRDefault="00117A19">
      <w:r>
        <w:rPr>
          <w:noProof/>
        </w:rPr>
        <mc:AlternateContent>
          <mc:Choice Requires="wpg">
            <w:drawing>
              <wp:anchor distT="0" distB="0" distL="114300" distR="114300" simplePos="0" relativeHeight="251664896" behindDoc="0" locked="0" layoutInCell="0" allowOverlap="1">
                <wp:simplePos x="0" y="0"/>
                <wp:positionH relativeFrom="column">
                  <wp:posOffset>91440</wp:posOffset>
                </wp:positionH>
                <wp:positionV relativeFrom="paragraph">
                  <wp:posOffset>160020</wp:posOffset>
                </wp:positionV>
                <wp:extent cx="4937760" cy="3108960"/>
                <wp:effectExtent l="0" t="0" r="0" b="0"/>
                <wp:wrapNone/>
                <wp:docPr id="796" name="Group 4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864" y="1008"/>
                          <a:chExt cx="7776" cy="4896"/>
                        </a:xfrm>
                      </wpg:grpSpPr>
                      <wps:wsp>
                        <wps:cNvPr id="797" name="Line 4237"/>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98" name="Line 4238"/>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99" name="Line 4239"/>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00" name="Line 4240"/>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01" name="Line 4241"/>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02" name="Line 4242"/>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03" name="Line 4243"/>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04" name="Line 4244"/>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05" name="Line 4245"/>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06" name="Line 4246"/>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07" name="Line 4247"/>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08" name="Line 4248"/>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09" name="Line 4249"/>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10" name="Line 4250"/>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11" name="Line 4251"/>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12" name="Line 4252"/>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13" name="Line 4253"/>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14" name="Line 4254"/>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15" name="Line 4255"/>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16" name="Line 4256"/>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17" name="Line 4257"/>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18" name="Line 4258"/>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19" name="Line 4259"/>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20" name="Line 4260"/>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21" name="Line 4261"/>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22" name="Line 4262"/>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23" name="Line 4263"/>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24" name="Line 4264"/>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25" name="Line 4265"/>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26" name="Line 4266"/>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27" name="Line 4267"/>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28" name="Line 4268"/>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29" name="Line 4269"/>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30" name="Line 4270"/>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31" name="Line 4271"/>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32" name="Line 4272"/>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33" name="Line 4273"/>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34" name="Line 4274"/>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35" name="Line 4275"/>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36" name="Line 4276"/>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37" name="Line 4277"/>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38" name="Line 4278"/>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39" name="Line 4279"/>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40" name="Line 4280"/>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41" name="Line 4281"/>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42" name="Line 4282"/>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43" name="Line 4283"/>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44" name="Line 4284"/>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45" name="Line 4285"/>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46" name="Line 4286"/>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47" name="Line 4287"/>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48" name="Line 4288"/>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49" name="Line 4289"/>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50" name="Line 4290"/>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51" name="Line 4291"/>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52" name="Line 4292"/>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53" name="Line 4293"/>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54" name="Line 4294"/>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55" name="Line 4295"/>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56" name="Line 4296"/>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57" name="Line 4297"/>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58" name="Line 4298"/>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59" name="Line 4299"/>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60" name="Line 4300"/>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61" name="Line 4301"/>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62" name="Line 4302"/>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863" name="Line 4303"/>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64" name="Text Box 4304"/>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p>
                          </w:txbxContent>
                        </wps:txbx>
                        <wps:bodyPr rot="0" vert="horz" wrap="square" lIns="91440" tIns="45720" rIns="91440" bIns="45720" anchor="t" anchorCtr="0" upright="1">
                          <a:noAutofit/>
                        </wps:bodyPr>
                      </wps:wsp>
                      <wps:wsp>
                        <wps:cNvPr id="865" name="Text Box 4305"/>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66" name="Text Box 4306"/>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67" name="Text Box 4307"/>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68" name="Text Box 4308"/>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69" name="Text Box 4309"/>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0" name="Text Box 4310"/>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1" name="Text Box 4311"/>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2" name="Text Box 4312"/>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3" name="Text Box 4313"/>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4" name="Text Box 4314"/>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5" name="Text Box 4315"/>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6" name="Text Box 4316"/>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7" name="Text Box 4317"/>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8" name="Text Box 4318"/>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79" name="Text Box 4319"/>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80" name="Text Box 4320"/>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s:wsp>
                        <wps:cNvPr id="881" name="Text Box 4321"/>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36" o:spid="_x0000_s2128" style="position:absolute;margin-left:7.2pt;margin-top:12.6pt;width:388.8pt;height:244.8pt;z-index:251664896" coordorigin="864,100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" o:allowincell="f">
                <v:line id="Line 4237" o:spid="_x0000_s2129"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cALsIAAADcAAAADwAAAGRycy9kb3ducmV2LnhtbESPQYvCMBSE74L/ITxhb5qqYLUaZVlQ&#10;9LjqxduzeTbF5iU0Ueu/3yws7HGYmW+Y1aazjXhSG2rHCsajDARx6XTNlYLzaTucgwgRWWPjmBS8&#10;KcBm3e+tsNDuxd/0PMZKJAiHAhWYGH0hZSgNWQwj54mTd3OtxZhkW0nd4ivBbSMnWTaTFmtOCwY9&#10;fRkq78eHVbDbn6c5Z7vJbXww1/fFL6bktVIfg+5zCSJSF//Df+29VpAvcvg9k46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cALsIAAADcAAAADwAAAAAAAAAAAAAA&#10;AAChAgAAZHJzL2Rvd25yZXYueG1sUEsFBgAAAAAEAAQA+QAAAJADAAAAAA==&#10;" strokecolor="aqua" strokeweight="1.5pt"/>
                <v:line id="Line 4238" o:spid="_x0000_s2130"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ZV6b0AAADcAAAADwAAAGRycy9kb3ducmV2LnhtbERPuwrCMBTdBf8hXMFNUyuorUZRQXBx&#10;8AGul+baFpub0sRa/94MguPhvFebzlSipcaVlhVMxhEI4szqknMFt+thtADhPLLGyjIp+JCDzbrf&#10;W2Gq7ZvP1F58LkIIuxQVFN7XqZQuK8igG9uaOHAP2xj0ATa51A2+Q7ipZBxFM2mw5NBQYE37grLn&#10;5WUUzO7lbaeTqcV9kmdtHD+4PkmlhoNuuwThqfN/8c991ArmSVgb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x2Vem9AAAA3AAAAA8AAAAAAAAAAAAAAAAAoQIA&#10;AGRycy9kb3ducmV2LnhtbFBLBQYAAAAABAAEAPkAAACLAwAAAAA=&#10;" strokecolor="aqua" strokeweight=".5pt"/>
                <v:line id="Line 4239" o:spid="_x0000_s2131"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rwcsMAAADcAAAADwAAAGRycy9kb3ducmV2LnhtbESPQWvCQBSE74X+h+UJvdWNEVI3dZUq&#10;CF48VAWvj+wzCc2+Ddk1Sf+9Kwgeh5n5hlmuR9uInjpfO9YwmyYgiAtnai41nE+7zwUIH5ANNo5J&#10;wz95WK/e35aYGzfwL/XHUIoIYZ+jhiqENpfSFxVZ9FPXEkfv6jqLIcqulKbDIcJtI9MkyaTFmuNC&#10;hS1tKyr+jjerIbvU541Rc4dbVRZ9ml65PUitPybjzzeIQGN4hZ/tvdHwpRQ8zsQj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68HLDAAAA3AAAAA8AAAAAAAAAAAAA&#10;AAAAoQIAAGRycy9kb3ducmV2LnhtbFBLBQYAAAAABAAEAPkAAACRAwAAAAA=&#10;" strokecolor="aqua" strokeweight=".5pt"/>
                <v:line id="Line 4240" o:spid="_x0000_s2132"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5YPr0AAADcAAAADwAAAGRycy9kb3ducmV2LnhtbERPuwrCMBTdBf8hXMFNUyuI1qaiguDi&#10;4ANcL821LTY3pYm1/r0ZBMfDeaeb3tSio9ZVlhXMphEI4tzqigsFt+thsgThPLLG2jIp+JCDTTYc&#10;pJho++YzdRdfiBDCLkEFpfdNIqXLSzLoprYhDtzDtgZ9gG0hdYvvEG5qGUfRQhqsODSU2NC+pPx5&#10;eRkFi3t12+nV3OJ+VeRdHD+4OUmlxqN+uwbhqfd/8c991AqWUZgf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y+WD69AAAA3AAAAA8AAAAAAAAAAAAAAAAAoQIA&#10;AGRycy9kb3ducmV2LnhtbFBLBQYAAAAABAAEAPkAAACLAwAAAAA=&#10;" strokecolor="aqua" strokeweight=".5pt"/>
                <v:line id="Line 4241" o:spid="_x0000_s2133"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9pb8AAADcAAAADwAAAGRycy9kb3ducmV2LnhtbESPwQrCMBBE74L/EFbwpqkVRKtRVBC8&#10;eFALXpdmbYvNpjSx1r83guBxmJk3zGrTmUq01LjSsoLJOAJBnFldcq4gvR5GcxDOI2usLJOCNznY&#10;rPu9FSbavvhM7cXnIkDYJaig8L5OpHRZQQbd2NbEwbvbxqAPssmlbvAV4KaScRTNpMGSw0KBNe0L&#10;yh6Xp1Ewu5XpTi+mFveLPGvj+M71SSo1HHTbJQhPnf+Hf+2jVjCPJv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L9pb8AAADcAAAADwAAAAAAAAAAAAAAAACh&#10;AgAAZHJzL2Rvd25yZXYueG1sUEsFBgAAAAAEAAQA+QAAAI0DAAAAAA==&#10;" strokecolor="aqua" strokeweight=".5pt"/>
                <v:line id="Line 4242" o:spid="_x0000_s2134"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6iZ8MAAADcAAAADwAAAGRycy9kb3ducmV2LnhtbESPT2sCMRTE70K/Q3iCN01cobVboxRB&#10;sUf/XHp73Tw3i5uXsIm6fvumIPQ4zMxvmMWqd624URcbzxqmEwWCuPKm4VrD6bgZz0HEhGyw9Uwa&#10;HhRhtXwZLLA0/s57uh1SLTKEY4kabEqhlDJWlhzGiQ/E2Tv7zmHKsqul6fCe4a6VhVKv0mHDecFi&#10;oLWl6nK4Og3b3Wn2xmpbnKdf9ufxHd5nFIzWo2H/+QEiUZ/+w8/2zmiYqwL+zuQj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eomfDAAAA3AAAAA8AAAAAAAAAAAAA&#10;AAAAoQIAAGRycy9kb3ducmV2LnhtbFBLBQYAAAAABAAEAPkAAACRAwAAAAA=&#10;" strokecolor="aqua" strokeweight="1.5pt"/>
                <v:line id="Line 4243" o:spid="_x0000_s2135"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zGSb8AAADcAAAADwAAAGRycy9kb3ducmV2LnhtbESPwQrCMBBE74L/EFbwpqkVRKtRVBC8&#10;eFALXpdmbYvNpjSx1r83guBxmJk3zGrTmUq01LjSsoLJOAJBnFldcq4gvR5GcxDOI2usLJOCNznY&#10;rPu9FSbavvhM7cXnIkDYJaig8L5OpHRZQQbd2NbEwbvbxqAPssmlbvAV4KaScRTNpMGSw0KBNe0L&#10;yh6Xp1Ewu5XpTi+mFveLPGvj+M71SSo1HHTbJQhPnf+Hf+2jVjCPpv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GzGSb8AAADcAAAADwAAAAAAAAAAAAAAAACh&#10;AgAAZHJzL2Rvd25yZXYueG1sUEsFBgAAAAAEAAQA+QAAAI0DAAAAAA==&#10;" strokecolor="aqua" strokeweight=".5pt"/>
                <v:line id="Line 4244" o:spid="_x0000_s2136"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VePb8AAADcAAAADwAAAGRycy9kb3ducmV2LnhtbESPzQrCMBCE74LvEFbwpqlVRKtRVBC8&#10;ePAHvC7N2habTWlirW9vBMHjMDPfMMt1a0rRUO0KywpGwwgEcWp1wZmC62U/mIFwHlljaZkUvMnB&#10;etXtLDHR9sUnas4+EwHCLkEFufdVIqVLczLohrYiDt7d1gZ9kHUmdY2vADeljKNoKg0WHBZyrGiX&#10;U/o4P42C6a24bvV8bHE3z9Imju9cHaVS/V67WYDw1Pp/+Nc+aAWza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4VePb8AAADcAAAADwAAAAAAAAAAAAAAAACh&#10;AgAAZHJzL2Rvd25yZXYueG1sUEsFBgAAAAAEAAQA+QAAAI0DAAAAAA==&#10;" strokecolor="aqua" strokeweight=".5pt"/>
                <v:line id="Line 4245" o:spid="_x0000_s2137"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n7pr8AAADcAAAADwAAAGRycy9kb3ducmV2LnhtbESPzQrCMBCE74LvEFbwpqkVRatRVBC8&#10;ePAHvC7N2habTWlirW9vBMHjMDPfMMt1a0rRUO0KywpGwwgEcWp1wZmC62U/mIFwHlljaZkUvMnB&#10;etXtLDHR9sUnas4+EwHCLkEFufdVIqVLczLohrYiDt7d1gZ9kHUmdY2vADeljKNoKg0WHBZyrGiX&#10;U/o4P42C6a24bvV8bHE3z9Imju9cHaVS/V67WYDw1Pp/+Nc+aAWza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Mn7pr8AAADcAAAADwAAAAAAAAAAAAAAAACh&#10;AgAAZHJzL2Rvd25yZXYueG1sUEsFBgAAAAAEAAQA+QAAAI0DAAAAAA==&#10;" strokecolor="aqua" strokeweight=".5pt"/>
                <v:line id="Line 4246" o:spid="_x0000_s2138"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tl0b8AAADcAAAADwAAAGRycy9kb3ducmV2LnhtbESPzQrCMBCE74LvEFbwpqkVilajqCB4&#10;8eAPeF2atS02m9LEWt/eCILHYWa+YZbrzlSipcaVlhVMxhEI4szqknMF18t+NAPhPLLGyjIpeJOD&#10;9arfW2Kq7YtP1J59LgKEXYoKCu/rVEqXFWTQjW1NHLy7bQz6IJtc6gZfAW4qGUdRIg2WHBYKrGlX&#10;UPY4P42C5FZet3o+tbib51kbx3euj1Kp4aDbLEB46vw//GsftIJZlM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Btl0b8AAADcAAAADwAAAAAAAAAAAAAAAACh&#10;AgAAZHJzL2Rvd25yZXYueG1sUEsFBgAAAAAEAAQA+QAAAI0DAAAAAA==&#10;" strokecolor="aqua" strokeweight=".5pt"/>
                <v:line id="Line 4247" o:spid="_x0000_s2139"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kB/8IAAADcAAAADwAAAGRycy9kb3ducmV2LnhtbESPQWsCMRSE74L/ITyhN01UqOtqlFKo&#10;2KPWS2/PzXOzuHkJm1TXf98UCh6HmfmGWW9714obdbHxrGE6USCIK28arjWcvj7GBYiYkA22nknD&#10;gyJsN8PBGkvj73yg2zHVIkM4lqjBphRKKWNlyWGc+ECcvYvvHKYsu1qaDu8Z7lo5U+pVOmw4L1gM&#10;9G6puh5/nIbd/jRfsNrNLtNPe358h+WcgtH6ZdS/rUAk6tMz/N/eGw2FWsDfmXw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6kB/8IAAADcAAAADwAAAAAAAAAAAAAA&#10;AAChAgAAZHJzL2Rvd25yZXYueG1sUEsFBgAAAAAEAAQA+QAAAJADAAAAAA==&#10;" strokecolor="aqua" strokeweight="1.5pt"/>
                <v:line id="Line 4248" o:spid="_x0000_s2140"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hUOL0AAADcAAAADwAAAGRycy9kb3ducmV2LnhtbERPuwrCMBTdBf8hXMFNUyuI1qaiguDi&#10;4ANcL821LTY3pYm1/r0ZBMfDeaeb3tSio9ZVlhXMphEI4tzqigsFt+thsgThPLLG2jIp+JCDTTYc&#10;pJho++YzdRdfiBDCLkEFpfdNIqXLSzLoprYhDtzDtgZ9gG0hdYvvEG5qGUfRQhqsODSU2NC+pPx5&#10;eRkFi3t12+nV3OJ+VeRdHD+4OUmlxqN+uwbhqfd/8c991AqWUVgb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LIVDi9AAAA3AAAAA8AAAAAAAAAAAAAAAAAoQIA&#10;AGRycy9kb3ducmV2LnhtbFBLBQYAAAAABAAEAPkAAACLAwAAAAA=&#10;" strokecolor="aqua" strokeweight=".5pt"/>
                <v:line id="Line 4249" o:spid="_x0000_s2141"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Txo78AAADcAAAADwAAAGRycy9kb3ducmV2LnhtbESPzQrCMBCE74LvEFbwpqkVxFajqCB4&#10;8eAPeF2atS02m9LEWt/eCILHYWa+YZbrzlSipcaVlhVMxhEI4szqknMF18t+NAfhPLLGyjIpeJOD&#10;9arfW2Kq7YtP1J59LgKEXYoKCu/rVEqXFWTQjW1NHLy7bQz6IJtc6gZfAW4qGUfRTBosOSwUWNOu&#10;oOxxfhoFs1t53epkanGX5Fkbx3euj1Kp4aDbLEB46vw//GsftIJ5lM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YTxo78AAADcAAAADwAAAAAAAAAAAAAAAACh&#10;AgAAZHJzL2Rvd25yZXYueG1sUEsFBgAAAAAEAAQA+QAAAI0DAAAAAA==&#10;" strokecolor="aqua" strokeweight=".5pt"/>
                <v:line id="Line 4250" o:spid="_x0000_s2142"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O470AAADcAAAADwAAAGRycy9kb3ducmV2LnhtbERPuwrCMBTdBf8hXMFNUyuI1qaiguDi&#10;4ANcL821LTY3pYm1/r0ZBMfDeaeb3tSio9ZVlhXMphEI4tzqigsFt+thsgThPLLG2jIp+JCDTTYc&#10;pJho++YzdRdfiBDCLkEFpfdNIqXLSzLoprYhDtzDtgZ9gG0hdYvvEG5qGUfRQhqsODSU2NC+pPx5&#10;eRkFi3t12+nV3OJ+VeRdHD+4OUmlxqN+uwbhqfd/8c991AqWszA/nAlHQG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lnzuO9AAAA3AAAAA8AAAAAAAAAAAAAAAAAoQIA&#10;AGRycy9kb3ducmV2LnhtbFBLBQYAAAAABAAEAPkAAACLAwAAAAA=&#10;" strokecolor="aqua" strokeweight=".5pt"/>
                <v:line id="Line 4251" o:spid="_x0000_s2143"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treL8AAADcAAAADwAAAGRycy9kb3ducmV2LnhtbESPzQrCMBCE74LvEFbwpmkriFajqCB4&#10;8eAPeF2atS02m9LEWt/eCILHYWa+YZbrzlSipcaVlhXE4wgEcWZ1ybmC62U/moFwHlljZZkUvMnB&#10;etXvLTHV9sUnas8+FwHCLkUFhfd1KqXLCjLoxrYmDt7dNgZ9kE0udYOvADeVTKJoKg2WHBYKrGlX&#10;UPY4P42C6a28bvV8YnE3z7M2Se5cH6VSw0G3WYDw1Pl/+Nc+aAWzO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itreL8AAADcAAAADwAAAAAAAAAAAAAAAACh&#10;AgAAZHJzL2Rvd25yZXYueG1sUEsFBgAAAAAEAAQA+QAAAI0DAAAAAA==&#10;" strokecolor="aqua" strokeweight=".5pt"/>
                <v:line id="Line 4252" o:spid="_x0000_s2144"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0usMAAADcAAAADwAAAGRycy9kb3ducmV2LnhtbESPQWsCMRSE74L/IbxCb5rdFXS7NYoU&#10;KnqseuntdfPcLN28hE2q6783QsHjMDPfMMv1YDtxoT60jhXk0wwEce10y42C0/FzUoIIEVlj55gU&#10;3CjAejUeLbHS7spfdDnERiQIhwoVmBh9JWWoDVkMU+eJk3d2vcWYZN9I3eM1wW0niyybS4stpwWD&#10;nj4M1b+HP6tguzvNFpxti3O+Nz+3b/82I6+Ven0ZNu8gIg3xGf5v77SCMi/gcS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HNLrDAAAA3AAAAA8AAAAAAAAAAAAA&#10;AAAAoQIAAGRycy9kb3ducmV2LnhtbFBLBQYAAAAABAAEAPkAAACRAwAAAAA=&#10;" strokecolor="aqua" strokeweight="1.5pt"/>
                <v:line id="Line 4253" o:spid="_x0000_s2145"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QlL8AAADcAAAADwAAAGRycy9kb3ducmV2LnhtbESPwQrCMBBE74L/EFbwpqkVRKtRVBC8&#10;eFALXpdmbYvNpjSx1r83guBxmJk3zGrTmUq01LjSsoLJOAJBnFldcq4gvR5GcxDOI2usLJOCNznY&#10;rPu9FSbavvhM7cXnIkDYJaig8L5OpHRZQQbd2NbEwbvbxqAPssmlbvAV4KaScRTNpMGSw0KBNe0L&#10;yh6Xp1Ewu5XpTi+mFveLPGvj+M71SSo1HHTbJQhPnf+Hf+2jVjCfTOF7JhwBuf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bVQlL8AAADcAAAADwAAAAAAAAAAAAAAAACh&#10;AgAAZHJzL2Rvd25yZXYueG1sUEsFBgAAAAAEAAQA+QAAAI0DAAAAAA==&#10;" strokecolor="aqua" strokeweight=".5pt"/>
                <v:line id="Line 4254" o:spid="_x0000_s2146"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zI4MAAAADcAAAADwAAAGRycy9kb3ducmV2LnhtbESPzQrCMBCE74LvEFbwpqlVRKtRVBC8&#10;ePAHvC7N2habTWlirW9vBMHjMDPfMMt1a0rRUO0KywpGwwgEcWp1wZmC62U/mIFwHlljaZkUvMnB&#10;etXtLDHR9sUnas4+EwHCLkEFufdVIqVLczLohrYiDt7d1gZ9kHUmdY2vADeljKNoKg0WHBZyrGiX&#10;U/o4P42C6a24bvV8bHE3z9Imju9cHaVS/V67WYDw1Pp/+Nc+aAWz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ZcyODAAAAA3AAAAA8AAAAAAAAAAAAAAAAA&#10;oQIAAGRycy9kb3ducmV2LnhtbFBLBQYAAAAABAAEAPkAAACOAwAAAAA=&#10;" strokecolor="aqua" strokeweight=".5pt"/>
                <v:line id="Line 4255" o:spid="_x0000_s2147"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Bte8AAAADcAAAADwAAAGRycy9kb3ducmV2LnhtbESPzQrCMBCE74LvEFbwpqkVRatRVBC8&#10;ePAHvC7N2habTWlirW9vBMHjMDPfMMt1a0rRUO0KywpGwwgEcWp1wZmC62U/mIFwHlljaZkUvMnB&#10;etXtLDHR9sUnas4+EwHCLkEFufdVIqVLczLohrYiDt7d1gZ9kHUmdY2vADeljKNoKg0WHBZyrGiX&#10;U/o4P42C6a24bvV8bHE3z9Imju9cHaVS/V67WYDw1Pp/+Nc+aAWz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kQbXvAAAAA3AAAAA8AAAAAAAAAAAAAAAAA&#10;oQIAAGRycy9kb3ducmV2LnhtbFBLBQYAAAAABAAEAPkAAACOAwAAAAA=&#10;" strokecolor="aqua" strokeweight=".5pt"/>
                <v:line id="Line 4256" o:spid="_x0000_s2148"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LzDL8AAADcAAAADwAAAGRycy9kb3ducmV2LnhtbESPzQrCMBCE74LvEFbwpqkVilajqCB4&#10;8eAPeF2atS02m9LEWt/eCILHYWa+YZbrzlSipcaVlhVMxhEI4szqknMF18t+NAPhPLLGyjIpeJOD&#10;9arfW2Kq7YtP1J59LgKEXYoKCu/rVEqXFWTQjW1NHLy7bQz6IJtc6gZfAW4qGUdRIg2WHBYKrGlX&#10;UPY4P42C5FZet3o+tbib51kbx3euj1Kp4aDbLEB46vw//GsftILZJ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cLzDL8AAADcAAAADwAAAAAAAAAAAAAAAACh&#10;AgAAZHJzL2Rvd25yZXYueG1sUEsFBgAAAAAEAAQA+QAAAI0DAAAAAA==&#10;" strokecolor="aqua" strokeweight=".5pt"/>
                <v:line id="Line 4257" o:spid="_x0000_s2149"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XIsMAAADcAAAADwAAAGRycy9kb3ducmV2LnhtbESPS4sCMRCE74L/IbSwN82Mgo9Zo4iw&#10;okcfF2/tpJ0MO+mESVbHf79ZWPBYVNVX1HLd2UY8qA21YwX5KANBXDpdc6Xgcv4azkGEiKyxcUwK&#10;XhRgver3llho9+QjPU6xEgnCoUAFJkZfSBlKQxbDyHni5N1dazEm2VZSt/hMcNvIcZZNpcWa04JB&#10;T1tD5ffpxyrY7S+TGWe78T0/mNvr6hcT8lqpj0G3+QQRqYvv8H97rxXM8x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wlyLDAAAA3AAAAA8AAAAAAAAAAAAA&#10;AAAAoQIAAGRycy9kb3ducmV2LnhtbFBLBQYAAAAABAAEAPkAAACRAwAAAAA=&#10;" strokecolor="aqua" strokeweight="1.5pt"/>
                <v:line id="Line 4258" o:spid="_x0000_s2150"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HC5b0AAADcAAAADwAAAGRycy9kb3ducmV2LnhtbERPuwrCMBTdBf8hXMFNUyuI1qaiguDi&#10;4ANcL821LTY3pYm1/r0ZBMfDeaeb3tSio9ZVlhXMphEI4tzqigsFt+thsgThPLLG2jIp+JCDTTYc&#10;pJho++YzdRdfiBDCLkEFpfdNIqXLSzLoprYhDtzDtgZ9gG0hdYvvEG5qGUfRQhqsODSU2NC+pPx5&#10;eRkFi3t12+nV3OJ+VeRdHD+4OUmlxqN+uwbhqfd/8c991AqWs7A2nAlHQG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cRwuW9AAAA3AAAAA8AAAAAAAAAAAAAAAAAoQIA&#10;AGRycy9kb3ducmV2LnhtbFBLBQYAAAAABAAEAPkAAACLAwAAAAA=&#10;" strokecolor="aqua" strokeweight=".5pt"/>
                <v:line id="Line 4259" o:spid="_x0000_s2151"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1nfr8AAADcAAAADwAAAGRycy9kb3ducmV2LnhtbESPzQrCMBCE74LvEFbwpqkVxFajqCB4&#10;8eAPeF2atS02m9LEWt/eCILHYWa+YZbrzlSipcaVlhVMxhEI4szqknMF18t+NAfhPLLGyjIpeJOD&#10;9arfW2Kq7YtP1J59LgKEXYoKCu/rVEqXFWTQjW1NHLy7bQz6IJtc6gZfAW4qGUfRTBosOSwUWNOu&#10;oOxxfhoFs1t53epkanGX5Fkbx3euj1Kp4aDbLEB46vw//GsftIL5J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F1nfr8AAADcAAAADwAAAAAAAAAAAAAAAACh&#10;AgAAZHJzL2Rvd25yZXYueG1sUEsFBgAAAAAEAAQA+QAAAI0DAAAAAA==&#10;" strokecolor="aqua" strokeweight=".5pt"/>
                <v:line id="Line 4260" o:spid="_x0000_s2152"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sEXr0AAADcAAAADwAAAGRycy9kb3ducmV2LnhtbERPuwrCMBTdBf8hXMFNUyuI1qaiguDi&#10;4ANcL821LTY3pYm1/r0ZBMfDeaeb3tSio9ZVlhXMphEI4tzqigsFt+thsgThPLLG2jIp+JCDTTYc&#10;pJho++YzdRdfiBDCLkEFpfdNIqXLSzLoprYhDtzDtgZ9gG0hdYvvEG5qGUfRQhqsODSU2NC+pPx5&#10;eRkFi3t12+nV3OJ+VeRdHD+4OUmlxqN+uwbhqfd/8c991AqWcZgf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cLBF69AAAA3AAAAA8AAAAAAAAAAAAAAAAAoQIA&#10;AGRycy9kb3ducmV2LnhtbFBLBQYAAAAABAAEAPkAAACLAwAAAAA=&#10;" strokecolor="aqua" strokeweight=".5pt"/>
                <v:line id="Line 4261" o:spid="_x0000_s2153"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ehxb8AAADcAAAADwAAAGRycy9kb3ducmV2LnhtbESPwQrCMBBE74L/EFbwpqkVRKtRVBC8&#10;eFALXpdmbYvNpjSx1r83guBxmJk3zGrTmUq01LjSsoLJOAJBnFldcq4gvR5GcxDOI2usLJOCNznY&#10;rPu9FSbavvhM7cXnIkDYJaig8L5OpHRZQQbd2NbEwbvbxqAPssmlbvAV4KaScRTNpMGSw0KBNe0L&#10;yh6Xp1Ewu5XpTi+mFveLPGvj+M71SSo1HHTbJQhPnf+Hf+2jVjCPJ/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Eehxb8AAADcAAAADwAAAAAAAAAAAAAAAACh&#10;AgAAZHJzL2Rvd25yZXYueG1sUEsFBgAAAAAEAAQA+QAAAI0DAAAAAA==&#10;" strokecolor="aqua" strokeweight=".5pt"/>
                <v:line id="Line 4262" o:spid="_x0000_s2154"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v+B8MAAADcAAAADwAAAGRycy9kb3ducmV2LnhtbESPS4sCMRCE78L+h9DC3jTjCD5mjbIs&#10;rOjRx8Vb76SdDE46YZLV8d8bQfBYVNVX1GLV2UZcqQ21YwWjYQaCuHS65krB8fA7mIEIEVlj45gU&#10;3CnAavnRW2Ch3Y13dN3HSiQIhwIVmBh9IWUoDVkMQ+eJk3d2rcWYZFtJ3eItwW0j8yybSIs1pwWD&#10;nn4MlZf9v1Ww3hzHU87W+Xm0NX/3k5+PyWulPvvd9xeISF18h1/tjVYwy3N4nk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r/gfDAAAA3AAAAA8AAAAAAAAAAAAA&#10;AAAAoQIAAGRycy9kb3ducmV2LnhtbFBLBQYAAAAABAAEAPkAAACRAwAAAAA=&#10;" strokecolor="aqua" strokeweight="1.5pt"/>
                <v:line id="Line 4263" o:spid="_x0000_s2155"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dbnMMAAADcAAAADwAAAGRycy9kb3ducmV2LnhtbESPT2sCMRTE7wW/Q3gFbzXrLrS6NYoI&#10;ih79c/H2unlulm5ewibq+u1NQehxmJnfMLNFb1txoy40jhWMRxkI4srphmsFp+P6YwIiRGSNrWNS&#10;8KAAi/ngbYaldnfe0+0Qa5EgHEpUYGL0pZShMmQxjJwnTt7FdRZjkl0tdYf3BLetzLPsU1psOC0Y&#10;9LQyVP0erlbBZnsqvjjb5Jfxzvw8zn5akNdKDd/75TeISH38D7/aW61gkhfwdyYdAT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nW5zDAAAA3AAAAA8AAAAAAAAAAAAA&#10;AAAAoQIAAGRycy9kb3ducmV2LnhtbFBLBQYAAAAABAAEAPkAAACRAwAAAAA=&#10;" strokecolor="aqua" strokeweight="1.5pt"/>
                <v:line id="Line 4264" o:spid="_x0000_s2156"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ACXb8AAADcAAAADwAAAGRycy9kb3ducmV2LnhtbESPzQrCMBCE74LvEFbwpqlVRKtRVBC8&#10;ePAHvC7N2habTWlirW9vBMHjMDPfMMt1a0rRUO0KywpGwwgEcWp1wZmC62U/mIFwHlljaZkUvMnB&#10;etXtLDHR9sUnas4+EwHCLkEFufdVIqVLczLohrYiDt7d1gZ9kHUmdY2vADeljKNoKg0WHBZyrGiX&#10;U/o4P42C6a24bvV8bHE3z9Imju9cHaVS/V67WYDw1Pp/+Nc+aAWze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DACXb8AAADcAAAADwAAAAAAAAAAAAAAAACh&#10;AgAAZHJzL2Rvd25yZXYueG1sUEsFBgAAAAAEAAQA+QAAAI0DAAAAAA==&#10;" strokecolor="aqua" strokeweight=".5pt"/>
                <v:line id="Line 4265" o:spid="_x0000_s2157"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ynxr8AAADcAAAADwAAAGRycy9kb3ducmV2LnhtbESPzQrCMBCE74LvEFbwpqkVRatRVBC8&#10;ePAHvC7N2habTWlirW9vBMHjMDPfMMt1a0rRUO0KywpGwwgEcWp1wZmC62U/mIFwHlljaZkUvMnB&#10;etXtLDHR9sUnas4+EwHCLkEFufdVIqVLczLohrYiDt7d1gZ9kHUmdY2vADeljKNoKg0WHBZyrGiX&#10;U/o4P42C6a24bvV8bHE3z9Imju9cHaVS/V67WYDw1Pp/+Nc+aAWze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3ynxr8AAADcAAAADwAAAAAAAAAAAAAAAACh&#10;AgAAZHJzL2Rvd25yZXYueG1sUEsFBgAAAAAEAAQA+QAAAI0DAAAAAA==&#10;" strokecolor="aqua" strokeweight=".5pt"/>
                <v:line id="Line 4266" o:spid="_x0000_s2158"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45sb8AAADcAAAADwAAAGRycy9kb3ducmV2LnhtbESPzQrCMBCE74LvEFbwpqkVilajqCB4&#10;8eAPeF2atS02m9LEWt/eCILHYWa+YZbrzlSipcaVlhVMxhEI4szqknMF18t+NAPhPLLGyjIpeJOD&#10;9arfW2Kq7YtP1J59LgKEXYoKCu/rVEqXFWTQjW1NHLy7bQz6IJtc6gZfAW4qGUdRIg2WHBYKrGlX&#10;UPY4P42C5FZet3o+tbib51kbx3euj1Kp4aDbLEB46vw//GsftIJZnM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645sb8AAADcAAAADwAAAAAAAAAAAAAAAACh&#10;AgAAZHJzL2Rvd25yZXYueG1sUEsFBgAAAAAEAAQA+QAAAI0DAAAAAA==&#10;" strokecolor="aqua" strokeweight=".5pt"/>
                <v:line id="Line 4267" o:spid="_x0000_s2159"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KcKsAAAADcAAAADwAAAGRycy9kb3ducmV2LnhtbESPSwvCMBCE74L/IazgTVMr+KhGUUHw&#10;4sEHeF2atS02m9LEWv+9EQSPw8x8wyzXrSlFQ7UrLCsYDSMQxKnVBWcKrpf9YAbCeWSNpWVS8CYH&#10;61W3s8RE2xefqDn7TAQIuwQV5N5XiZQuzcmgG9qKOHh3Wxv0QdaZ1DW+AtyUMo6iiTRYcFjIsaJd&#10;Tunj/DQKJrfiutXzscXdPEubOL5zdZRK9XvtZgHCU+v/4V/7oBXM4i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inCrAAAAA3AAAAA8AAAAAAAAAAAAAAAAA&#10;oQIAAGRycy9kb3ducmV2LnhtbFBLBQYAAAAABAAEAPkAAACOAwAAAAA=&#10;" strokecolor="aqua" strokeweight=".5pt"/>
                <v:line id="Line 4268" o:spid="_x0000_s2160"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PJ7cEAAADcAAAADwAAAGRycy9kb3ducmV2LnhtbERPPWvDMBDdA/0P4grdYjk2tI4TxZRC&#10;Qzo29dLtYl0sE+skLDVx/n01FDo+3ve2me0orjSFwbGCVZaDIO6cHrhX0H69LysQISJrHB2TgjsF&#10;aHYPiy3W2t34k67H2IsUwqFGBSZGX0sZOkMWQ+Y8ceLObrIYE5x6qSe8pXA7yiLPn6XFgVODQU9v&#10;hrrL8ccq2B/a8oXzfXFefZjT/duvS/JaqafH+XUDItIc/8V/7oNWUBVpbTqTjoD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g8ntwQAAANwAAAAPAAAAAAAAAAAAAAAA&#10;AKECAABkcnMvZG93bnJldi54bWxQSwUGAAAAAAQABAD5AAAAjwMAAAAA&#10;" strokecolor="aqua" strokeweight="1.5pt"/>
                <v:line id="Line 4269" o:spid="_x0000_s2161"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Gtw78AAADcAAAADwAAAGRycy9kb3ducmV2LnhtbESPzQrCMBCE74LvEFbwpqkVxFajqCB4&#10;8eAPeF2atS02m9LEWt/eCILHYWa+YZbrzlSipcaVlhVMxhEI4szqknMF18t+NAfhPLLGyjIpeJOD&#10;9arfW2Kq7YtP1J59LgKEXYoKCu/rVEqXFWTQjW1NHLy7bQz6IJtc6gZfAW4qGUfRTBosOSwUWNOu&#10;oOxxfhoFs1t53epkanGX5Fkbx3euj1Kp4aDbLEB46vw//GsftIJ5nM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jGtw78AAADcAAAADwAAAAAAAAAAAAAAAACh&#10;AgAAZHJzL2Rvd25yZXYueG1sUEsFBgAAAAAEAAQA+QAAAI0DAAAAAA==&#10;" strokecolor="aqua" strokeweight=".5pt"/>
                <v:line id="Line 4270" o:spid="_x0000_s2162"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KSg70AAADcAAAADwAAAGRycy9kb3ducmV2LnhtbERPuwrCMBTdBf8hXMFNUyuI1qaiguDi&#10;4ANcL821LTY3pYm1/r0ZBMfDeaeb3tSio9ZVlhXMphEI4tzqigsFt+thsgThPLLG2jIp+JCDTTYc&#10;pJho++YzdRdfiBDCLkEFpfdNIqXLSzLoprYhDtzDtgZ9gG0hdYvvEG5qGUfRQhqsODSU2NC+pPx5&#10;eRkFi3t12+nV3OJ+VeRdHD+4OUmlxqN+uwbhqfd/8c991AqW8zA/nAlHQG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LSkoO9AAAA3AAAAA8AAAAAAAAAAAAAAAAAoQIA&#10;AGRycy9kb3ducmV2LnhtbFBLBQYAAAAABAAEAPkAAACLAwAAAAA=&#10;" strokecolor="aqua" strokeweight=".5pt"/>
                <v:line id="Line 4271" o:spid="_x0000_s2163"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43GL8AAADcAAAADwAAAGRycy9kb3ducmV2LnhtbESPwQrCMBBE74L/EFbwpqkVRKtRVBC8&#10;eFALXpdmbYvNpjSx1r83guBxmJk3zGrTmUq01LjSsoLJOAJBnFldcq4gvR5GcxDOI2usLJOCNznY&#10;rPu9FSbavvhM7cXnIkDYJaig8L5OpHRZQQbd2NbEwbvbxqAPssmlbvAV4KaScRTNpMGSw0KBNe0L&#10;yh6Xp1Ewu5XpTi+mFveLPGvj+M71SSo1HHTbJQhPnf+Hf+2jVjCfTuB7JhwBuf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Z43GL8AAADcAAAADwAAAAAAAAAAAAAAAACh&#10;AgAAZHJzL2Rvd25yZXYueG1sUEsFBgAAAAAEAAQA+QAAAI0DAAAAAA==&#10;" strokecolor="aqua" strokeweight=".5pt"/>
                <v:line id="Line 4272" o:spid="_x0000_s2164"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ypb78AAADcAAAADwAAAGRycy9kb3ducmV2LnhtbESPwQrCMBBE74L/EFbwpqkVRKtRVBC8&#10;eFALXpdmbYvNpjSx1r83guBxmJk3zGrTmUq01LjSsoLJOAJBnFldcq4gvR5GcxDOI2usLJOCNznY&#10;rPu9FSbavvhM7cXnIkDYJaig8L5OpHRZQQbd2NbEwbvbxqAPssmlbvAV4KaScRTNpMGSw0KBNe0L&#10;yh6Xp1Ewu5XpTi+mFveLPGvj+M71SSo1HHTbJQhPnf+Hf+2jVjCfxv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Uypb78AAADcAAAADwAAAAAAAAAAAAAAAACh&#10;AgAAZHJzL2Rvd25yZXYueG1sUEsFBgAAAAAEAAQA+QAAAI0DAAAAAA==&#10;" strokecolor="aqua" strokeweight=".5pt"/>
                <v:line id="Line 4273" o:spid="_x0000_s2165"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7NQcMAAADcAAAADwAAAGRycy9kb3ducmV2LnhtbESPS4sCMRCE78L+h9DC3jSjAz5mjbIs&#10;rOjRx8Vb76SdDE46YZLV8d8bQfBYVNVX1GLV2UZcqQ21YwWjYQaCuHS65krB8fA7mIEIEVlj45gU&#10;3CnAavnRW2Ch3Y13dN3HSiQIhwIVmBh9IWUoDVkMQ+eJk3d2rcWYZFtJ3eItwW0jx1k2kRZrTgsG&#10;Pf0YKi/7f6tgvTnmU87W4/Noa/7uJz/PyWulPvvd9xeISF18h1/tjVYwy3N4nk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zUHDAAAA3AAAAA8AAAAAAAAAAAAA&#10;AAAAoQIAAGRycy9kb3ducmV2LnhtbFBLBQYAAAAABAAEAPkAAACRAwAAAAA=&#10;" strokecolor="aqua" strokeweight="1.5pt"/>
                <v:line id="Line 4274" o:spid="_x0000_s2166"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mUgMAAAADcAAAADwAAAGRycy9kb3ducmV2LnhtbESPzQrCMBCE74LvEFbwpqlVRKtRVBC8&#10;ePAHvC7N2habTWlirW9vBMHjMDPfMMt1a0rRUO0KywpGwwgEcWp1wZmC62U/mIFwHlljaZkUvMnB&#10;etXtLDHR9sUnas4+EwHCLkEFufdVIqVLczLohrYiDt7d1gZ9kHUmdY2vADeljKNoKg0WHBZyrGiX&#10;U/o4P42C6a24bvV8bHE3z9Imju9cHaVS/V67WYDw1Pp/+Nc+aAWz8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3plIDAAAAA3AAAAA8AAAAAAAAAAAAAAAAA&#10;oQIAAGRycy9kb3ducmV2LnhtbFBLBQYAAAAABAAEAPkAAACOAwAAAAA=&#10;" strokecolor="aqua" strokeweight=".5pt"/>
                <v:line id="Line 4275" o:spid="_x0000_s2167"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UxG8AAAADcAAAADwAAAGRycy9kb3ducmV2LnhtbESPzQrCMBCE74LvEFbwpqkVRatRVBC8&#10;ePAHvC7N2habTWlirW9vBMHjMDPfMMt1a0rRUO0KywpGwwgEcWp1wZmC62U/mIFwHlljaZkUvMnB&#10;etXtLDHR9sUnas4+EwHCLkEFufdVIqVLczLohrYiDt7d1gZ9kHUmdY2vADeljKNoKg0WHBZyrGiX&#10;U/o4P42C6a24bvV8bHE3z9Imju9cHaVS/V67WYDw1Pp/+Nc+aAWz8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KlMRvAAAAA3AAAAA8AAAAAAAAAAAAAAAAA&#10;oQIAAGRycy9kb3ducmV2LnhtbFBLBQYAAAAABAAEAPkAAACOAwAAAAA=&#10;" strokecolor="aqua" strokeweight=".5pt"/>
                <v:line id="Line 4276" o:spid="_x0000_s2168"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evbL8AAADcAAAADwAAAGRycy9kb3ducmV2LnhtbESPzQrCMBCE74LvEFbwpqkVilajqCB4&#10;8eAPeF2atS02m9LEWt/eCILHYWa+YZbrzlSipcaVlhVMxhEI4szqknMF18t+NAPhPLLGyjIpeJOD&#10;9arfW2Kq7YtP1J59LgKEXYoKCu/rVEqXFWTQjW1NHLy7bQz6IJtc6gZfAW4qGUdRIg2WHBYKrGlX&#10;UPY4P42C5FZet3o+tbib51kbx3euj1Kp4aDbLEB46vw//GsftILZN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nevbL8AAADcAAAADwAAAAAAAAAAAAAAAACh&#10;AgAAZHJzL2Rvd25yZXYueG1sUEsFBgAAAAAEAAQA+QAAAI0DAAAAAA==&#10;" strokecolor="aqua" strokeweight=".5pt"/>
                <v:line id="Line 4277" o:spid="_x0000_s2169"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sK98AAAADcAAAADwAAAGRycy9kb3ducmV2LnhtbESPSwvCMBCE74L/IazgTVMr+KhGUUHw&#10;4sEHeF2atS02m9LEWv+9EQSPw8x8wyzXrSlFQ7UrLCsYDSMQxKnVBWcKrpf9YAbCeWSNpWVS8CYH&#10;61W3s8RE2xefqDn7TAQIuwQV5N5XiZQuzcmgG9qKOHh3Wxv0QdaZ1DW+AtyUMo6iiTRYcFjIsaJd&#10;Tunj/DQKJrfiutXzscXdPEubOL5zdZRK9XvtZgHCU+v/4V/7oBXMxl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07CvfAAAAA3AAAAA8AAAAAAAAAAAAAAAAA&#10;oQIAAGRycy9kb3ducmV2LnhtbFBLBQYAAAAABAAEAPkAAACOAwAAAAA=&#10;" strokecolor="aqua" strokeweight=".5pt"/>
                <v:line id="Line 4278" o:spid="_x0000_s2170"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fMMEAAADcAAAADwAAAGRycy9kb3ducmV2LnhtbERPz2vCMBS+D/wfwhO8rakWNtcZRQSL&#10;O871sttb82zKmpfQRG3/e3MY7Pjx/d7sRtuLGw2hc6xgmeUgiBunO24V1F/H5zWIEJE19o5JwUQB&#10;dtvZ0wZL7e78SbdzbEUK4VCiAhOjL6UMjSGLIXOeOHEXN1iMCQ6t1APeU7jt5SrPX6TFjlODQU8H&#10;Q83v+WoVVKe6eOW8Wl2WH+Zn+vZvBXmt1GI+7t9BRBrjv/jPfdIK1kVam86kIyC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Wl8wwQAAANwAAAAPAAAAAAAAAAAAAAAA&#10;AKECAABkcnMvZG93bnJldi54bWxQSwUGAAAAAAQABAD5AAAAjwMAAAAA&#10;" strokecolor="aqua" strokeweight="1.5pt"/>
                <v:line id="Line 4279" o:spid="_x0000_s2171"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7Hr8AAADcAAAADwAAAGRycy9kb3ducmV2LnhtbESPzQrCMBCE74LvEFbwpqkVxFajqCB4&#10;8eAPeF2atS02m9LEWt/eCILHYWa+YZbrzlSipcaVlhVMxhEI4szqknMF18t+NAfhPLLGyjIpeJOD&#10;9arfW2Kq7YtP1J59LgKEXYoKCu/rVEqXFWTQjW1NHLy7bQz6IJtc6gZfAW4qGUfRTBosOSwUWNOu&#10;oOxxfhoFs1t53epkanGX5Fkbx3euj1Kp4aDbLEB46vw//GsftIL5N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g7Hr8AAADcAAAADwAAAAAAAAAAAAAAAACh&#10;AgAAZHJzL2Rvd25yZXYueG1sUEsFBgAAAAAEAAQA+QAAAI0DAAAAAA==&#10;" strokecolor="aqua" strokeweight=".5pt"/>
                <v:line id="Line 4280" o:spid="_x0000_s2172"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Th/r0AAADcAAAADwAAAGRycy9kb3ducmV2LnhtbERPuwrCMBTdBf8hXMFNU6tIrUZRQXBx&#10;8AGul+baFpub0sRa/94MguPhvFebzlSipcaVlhVMxhEI4szqknMFt+thlIBwHlljZZkUfMjBZt3v&#10;rTDV9s1nai8+FyGEXYoKCu/rVEqXFWTQjW1NHLiHbQz6AJtc6gbfIdxUMo6iuTRYcmgosKZ9Qdnz&#10;8jIK5vfyttOLqcX9Is/aOH5wfZJKDQfddgnCU+f/4p/7qBUkszA/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rU4f69AAAA3AAAAA8AAAAAAAAAAAAAAAAAoQIA&#10;AGRycy9kb3ducmV2LnhtbFBLBQYAAAAABAAEAPkAAACLAwAAAAA=&#10;" strokecolor="aqua" strokeweight=".5pt"/>
                <v:line id="Line 4281" o:spid="_x0000_s2173"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hEZcAAAADcAAAADwAAAGRycy9kb3ducmV2LnhtbESPzQrCMBCE74LvEFbwpqlVRKtRVBC8&#10;ePAHvC7N2habTWlirW9vBMHjMDPfMMt1a0rRUO0KywpGwwgEcWp1wZmC62U/mIFwHlljaZkUvMnB&#10;etXtLDHR9sUnas4+EwHCLkEFufdVIqVLczLohrYiDt7d1gZ9kHUmdY2vADeljKNoKg0WHBZyrGiX&#10;U/o4P42C6a24bvV8bHE3z9Imju9cHaVS/V67WYDw1Pp/+Nc+aAWzyQ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YRGXAAAAA3AAAAA8AAAAAAAAAAAAAAAAA&#10;oQIAAGRycy9kb3ducmV2LnhtbFBLBQYAAAAABAAEAPkAAACOAwAAAAA=&#10;" strokecolor="aqua" strokeweight=".5pt"/>
                <v:line id="Line 4282" o:spid="_x0000_s2174"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raEr8AAADcAAAADwAAAGRycy9kb3ducmV2LnhtbESPzQrCMBCE74LvEFbwpqlVRKtRVBC8&#10;ePAHvC7N2habTWlirW9vBMHjMDPfMMt1a0rRUO0KywpGwwgEcWp1wZmC62U/mIFwHlljaZkUvMnB&#10;etXtLDHR9sUnas4+EwHCLkEFufdVIqVLczLohrYiDt7d1gZ9kHUmdY2vADeljKNoKg0WHBZyrGiX&#10;U/o4P42C6a24bvV8bHE3z9Imju9cHaVS/V67WYDw1Pp/+Nc+aAWzS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raEr8AAADcAAAADwAAAAAAAAAAAAAAAACh&#10;AgAAZHJzL2Rvd25yZXYueG1sUEsFBgAAAAAEAAQA+QAAAI0DAAAAAA==&#10;" strokecolor="aqua" strokeweight=".5pt"/>
                <v:line id="Line 4283" o:spid="_x0000_s2175"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i+PMMAAADcAAAADwAAAGRycy9kb3ducmV2LnhtbESPQWsCMRSE7wX/Q3iCt5rVlVZXo4ig&#10;2GOtF2/PzXOzuHkJm6jrvzeFQo/DzHzDLFadbcSd2lA7VjAaZiCIS6drrhQcf7bvUxAhImtsHJOC&#10;JwVYLXtvCyy0e/A33Q+xEgnCoUAFJkZfSBlKQxbD0Hni5F1cazEm2VZSt/hIcNvIcZZ9SIs1pwWD&#10;njaGyuvhZhXs9sf8k7Pd+DL6Mufnyc9y8lqpQb9bz0FE6uJ/+K+91wqmkxx+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4vjzDAAAA3AAAAA8AAAAAAAAAAAAA&#10;AAAAoQIAAGRycy9kb3ducmV2LnhtbFBLBQYAAAAABAAEAPkAAACRAwAAAAA=&#10;" strokecolor="aqua" strokeweight="1.5pt"/>
                <v:line id="Line 4284" o:spid="_x0000_s2176"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n/cAAAADcAAAADwAAAGRycy9kb3ducmV2LnhtbESPzQrCMBCE74LvEFbwpqlVRKtRVBC8&#10;ePAHvC7N2habTWlirW9vBMHjMDPfMMt1a0rRUO0KywpGwwgEcWp1wZmC62U/mIFwHlljaZkUvMnB&#10;etXtLDHR9sUnas4+EwHCLkEFufdVIqVLczLohrYiDt7d1gZ9kHUmdY2vADeljKNoKg0WHBZyrGiX&#10;U/o4P42C6a24bvV8bHE3z9Imju9cHaVS/V67WYDw1Pp/+Nc+aAWzy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Xv5/3AAAAA3AAAAA8AAAAAAAAAAAAAAAAA&#10;oQIAAGRycy9kb3ducmV2LnhtbFBLBQYAAAAABAAEAPkAAACOAwAAAAA=&#10;" strokecolor="aqua" strokeweight=".5pt"/>
                <v:line id="Line 4285" o:spid="_x0000_s2177"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CZsMAAADcAAAADwAAAGRycy9kb3ducmV2LnhtbESPS4vCQBCE7wv+h6EFb+vE+MBER1FB&#10;8LIHH+C1yXQemOkJmTHGf+8sLOyxqKqvqPW2N7XoqHWVZQWTcQSCOLO64kLB7Xr8XoJwHlljbZkU&#10;vMnBdjP4WmOq7YvP1F18IQKEXYoKSu+bVEqXlWTQjW1DHLzctgZ9kG0hdYuvADe1jKNoIQ1WHBZK&#10;bOhQUva4PI2Cxb267XUytXhIiqyL45ybH6nUaNjvViA89f4//Nc+aQXL2Rx+z4QjID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jQmbDAAAA3AAAAA8AAAAAAAAAAAAA&#10;AAAAoQIAAGRycy9kb3ducmV2LnhtbFBLBQYAAAAABAAEAPkAAACRAwAAAAA=&#10;" strokecolor="aqua" strokeweight=".5pt"/>
                <v:line id="Line 4286" o:spid="_x0000_s2178"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HcEcMAAADcAAAADwAAAGRycy9kb3ducmV2LnhtbESPQWvCQBSE74X+h+UJvdWNUUJMXUMN&#10;CF56MBV6fWSfSWj2bciuSfrv3YLgcZiZb5hdPptOjDS41rKC1TICQVxZ3XKt4PJ9fE9BOI+ssbNM&#10;Cv7IQb5/fdlhpu3EZxpLX4sAYZehgsb7PpPSVQ0ZdEvbEwfvageDPsihlnrAKcBNJ+MoSqTBlsNC&#10;gz0VDVW/5c0oSH7ay0Fv1xaLbV2NcXzl/ksq9baYPz9AeJr9M/xon7SCdJPA/5lwBOT+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x3BHDAAAA3AAAAA8AAAAAAAAAAAAA&#10;AAAAoQIAAGRycy9kb3ducmV2LnhtbFBLBQYAAAAABAAEAPkAAACRAwAAAAA=&#10;" strokecolor="aqua" strokeweight=".5pt"/>
                <v:line id="Line 4287" o:spid="_x0000_s2179"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15isQAAADcAAAADwAAAGRycy9kb3ducmV2LnhtbESPS2vDMBCE74H8B7GF3hK5bsnDiWxS&#10;QyGXHPKAXBdrY5tYK2Optvvvo0Igx2FmvmG22Wga0VPnassKPuYRCOLC6ppLBZfzz2wFwnlkjY1l&#10;UvBHDrJ0Otliou3AR+pPvhQBwi5BBZX3bSKlKyoy6Oa2JQ7ezXYGfZBdKXWHQ4CbRsZRtJAGaw4L&#10;FbaUV1TcT79GweJaX771+tNivi6LPo5v3B6kUu9v424DwtPoX+Fne68VrL6W8H8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PXmKxAAAANwAAAAPAAAAAAAAAAAA&#10;AAAAAKECAABkcnMvZG93bnJldi54bWxQSwUGAAAAAAQABAD5AAAAkgMAAAAA&#10;" strokecolor="aqua" strokeweight=".5pt"/>
                <v:line id="Line 4288" o:spid="_x0000_s2180"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wsTcEAAADcAAAADwAAAGRycy9kb3ducmV2LnhtbERPu27CMBTdK/EP1kViKw4PtWmKQQip&#10;ER0LWbrdxpc4anxtxW4If48HpI5H573ZjbYTA/WhdaxgMc9AENdOt9woqM4fzzmIEJE1do5JwY0C&#10;7LaTpw0W2l35i4ZTbEQK4VCgAhOjL6QMtSGLYe48ceIurrcYE+wbqXu8pnDbyWWWvUiLLacGg54O&#10;hurf059VUB6r1Stn5fKy+DQ/t2//tiKvlZpNx/07iEhj/Bc/3EetIF+ntelMOgJye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XCxNwQAAANwAAAAPAAAAAAAAAAAAAAAA&#10;AKECAABkcnMvZG93bnJldi54bWxQSwUGAAAAAAQABAD5AAAAjwMAAAAA&#10;" strokecolor="aqua" strokeweight="1.5pt"/>
                <v:line id="Line 4289" o:spid="_x0000_s2181"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IY8IAAADcAAAADwAAAGRycy9kb3ducmV2LnhtbESPQYvCMBSE74L/ITzBm6ZWEVtNiwqC&#10;lz2sK+z10TzbYvNSmljrvzcLwh6HmfmG2eWDaURPnastK1jMIxDEhdU1lwquP6fZBoTzyBoby6Tg&#10;RQ7ybDzaYartk7+pv/hSBAi7FBVU3replK6oyKCb25Y4eDfbGfRBdqXUHT4D3DQyjqK1NFhzWKiw&#10;pWNFxf3yMArWv/X1oJOlxWNSFn0c37j9kkpNJ8N+C8LT4P/Dn/ZZK9isEvg7E46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5IY8IAAADcAAAADwAAAAAAAAAAAAAA&#10;AAChAgAAZHJzL2Rvd25yZXYueG1sUEsFBgAAAAAEAAQA+QAAAJADAAAAAA==&#10;" strokecolor="aqua" strokeweight=".5pt"/>
                <v:line id="Line 4290" o:spid="_x0000_s2182"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13I70AAADcAAAADwAAAGRycy9kb3ducmV2LnhtbERPuwrCMBTdBf8hXMFNUytKrUZRQXBx&#10;8AGul+baFpub0sRa/94MguPhvFebzlSipcaVlhVMxhEI4szqknMFt+thlIBwHlljZZkUfMjBZt3v&#10;rTDV9s1nai8+FyGEXYoKCu/rVEqXFWTQjW1NHLiHbQz6AJtc6gbfIdxUMo6iuTRYcmgosKZ9Qdnz&#10;8jIK5vfyttOLqcX9Is/aOH5wfZJKDQfddgnCU+f/4p/7qBUkszA/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8NdyO9AAAA3AAAAA8AAAAAAAAAAAAAAAAAoQIA&#10;AGRycy9kb3ducmV2LnhtbFBLBQYAAAAABAAEAPkAAACLAwAAAAA=&#10;" strokecolor="aqua" strokeweight=".5pt"/>
                <v:line id="Line 4291" o:spid="_x0000_s2183"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HSuMAAAADcAAAADwAAAGRycy9kb3ducmV2LnhtbESPzQrCMBCE74LvEFbwpqkVRatRVBC8&#10;ePAHvC7N2habTWlirW9vBMHjMDPfMMt1a0rRUO0KywpGwwgEcWp1wZmC62U/mIFwHlljaZkUvMnB&#10;etXtLDHR9sUnas4+EwHCLkEFufdVIqVLczLohrYiDt7d1gZ9kHUmdY2vADeljKNoKg0WHBZyrGiX&#10;U/o4P42C6a24bvV8bHE3z9Imju9cHaVS/V67WYDw1Pp/+Nc+aAWzyQ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B0rjAAAAA3AAAAA8AAAAAAAAAAAAAAAAA&#10;oQIAAGRycy9kb3ducmV2LnhtbFBLBQYAAAAABAAEAPkAAACOAwAAAAA=&#10;" strokecolor="aqua" strokeweight=".5pt"/>
                <v:line id="Line 4292" o:spid="_x0000_s2184"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NMz78AAADcAAAADwAAAGRycy9kb3ducmV2LnhtbESPzQrCMBCE74LvEFbwpqkVRatRVBC8&#10;ePAHvC7N2habTWlirW9vBMHjMDPfMMt1a0rRUO0KywpGwwgEcWp1wZmC62U/mIFwHlljaZkUvMnB&#10;etXtLDHR9sUnas4+EwHCLkEFufdVIqVLczLohrYiDt7d1gZ9kHUmdY2vADeljKNoKg0WHBZyrGiX&#10;U/o4P42C6a24bvV8bHE3z9Imju9cHaVS/V67WYDw1Pp/+Nc+aAWzS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JNMz78AAADcAAAADwAAAAAAAAAAAAAAAACh&#10;AgAAZHJzL2Rvd25yZXYueG1sUEsFBgAAAAAEAAQA+QAAAI0DAAAAAA==&#10;" strokecolor="aqua" strokeweight=".5pt"/>
                <v:line id="Line 4293" o:spid="_x0000_s2185"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Eo4cMAAADcAAAADwAAAGRycy9kb3ducmV2LnhtbESPQWsCMRSE7wX/Q3iCt5rVxVZXo4ig&#10;2GOtF2/PzXOzuHkJm6jrvzeFQo/DzHzDLFadbcSd2lA7VjAaZiCIS6drrhQcf7bvUxAhImtsHJOC&#10;JwVYLXtvCyy0e/A33Q+xEgnCoUAFJkZfSBlKQxbD0Hni5F1cazEm2VZSt/hIcNvIcZZ9SIs1pwWD&#10;njaGyuvhZhXs9sf8k7Pd+DL6Mufnyc9y8lqpQb9bz0FE6uJ/+K+91wqmkxx+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hKOHDAAAA3AAAAA8AAAAAAAAAAAAA&#10;AAAAoQIAAGRycy9kb3ducmV2LnhtbFBLBQYAAAAABAAEAPkAAACRAwAAAAA=&#10;" strokecolor="aqua" strokeweight="1.5pt"/>
                <v:line id="Line 4294" o:spid="_x0000_s2186"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ZxIMMAAADcAAAADwAAAGRycy9kb3ducmV2LnhtbESPS4vCQBCE7wv+h6EFb+vE+MBER1FB&#10;8LIHH+C1yXQemOkJmTHGf+8sLOyxqKqvqPW2N7XoqHWVZQWTcQSCOLO64kLB7Xr8XoJwHlljbZkU&#10;vMnBdjP4WmOq7YvP1F18IQKEXYoKSu+bVEqXlWTQjW1DHLzctgZ9kG0hdYuvADe1jKNoIQ1WHBZK&#10;bOhQUva4PI2Cxb267XUytXhIiqyL45ybH6nUaNjvViA89f4//Nc+aQXL+Qx+z4QjID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2cSDDAAAA3AAAAA8AAAAAAAAAAAAA&#10;AAAAoQIAAGRycy9kb3ducmV2LnhtbFBLBQYAAAAABAAEAPkAAACRAwAAAAA=&#10;" strokecolor="aqua" strokeweight=".5pt"/>
                <v:line id="Line 4295" o:spid="_x0000_s2187"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rUu8AAAADcAAAADwAAAGRycy9kb3ducmV2LnhtbESPzQrCMBCE74LvEFbwpqkVRatRVBC8&#10;ePAHvC7N2habTWlirW9vBMHjMDPfMMt1a0rRUO0KywpGwwgEcWp1wZmC62U/mIFwHlljaZkUvMnB&#10;etXtLDHR9sUnas4+EwHCLkEFufdVIqVLczLohrYiDt7d1gZ9kHUmdY2vADeljKNoKg0WHBZyrGiX&#10;U/o4P42C6a24bvV8bHE3z9Imju9cHaVS/V67WYDw1Pp/+Nc+aAWzy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961LvAAAAA3AAAAA8AAAAAAAAAAAAAAAAA&#10;oQIAAGRycy9kb3ducmV2LnhtbFBLBQYAAAAABAAEAPkAAACOAwAAAAA=&#10;" strokecolor="aqua" strokeweight=".5pt"/>
                <v:line id="Line 4296" o:spid="_x0000_s2188"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hKzMMAAADcAAAADwAAAGRycy9kb3ducmV2LnhtbESPQWvCQBSE74X+h+UJvdWNEUNMXUMN&#10;CF56MBV6fWSfSWj2bciuSfrv3YLgcZiZb5hdPptOjDS41rKC1TICQVxZ3XKt4PJ9fE9BOI+ssbNM&#10;Cv7IQb5/fdlhpu3EZxpLX4sAYZehgsb7PpPSVQ0ZdEvbEwfvageDPsihlnrAKcBNJ+MoSqTBlsNC&#10;gz0VDVW/5c0oSH7ay0Fv1xaLbV2NcXzl/ksq9baYPz9AeJr9M/xon7SCdJPA/5lwBOT+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SszDAAAA3AAAAA8AAAAAAAAAAAAA&#10;AAAAoQIAAGRycy9kb3ducmV2LnhtbFBLBQYAAAAABAAEAPkAAACRAwAAAAA=&#10;" strokecolor="aqua" strokeweight=".5pt"/>
                <v:line id="Line 4297" o:spid="_x0000_s2189"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TvV8QAAADcAAAADwAAAGRycy9kb3ducmV2LnhtbESPS2vDMBCE74H8B7GF3hK5Ls3DiWxS&#10;QyGXHPKAXBdrY5tYK2Optvvvo0Igx2FmvmG22Wga0VPnassKPuYRCOLC6ppLBZfzz2wFwnlkjY1l&#10;UvBHDrJ0Otliou3AR+pPvhQBwi5BBZX3bSKlKyoy6Oa2JQ7ezXYGfZBdKXWHQ4CbRsZRtJAGaw4L&#10;FbaUV1TcT79GweJaX771+tNivi6LPo5v3B6kUu9v424DwtPoX+Fne68VrL6W8H8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5O9XxAAAANwAAAAPAAAAAAAAAAAA&#10;AAAAAKECAABkcnMvZG93bnJldi54bWxQSwUGAAAAAAQABAD5AAAAkgMAAAAA&#10;" strokecolor="aqua" strokeweight=".5pt"/>
                <v:line id="Line 4298" o:spid="_x0000_s2190"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W6kMEAAADcAAAADwAAAGRycy9kb3ducmV2LnhtbERPPW/CMBDdK/EfrENiKw4g2jTFIITU&#10;iI6FLN2u8RFHjc9W7Ibw7/GA1PHpfW92o+3EQH1oHStYzDMQxLXTLTcKqvPHcw4iRGSNnWNScKMA&#10;u+3kaYOFdlf+ouEUG5FCOBSowMToCylDbchimDtPnLiL6y3GBPtG6h6vKdx2cpllL9Jiy6nBoKeD&#10;ofr39GcVlMdq9cpZubwsPs3P7du/rchrpWbTcf8OItIY/8UP91EryNdpbTqTjoDc3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hbqQwQAAANwAAAAPAAAAAAAAAAAAAAAA&#10;AKECAABkcnMvZG93bnJldi54bWxQSwUGAAAAAAQABAD5AAAAjwMAAAAA&#10;" strokecolor="aqua" strokeweight="1.5pt"/>
                <v:line id="Line 4299" o:spid="_x0000_s2191"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evsIAAADcAAAADwAAAGRycy9kb3ducmV2LnhtbESPQYvCMBSE74L/ITzBm6ZWFFtNiwqC&#10;lz2sK+z10TzbYvNSmljrvzcLwh6HmfmG2eWDaURPnastK1jMIxDEhdU1lwquP6fZBoTzyBoby6Tg&#10;RQ7ybDzaYartk7+pv/hSBAi7FBVU3replK6oyKCb25Y4eDfbGfRBdqXUHT4D3DQyjqK1NFhzWKiw&#10;pWNFxf3yMArWv/X1oJOlxWNSFn0c37j9kkpNJ8N+C8LT4P/Dn/ZZK9isEvg7E46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fevsIAAADcAAAADwAAAAAAAAAAAAAA&#10;AAChAgAAZHJzL2Rvd25yZXYueG1sUEsFBgAAAAAEAAQA+QAAAJADAAAAAA==&#10;" strokecolor="aqua" strokeweight=".5pt"/>
                <v:line id="Line 4300" o:spid="_x0000_s2192"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G9nrwAAADcAAAADwAAAGRycy9kb3ducmV2LnhtbERPvQrCMBDeBd8hnOCmqRWKVqOoILg4&#10;qAXXoznbYnMpTaz17c0gOH58/+ttb2rRUesqywpm0wgEcW51xYWC7HacLEA4j6yxtkwKPuRguxkO&#10;1phq++YLdVdfiBDCLkUFpfdNKqXLSzLoprYhDtzDtgZ9gG0hdYvvEG5qGUdRIg1WHBpKbOhQUv68&#10;voyC5F5le72cWzwsi7yL4wc3Z6nUeNTvViA89f4v/rlPWsEiCfP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WG9nrwAAADcAAAADwAAAAAAAAAAAAAAAAChAgAA&#10;ZHJzL2Rvd25yZXYueG1sUEsFBgAAAAAEAAQA+QAAAIoDAAAAAA==&#10;" strokecolor="aqua" strokeweight=".5pt"/>
                <v:line id="Line 4301" o:spid="_x0000_s2193"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0YBb8AAADcAAAADwAAAGRycy9kb3ducmV2LnhtbESPzQrCMBCE74LvEFbwpqkVilajqCB4&#10;8eAPeF2atS02m9LEWt/eCILHYWa+YZbrzlSipcaVlhVMxhEI4szqknMF18t+NAPhPLLGyjIpeJOD&#10;9arfW2Kq7YtP1J59LgKEXYoKCu/rVEqXFWTQjW1NHLy7bQz6IJtc6gZfAW4qGUdRIg2WHBYKrGlX&#10;UPY4P42C5FZet3o+tbib51kbx3euj1Kp4aDbLEB46vw//GsftIJZMo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i0YBb8AAADcAAAADwAAAAAAAAAAAAAAAACh&#10;AgAAZHJzL2Rvd25yZXYueG1sUEsFBgAAAAAEAAQA+QAAAI0DAAAAAA==&#10;" strokecolor="aqua" strokeweight=".5pt"/>
                <v:line id="Line 4302" o:spid="_x0000_s2194"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Gcr8AAADcAAAADwAAAGRycy9kb3ducmV2LnhtbESPzQrCMBCE74LvEFbwpqkVilajqCB4&#10;8eAPeF2atS02m9LEWt/eCILHYWa+YZbrzlSipcaVlhVMxhEI4szqknMF18t+NAPhPLLGyjIpeJOD&#10;9arfW2Kq7YtP1J59LgKEXYoKCu/rVEqXFWTQjW1NHLy7bQz6IJtc6gZfAW4qGUdRIg2WHBYKrGlX&#10;UPY4P42C5FZet3o+tbib51kbx3euj1Kp4aDbLEB46vw//GsftIJZEs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Gcr8AAADcAAAADwAAAAAAAAAAAAAAAACh&#10;AgAAZHJzL2Rvd25yZXYueG1sUEsFBgAAAAAEAAQA+QAAAI0DAAAAAA==&#10;" strokecolor="aqua" strokeweight=".5pt"/>
                <v:line id="Line 4303" o:spid="_x0000_s2195"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3iXMMAAADcAAAADwAAAGRycy9kb3ducmV2LnhtbESPS4sCMRCE78L+h9AL3jSjAz5mjbIs&#10;rOjRx8VbO2knw046YZLV8d8bQfBYVNVX1GLV2UZcqQ21YwWjYQaCuHS65krB8fA7mIEIEVlj45gU&#10;3CnAavnRW2Ch3Y13dN3HSiQIhwIVmBh9IWUoDVkMQ+eJk3dxrcWYZFtJ3eItwW0jx1k2kRZrTgsG&#10;Pf0YKv/2/1bBenPMp5ytx5fR1pzvJz/PyWul+p/d9xeISF18h1/tjVYwm+TwPJOO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N4lzDAAAA3AAAAA8AAAAAAAAAAAAA&#10;AAAAoQIAAGRycy9kb3ducmV2LnhtbFBLBQYAAAAABAAEAPkAAACRAwAAAAA=&#10;" strokecolor="aqua" strokeweight="1.5pt"/>
                <v:shape id="Text Box 4304" o:spid="_x0000_s2196"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uq7cQA&#10;AADcAAAADwAAAGRycy9kb3ducmV2LnhtbESPQWvCQBSE70L/w/IKveluiw2augliKfSkGFuht0f2&#10;mYRm34bs1sR/3xUEj8PMfMOs8tG24ky9bxxreJ4pEMSlMw1XGr4OH9MFCB+QDbaOScOFPOTZw2SF&#10;qXED7+lchEpECPsUNdQhdKmUvqzJop+5jjh6J9dbDFH2lTQ9DhFuW/miVCItNhwXauxoU1P5W/xZ&#10;Dd/b089xrnbVu33tBjcqyXYptX56HNdvIAKN4R6+tT+NhkUy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Lqu3EAAAA3AAAAA8AAAAAAAAAAAAAAAAAmAIAAGRycy9k&#10;b3ducmV2LnhtbFBLBQYAAAAABAAEAPUAAACJAwAAAAA=&#10;" filled="f" stroked="f">
                  <v:textbox>
                    <w:txbxContent>
                      <w:p w:rsidR="00197967" w:rsidRDefault="00197967">
                        <w:pPr>
                          <w:jc w:val="center"/>
                        </w:pPr>
                      </w:p>
                    </w:txbxContent>
                  </v:textbox>
                </v:shape>
                <v:shape id="Text Box 4305" o:spid="_x0000_s2197"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AMQA&#10;AADcAAAADwAAAGRycy9kb3ducmV2LnhtbESP3WoCMRSE7wXfIRzBO822otjVKCIIaqn49wCnm+Nm&#10;6eZku4nu9u2bQsHLYWa+YebL1pbiQbUvHCt4GSYgiDOnC84VXC+bwRSED8gaS8ek4Ic8LBfdzhxT&#10;7Ro+0eMcchEh7FNUYEKoUil9ZsiiH7qKOHo3V1sMUda51DU2EW5L+ZokE2mx4LhgsKK1oezrfLcK&#10;PjaH991bu798YrFv3PdxdDUNK9XvtasZiEBteIb/21utYDoZw9+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5vwDEAAAA3AAAAA8AAAAAAAAAAAAAAAAAmAIAAGRycy9k&#10;b3ducmV2LnhtbFBLBQYAAAAABAAEAPUAAACJAwAAAAA=&#10;" filled="f" stroked="f">
                  <v:textbox inset="0">
                    <w:txbxContent>
                      <w:p w:rsidR="00197967" w:rsidRDefault="00197967"/>
                    </w:txbxContent>
                  </v:textbox>
                </v:shape>
                <v:shape id="Text Box 4306" o:spid="_x0000_s2198"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shd8QA&#10;AADcAAAADwAAAGRycy9kb3ducmV2LnhtbESP0WrCQBRE34X+w3ILfasbKwQbXUUKQlUUq37ANXvN&#10;BrN30+zWxL93hYKPw8ycYSazzlbiSo0vHSsY9BMQxLnTJRcKjofF+wiED8gaK8ek4EYeZtOX3gQz&#10;7Vr+oes+FCJC2GeowIRQZ1L63JBF33c1cfTOrrEYomwKqRtsI9xW8iNJUmmx5LhgsKYvQ/ll/2cV&#10;bBbb9fKzWx1OWK5a97sbHk3LSr29dvMxiEBdeIb/299awShN4XEmHgE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rIXfEAAAA3AAAAA8AAAAAAAAAAAAAAAAAmAIAAGRycy9k&#10;b3ducmV2LnhtbFBLBQYAAAAABAAEAPUAAACJAwAAAAA=&#10;" filled="f" stroked="f">
                  <v:textbox inset="0">
                    <w:txbxContent>
                      <w:p w:rsidR="00197967" w:rsidRDefault="00197967"/>
                    </w:txbxContent>
                  </v:textbox>
                </v:shape>
                <v:shape id="Text Box 4307" o:spid="_x0000_s2199"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E7MQA&#10;AADcAAAADwAAAGRycy9kb3ducmV2LnhtbESP0WoCMRRE3wX/IVyhb5qtBaurUUQQqlJp1Q+4bq6b&#10;pZubdZO669+bQsHHYWbOMLNFa0txo9oXjhW8DhIQxJnTBecKTsd1fwzCB2SNpWNScCcPi3m3M8NU&#10;u4a/6XYIuYgQ9ikqMCFUqZQ+M2TRD1xFHL2Lqy2GKOtc6hqbCLelHCbJSFosOC4YrGhlKPs5/FoF&#10;n+v9bjNpt8czFtvGXb/eTqZhpV567XIKIlAbnuH/9odWMB69w9+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nhOzEAAAA3AAAAA8AAAAAAAAAAAAAAAAAmAIAAGRycy9k&#10;b3ducmV2LnhtbFBLBQYAAAAABAAEAPUAAACJAwAAAAA=&#10;" filled="f" stroked="f">
                  <v:textbox inset="0">
                    <w:txbxContent>
                      <w:p w:rsidR="00197967" w:rsidRDefault="00197967"/>
                    </w:txbxContent>
                  </v:textbox>
                </v:shape>
                <v:shape id="Text Box 4308" o:spid="_x0000_s2200"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gQnsIA&#10;AADcAAAADwAAAGRycy9kb3ducmV2LnhtbERP3WrCMBS+H/gO4Qy8s+kUxHXGMoTCpky26gOcNWdN&#10;WXNSm2jr25uLwS4/vv91PtpWXKn3jWMFT0kKgrhyuuFawelYzFYgfEDW2DomBTfykG8mD2vMtBv4&#10;i65lqEUMYZ+hAhNCl0npK0MWfeI64sj9uN5iiLCvpe5xiOG2lfM0XUqLDccGgx1tDVW/5cUq+CgO&#10;+/fncXf8xmY3uPPn4mQGVmr6OL6+gAg0hn/xn/tNK1gt49p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eBCewgAAANwAAAAPAAAAAAAAAAAAAAAAAJgCAABkcnMvZG93&#10;bnJldi54bWxQSwUGAAAAAAQABAD1AAAAhwMAAAAA&#10;" filled="f" stroked="f">
                  <v:textbox inset="0">
                    <w:txbxContent>
                      <w:p w:rsidR="00197967" w:rsidRDefault="00197967"/>
                    </w:txbxContent>
                  </v:textbox>
                </v:shape>
                <v:shape id="Text Box 4309" o:spid="_x0000_s2201"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S1BcUA&#10;AADcAAAADwAAAGRycy9kb3ducmV2LnhtbESP0WrCQBRE3wv+w3KFvtWNFsSkWaUIQqtYWs0HXLPX&#10;bGj2bsyuJv37rlDo4zAzZ5h8NdhG3KjztWMF00kCgrh0uuZKQXHcPC1A+ICssXFMCn7Iw2o5esgx&#10;067nL7odQiUihH2GCkwIbSalLw1Z9BPXEkfv7DqLIcqukrrDPsJtI2dJMpcWa44LBltaGyq/D1er&#10;YL/52L2nw/Z4wnrbu8vnc2F6VupxPLy+gAg0hP/wX/tNK1jMU7if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LUFxQAAANwAAAAPAAAAAAAAAAAAAAAAAJgCAABkcnMv&#10;ZG93bnJldi54bWxQSwUGAAAAAAQABAD1AAAAigMAAAAA&#10;" filled="f" stroked="f">
                  <v:textbox inset="0">
                    <w:txbxContent>
                      <w:p w:rsidR="00197967" w:rsidRDefault="00197967"/>
                    </w:txbxContent>
                  </v:textbox>
                </v:shape>
                <v:shape id="Text Box 4310" o:spid="_x0000_s2202"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eKRcIA&#10;AADcAAAADwAAAGRycy9kb3ducmV2LnhtbERP3WrCMBS+H/gO4Qy803QKm6tGEUFQx8Zm+wDH5tgU&#10;m5PaRNu9/XIh7PLj+1+seluLO7W+cqzgZZyAIC6crrhUkGfb0QyED8gaa8ek4Jc8rJaDpwWm2nX8&#10;Q/djKEUMYZ+iAhNCk0rpC0MW/dg1xJE7u9ZiiLAtpW6xi+G2lpMkeZUWK44NBhvaGCoux5tV8Ln9&#10;+ti/94fshNWhc9fvaW46Vmr43K/nIAL14V/8cO+0gtlbnB/P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14pFwgAAANwAAAAPAAAAAAAAAAAAAAAAAJgCAABkcnMvZG93&#10;bnJldi54bWxQSwUGAAAAAAQABAD1AAAAhwMAAAAA&#10;" filled="f" stroked="f">
                  <v:textbox inset="0">
                    <w:txbxContent>
                      <w:p w:rsidR="00197967" w:rsidRDefault="00197967"/>
                    </w:txbxContent>
                  </v:textbox>
                </v:shape>
                <v:shape id="Text Box 4311" o:spid="_x0000_s2203"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v3sQA&#10;AADcAAAADwAAAGRycy9kb3ducmV2LnhtbESP3WoCMRSE7wXfIZyCd5q1grWrUaQgqMXi3wOcbo6b&#10;pZuTdRPd9e0bodDLYWa+YWaL1pbiTrUvHCsYDhIQxJnTBecKzqdVfwLCB2SNpWNS8CAPi3m3M8NU&#10;u4YPdD+GXEQI+xQVmBCqVEqfGbLoB64ijt7F1RZDlHUudY1NhNtSvibJWFosOC4YrOjDUPZzvFkF&#10;u9XX5+a93Z6+sdg27rofnU3DSvVe2uUURKA2/If/2mutYPI2hOeZe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bL97EAAAA3AAAAA8AAAAAAAAAAAAAAAAAmAIAAGRycy9k&#10;b3ducmV2LnhtbFBLBQYAAAAABAAEAPUAAACJAwAAAAA=&#10;" filled="f" stroked="f">
                  <v:textbox inset="0">
                    <w:txbxContent>
                      <w:p w:rsidR="00197967" w:rsidRDefault="00197967"/>
                    </w:txbxContent>
                  </v:textbox>
                </v:shape>
                <v:shape id="Text Box 4312" o:spid="_x0000_s2204"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mxqcUA&#10;AADcAAAADwAAAGRycy9kb3ducmV2LnhtbESP3WrCQBSE7wu+w3IE7+qmCtbGbEQEobVY/HuA0+wx&#10;G5o9m2a3Jr59Vyj0cpiZb5hs2dtaXKn1lWMFT+MEBHHhdMWlgvNp8zgH4QOyxtoxKbiRh2U+eMgw&#10;1a7jA12PoRQRwj5FBSaEJpXSF4Ys+rFriKN3ca3FEGVbSt1iF+G2lpMkmUmLFccFgw2tDRVfxx+r&#10;YLf5eH976benT6y2nfveT8+mY6VGw361ABGoD//hv/arVjB/nsD9TD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SbGpxQAAANwAAAAPAAAAAAAAAAAAAAAAAJgCAABkcnMv&#10;ZG93bnJldi54bWxQSwUGAAAAAAQABAD1AAAAigMAAAAA&#10;" filled="f" stroked="f">
                  <v:textbox inset="0">
                    <w:txbxContent>
                      <w:p w:rsidR="00197967" w:rsidRDefault="00197967"/>
                    </w:txbxContent>
                  </v:textbox>
                </v:shape>
                <v:shape id="Text Box 4313" o:spid="_x0000_s2205"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UUMsUA&#10;AADcAAAADwAAAGRycy9kb3ducmV2LnhtbESP3WoCMRSE74W+QziF3mm2FfxZjVIKQlWUVn2A4+a4&#10;Wbo52W6iu769EQQvh5n5hpnOW1uKC9W+cKzgvZeAIM6cLjhXcNgvuiMQPiBrLB2Tgit5mM9eOlNM&#10;tWv4ly67kIsIYZ+iAhNClUrpM0MWfc9VxNE7udpiiLLOpa6xiXBbyo8kGUiLBccFgxV9Gcr+dmer&#10;YLPYrpfjdrU/YrFq3P9P/2AaVurttf2cgAjUhmf40f7WCkbDPtzPx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RQyxQAAANwAAAAPAAAAAAAAAAAAAAAAAJgCAABkcnMv&#10;ZG93bnJldi54bWxQSwUGAAAAAAQABAD1AAAAigMAAAAA&#10;" filled="f" stroked="f">
                  <v:textbox inset="0">
                    <w:txbxContent>
                      <w:p w:rsidR="00197967" w:rsidRDefault="00197967"/>
                    </w:txbxContent>
                  </v:textbox>
                </v:shape>
                <v:shape id="Text Box 4314" o:spid="_x0000_s2206"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yMRsUA&#10;AADcAAAADwAAAGRycy9kb3ducmV2LnhtbESP0WrCQBRE3wX/YblC38ymtVSbukopCFVRrPoBt9nb&#10;bGj2bsyuJv17tyD4OMzMGWY672wlLtT40rGCxyQFQZw7XXKh4HhYDCcgfEDWWDkmBX/kYT7r96aY&#10;adfyF132oRARwj5DBSaEOpPS54Ys+sTVxNH7cY3FEGVTSN1gG+G2kk9p+iItlhwXDNb0YSj/3Z+t&#10;gs1iu16+dqvDN5ar1p12o6NpWamHQff+BiJQF+7hW/tTK5iMn+H/TDw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IxGxQAAANwAAAAPAAAAAAAAAAAAAAAAAJgCAABkcnMv&#10;ZG93bnJldi54bWxQSwUGAAAAAAQABAD1AAAAigMAAAAA&#10;" filled="f" stroked="f">
                  <v:textbox inset="0">
                    <w:txbxContent>
                      <w:p w:rsidR="00197967" w:rsidRDefault="00197967"/>
                    </w:txbxContent>
                  </v:textbox>
                </v:shape>
                <v:shape id="Text Box 4315" o:spid="_x0000_s2207"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Ap3cUA&#10;AADcAAAADwAAAGRycy9kb3ducmV2LnhtbESP0WrCQBRE3wX/YblC38ymlVabukopCFVRrPoBt9nb&#10;bGj2bsyuJv17tyD4OMzMGWY672wlLtT40rGCxyQFQZw7XXKh4HhYDCcgfEDWWDkmBX/kYT7r96aY&#10;adfyF132oRARwj5DBSaEOpPS54Ys+sTVxNH7cY3FEGVTSN1gG+G2kk9p+iItlhwXDNb0YSj/3Z+t&#10;gs1iu16+dqvDN5ar1p12o6NpWamHQff+BiJQF+7hW/tTK5iMn+H/TDw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CndxQAAANwAAAAPAAAAAAAAAAAAAAAAAJgCAABkcnMv&#10;ZG93bnJldi54bWxQSwUGAAAAAAQABAD1AAAAigMAAAAA&#10;" filled="f" stroked="f">
                  <v:textbox inset="0">
                    <w:txbxContent>
                      <w:p w:rsidR="00197967" w:rsidRDefault="00197967"/>
                    </w:txbxContent>
                  </v:textbox>
                </v:shape>
                <v:shape id="Text Box 4316" o:spid="_x0000_s2208"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K3qsQA&#10;AADcAAAADwAAAGRycy9kb3ducmV2LnhtbESP0WoCMRRE3wX/IVyhb5qtBaurUUQQqlJp1Q+4bq6b&#10;pZubdZO669+bQsHHYWbOMLNFa0txo9oXjhW8DhIQxJnTBecKTsd1fwzCB2SNpWNScCcPi3m3M8NU&#10;u4a/6XYIuYgQ9ikqMCFUqZQ+M2TRD1xFHL2Lqy2GKOtc6hqbCLelHCbJSFosOC4YrGhlKPs5/FoF&#10;n+v9bjNpt8czFtvGXb/eTqZhpV567XIKIlAbnuH/9odWMH4fwd+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yt6rEAAAA3AAAAA8AAAAAAAAAAAAAAAAAmAIAAGRycy9k&#10;b3ducmV2LnhtbFBLBQYAAAAABAAEAPUAAACJAwAAAAA=&#10;" filled="f" stroked="f">
                  <v:textbox inset="0">
                    <w:txbxContent>
                      <w:p w:rsidR="00197967" w:rsidRDefault="00197967"/>
                    </w:txbxContent>
                  </v:textbox>
                </v:shape>
                <v:shape id="Text Box 4317" o:spid="_x0000_s2209"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4SMcQA&#10;AADcAAAADwAAAGRycy9kb3ducmV2LnhtbESP3WoCMRSE7wXfIRzBO822gtrVKCIIaqn49wCnm+Nm&#10;6eZku4nu9u2bQsHLYWa+YebL1pbiQbUvHCt4GSYgiDOnC84VXC+bwRSED8gaS8ek4Ic8LBfdzhxT&#10;7Ro+0eMcchEh7FNUYEKoUil9ZsiiH7qKOHo3V1sMUda51DU2EW5L+ZokY2mx4LhgsKK1oezrfLcK&#10;PjaH991bu798YrFv3PdxdDUNK9XvtasZiEBteIb/21utYDqZwN+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EjHEAAAA3AAAAA8AAAAAAAAAAAAAAAAAmAIAAGRycy9k&#10;b3ducmV2LnhtbFBLBQYAAAAABAAEAPUAAACJAwAAAAA=&#10;" filled="f" stroked="f">
                  <v:textbox inset="0">
                    <w:txbxContent>
                      <w:p w:rsidR="00197967" w:rsidRDefault="00197967"/>
                    </w:txbxContent>
                  </v:textbox>
                </v:shape>
                <v:shape id="Text Box 4318" o:spid="_x0000_s2210"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GGQ8IA&#10;AADcAAAADwAAAGRycy9kb3ducmV2LnhtbERP3WrCMBS+H/gO4Qy803QKm6tGEUFQx8Zm+wDH5tgU&#10;m5PaRNu9/XIh7PLj+1+seluLO7W+cqzgZZyAIC6crrhUkGfb0QyED8gaa8ek4Jc8rJaDpwWm2nX8&#10;Q/djKEUMYZ+iAhNCk0rpC0MW/dg1xJE7u9ZiiLAtpW6xi+G2lpMkeZUWK44NBhvaGCoux5tV8Ln9&#10;+ti/94fshNWhc9fvaW46Vmr43K/nIAL14V/8cO+0gtlbXBvP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oYZDwgAAANwAAAAPAAAAAAAAAAAAAAAAAJgCAABkcnMvZG93&#10;bnJldi54bWxQSwUGAAAAAAQABAD1AAAAhwMAAAAA&#10;" filled="f" stroked="f">
                  <v:textbox inset="0">
                    <w:txbxContent>
                      <w:p w:rsidR="00197967" w:rsidRDefault="00197967"/>
                    </w:txbxContent>
                  </v:textbox>
                </v:shape>
                <v:shape id="Text Box 4319" o:spid="_x0000_s2211"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0j2MQA&#10;AADcAAAADwAAAGRycy9kb3ducmV2LnhtbESP0WoCMRRE3wX/IVzBN81awerWKFIQ1GJp1Q+43Vw3&#10;i5ubdRPd9e8bodDHYWbOMPNla0txp9oXjhWMhgkI4szpgnMFp+N6MAXhA7LG0jEpeJCH5aLbmWOq&#10;XcPfdD+EXEQI+xQVmBCqVEqfGbLoh64ijt7Z1RZDlHUudY1NhNtSviTJRFosOC4YrOjdUHY53KyC&#10;/frzYztrd8cfLHaNu36NT6Zhpfq9dvUGIlAb/sN/7Y1WMH2dwfNMPA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tI9jEAAAA3AAAAA8AAAAAAAAAAAAAAAAAmAIAAGRycy9k&#10;b3ducmV2LnhtbFBLBQYAAAAABAAEAPUAAACJAwAAAAA=&#10;" filled="f" stroked="f">
                  <v:textbox inset="0">
                    <w:txbxContent>
                      <w:p w:rsidR="00197967" w:rsidRDefault="00197967"/>
                    </w:txbxContent>
                  </v:textbox>
                </v:shape>
                <v:shape id="Text Box 4320" o:spid="_x0000_s2212"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KFMIA&#10;AADcAAAADwAAAGRycy9kb3ducmV2LnhtbERPW2vCMBR+H/gfwhH2tiaObdRqFHEIe9pYvYBvh+bY&#10;FpuTkkTb/fvlYbDHj+++XI+2E3fyoXWsYZYpEMSVMy3XGg773VMOIkRkg51j0vBDAdarycMSC+MG&#10;/qZ7GWuRQjgUqKGJsS+kDFVDFkPmeuLEXZy3GBP0tTQehxRuO/ms1Ju02HJqaLCnbUPVtbxZDcfP&#10;y/n0or7qd/vaD25Uku1cav04HTcLEJHG+C/+c38YDXme5qc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fEoUwgAAANwAAAAPAAAAAAAAAAAAAAAAAJgCAABkcnMvZG93&#10;bnJldi54bWxQSwUGAAAAAAQABAD1AAAAhwMAAAAA&#10;" filled="f" stroked="f">
                  <v:textbox>
                    <w:txbxContent>
                      <w:p w:rsidR="00197967" w:rsidRDefault="00197967"/>
                    </w:txbxContent>
                  </v:textbox>
                </v:shape>
                <v:shape id="Text Box 4321" o:spid="_x0000_s2213"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Dvj8QA&#10;AADcAAAADwAAAGRycy9kb3ducmV2LnhtbESPT2vCQBTE70K/w/IK3nQ3YiVNXUWUQk8V/7TQ2yP7&#10;TEKzb0N2m6Tf3hUEj8PM/IZZrgdbi45aXznWkEwVCOLcmYoLDefT+yQF4QOywdoxafgnD+vV02iJ&#10;mXE9H6g7hkJECPsMNZQhNJmUPi/Jop+6hjh6F9daDFG2hTQt9hFuazlTaiEtVhwXSmxoW1L+e/yz&#10;Gr4+Lz/fc7Uvdval6d2gJNtXqfX4edi8gQg0hEf43v4wGtI0gduZe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w74/EAAAA3AAAAA8AAAAAAAAAAAAAAAAAmAIAAGRycy9k&#10;b3ducmV2LnhtbFBLBQYAAAAABAAEAPUAAACJAwAAAAA=&#10;" filled="f" stroked="f">
                  <v:textbox>
                    <w:txbxContent>
                      <w:p w:rsidR="00197967" w:rsidRDefault="00197967"/>
                    </w:txbxContent>
                  </v:textbox>
                </v:shape>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Pr>
        <w:tabs>
          <w:tab w:val="left" w:pos="540"/>
        </w:tabs>
      </w:pPr>
    </w:p>
    <w:p w:rsidR="008907E2" w:rsidRDefault="008907E2">
      <w:pPr>
        <w:tabs>
          <w:tab w:val="left" w:pos="540"/>
        </w:tabs>
      </w:pPr>
    </w:p>
    <w:p w:rsidR="008907E2" w:rsidRDefault="008907E2">
      <w:pPr>
        <w:rPr>
          <w:sz w:val="28"/>
        </w:rPr>
      </w:pPr>
    </w:p>
    <w:p w:rsidR="008907E2" w:rsidRDefault="008907E2">
      <w:pPr>
        <w:tabs>
          <w:tab w:val="left" w:pos="540"/>
        </w:tabs>
      </w:pPr>
    </w:p>
    <w:p w:rsidR="008907E2" w:rsidRDefault="008907E2">
      <w:pPr>
        <w:tabs>
          <w:tab w:val="left" w:pos="540"/>
        </w:tabs>
      </w:pPr>
    </w:p>
    <w:p w:rsidR="008907E2" w:rsidRDefault="008907E2">
      <w:pPr>
        <w:pStyle w:val="Heading1"/>
      </w:pPr>
      <w:r>
        <w:br w:type="page"/>
      </w:r>
      <w:r>
        <w:lastRenderedPageBreak/>
        <w:t>Hand-In Assignment</w:t>
      </w:r>
    </w:p>
    <w:p w:rsidR="008907E2" w:rsidRDefault="008907E2">
      <w:pPr>
        <w:tabs>
          <w:tab w:val="left" w:pos="504"/>
        </w:tabs>
        <w:spacing w:line="360" w:lineRule="atLeast"/>
        <w:ind w:left="504" w:hanging="504"/>
      </w:pPr>
      <w:r>
        <w:t>1.</w:t>
      </w:r>
      <w:r>
        <w:tab/>
        <w:t>Use the graph below to answer parts A to C.</w:t>
      </w:r>
    </w:p>
    <w:p w:rsidR="008907E2" w:rsidRDefault="008907E2">
      <w:pPr>
        <w:tabs>
          <w:tab w:val="left" w:pos="504"/>
        </w:tabs>
      </w:pPr>
    </w:p>
    <w:p w:rsidR="008907E2" w:rsidRDefault="00117A19">
      <w:pPr>
        <w:tabs>
          <w:tab w:val="left" w:pos="1620"/>
        </w:tabs>
      </w:pPr>
      <w:r>
        <w:rPr>
          <w:noProof/>
        </w:rPr>
        <mc:AlternateContent>
          <mc:Choice Requires="wpg">
            <w:drawing>
              <wp:anchor distT="0" distB="0" distL="114300" distR="114300" simplePos="0" relativeHeight="251654656" behindDoc="0" locked="0" layoutInCell="0" allowOverlap="1">
                <wp:simplePos x="0" y="0"/>
                <wp:positionH relativeFrom="column">
                  <wp:posOffset>-91440</wp:posOffset>
                </wp:positionH>
                <wp:positionV relativeFrom="paragraph">
                  <wp:posOffset>7620</wp:posOffset>
                </wp:positionV>
                <wp:extent cx="4937760" cy="3108960"/>
                <wp:effectExtent l="0" t="0" r="0" b="0"/>
                <wp:wrapNone/>
                <wp:docPr id="707" name="Group 3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1296" y="4608"/>
                          <a:chExt cx="7776" cy="4896"/>
                        </a:xfrm>
                      </wpg:grpSpPr>
                      <wpg:grpSp>
                        <wpg:cNvPr id="708" name="Group 3049"/>
                        <wpg:cNvGrpSpPr>
                          <a:grpSpLocks/>
                        </wpg:cNvGrpSpPr>
                        <wpg:grpSpPr bwMode="auto">
                          <a:xfrm>
                            <a:off x="1296" y="4608"/>
                            <a:ext cx="7776" cy="4896"/>
                            <a:chOff x="864" y="1008"/>
                            <a:chExt cx="7776" cy="4896"/>
                          </a:xfrm>
                        </wpg:grpSpPr>
                        <wps:wsp>
                          <wps:cNvPr id="709" name="Line 3050"/>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10" name="Line 3051"/>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11" name="Line 3052"/>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12" name="Line 3053"/>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13" name="Line 3054"/>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14" name="Line 3055"/>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15" name="Line 3056"/>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16" name="Line 3057"/>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17" name="Line 3058"/>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18" name="Line 3059"/>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19" name="Line 3060"/>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20" name="Line 3061"/>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21" name="Line 3062"/>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22" name="Line 3063"/>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23" name="Line 3064"/>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24" name="Line 3065"/>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25" name="Line 3066"/>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26" name="Line 3067"/>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27" name="Line 3068"/>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28" name="Line 3069"/>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29" name="Line 3070"/>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30" name="Line 3071"/>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31" name="Line 3072"/>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32" name="Line 3073"/>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33" name="Line 3074"/>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34" name="Line 3075"/>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35" name="Line 3076"/>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36" name="Line 3077"/>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37" name="Line 3078"/>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38" name="Line 3079"/>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39" name="Line 3080"/>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40" name="Line 3081"/>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41" name="Line 3082"/>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42" name="Line 3083"/>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43" name="Line 3084"/>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44" name="Line 3085"/>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45" name="Line 3086"/>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46" name="Line 3087"/>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47" name="Line 3088"/>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48" name="Line 3089"/>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49" name="Line 3090"/>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50" name="Line 3091"/>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51" name="Line 3092"/>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52" name="Line 3093"/>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53" name="Line 3094"/>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54" name="Line 3095"/>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55" name="Line 3096"/>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56" name="Line 3097"/>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57" name="Line 3098"/>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58" name="Line 3099"/>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59" name="Line 3100"/>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60" name="Line 3101"/>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61" name="Line 3102"/>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62" name="Line 3103"/>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63" name="Line 3104"/>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64" name="Line 3105"/>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65" name="Line 3106"/>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66" name="Line 3107"/>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67" name="Line 3108"/>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68" name="Line 3109"/>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69" name="Line 3110"/>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70" name="Line 3111"/>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71" name="Line 3112"/>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72" name="Line 3113"/>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73" name="Line 3114"/>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74" name="Line 3115"/>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75" name="Line 3116"/>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776" name="Text Box 3117"/>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Position </w:t>
                                </w:r>
                                <w:proofErr w:type="spellStart"/>
                                <w:r>
                                  <w:t>vs</w:t>
                                </w:r>
                                <w:proofErr w:type="spellEnd"/>
                                <w:r>
                                  <w:t xml:space="preserve"> Time</w:t>
                                </w:r>
                              </w:p>
                            </w:txbxContent>
                          </wps:txbx>
                          <wps:bodyPr rot="0" vert="horz" wrap="square" lIns="91440" tIns="45720" rIns="91440" bIns="45720" anchor="t" anchorCtr="0" upright="1">
                            <a:noAutofit/>
                          </wps:bodyPr>
                        </wps:wsp>
                        <wps:wsp>
                          <wps:cNvPr id="777" name="Text Box 3118"/>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778" name="Text Box 3119"/>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779" name="Text Box 3120"/>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780" name="Text Box 3121"/>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781" name="Text Box 3122"/>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782" name="Text Box 3123"/>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60</w:t>
                                </w:r>
                              </w:p>
                            </w:txbxContent>
                          </wps:txbx>
                          <wps:bodyPr rot="0" vert="horz" wrap="square" lIns="0" tIns="45720" rIns="91440" bIns="45720" anchor="t" anchorCtr="0" upright="1">
                            <a:noAutofit/>
                          </wps:bodyPr>
                        </wps:wsp>
                        <wps:wsp>
                          <wps:cNvPr id="783" name="Text Box 3124"/>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784" name="Text Box 3125"/>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785" name="Text Box 3126"/>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786" name="Text Box 3127"/>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787" name="Text Box 3128"/>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788" name="Text Box 3129"/>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789" name="Text Box 3130"/>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790" name="Text Box 3131"/>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791" name="Text Box 3132"/>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792" name="Text Box 3133"/>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793" name="Text Box 3134"/>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Position (m)</w:t>
                                </w:r>
                              </w:p>
                            </w:txbxContent>
                          </wps:txbx>
                          <wps:bodyPr rot="0" vert="horz" wrap="square" lIns="91440" tIns="45720" rIns="91440" bIns="45720" anchor="t" anchorCtr="0" upright="1">
                            <a:noAutofit/>
                          </wps:bodyPr>
                        </wps:wsp>
                      </wpg:grpSp>
                      <wps:wsp>
                        <wps:cNvPr id="794" name="Line 3135"/>
                        <wps:cNvCnPr/>
                        <wps:spPr bwMode="auto">
                          <a:xfrm>
                            <a:off x="2736" y="5184"/>
                            <a:ext cx="4320" cy="28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5" name="Line 3223"/>
                        <wps:cNvCnPr/>
                        <wps:spPr bwMode="auto">
                          <a:xfrm>
                            <a:off x="2736" y="6624"/>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24" o:spid="_x0000_s2214" style="position:absolute;margin-left:-7.2pt;margin-top:.6pt;width:388.8pt;height:244.8pt;z-index:251654656" coordorigin="1296,460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" o:allowincell="f">
                <v:group id="Group 3049" o:spid="_x0000_s2215" style="position:absolute;left:1296;top:4608;width:7776;height:4896" coordorigin="864,1008"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line id="Line 3050" o:spid="_x0000_s2216"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6kQMIAAADcAAAADwAAAGRycy9kb3ducmV2LnhtbESPQWsCMRSE74L/ITyhN01UqHU1Siko&#10;9qjdS2+vm+dmcfMSNlHXf98UCh6HmfmGWW9714obdbHxrGE6USCIK28arjWUX7vxG4iYkA22nknD&#10;gyJsN8PBGgvj73yk2ynVIkM4FqjBphQKKWNlyWGc+ECcvbPvHKYsu1qaDu8Z7lo5U+pVOmw4L1gM&#10;9GGpupyuTsP+UM4XrPaz8/TT/jy+w3JOwWj9MurfVyAS9ekZ/m8fjIaFWsLfmXw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86kQMIAAADcAAAADwAAAAAAAAAAAAAA&#10;AAChAgAAZHJzL2Rvd25yZXYueG1sUEsFBgAAAAAEAAQA+QAAAJADAAAAAA==&#10;" strokecolor="aqua" strokeweight="1.5pt"/>
                  <v:line id="Line 3051" o:spid="_x0000_s2217"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Natb0AAADcAAAADwAAAGRycy9kb3ducmV2LnhtbERPuwrCMBTdBf8hXMFNUyv4qEZRQXBx&#10;UAuul+baFpub0sRa/94MguPhvNfbzlSipcaVlhVMxhEI4szqknMF6e04WoBwHlljZZkUfMjBdtPv&#10;rTHR9s0Xaq8+FyGEXYIKCu/rREqXFWTQjW1NHLiHbQz6AJtc6gbfIdxUMo6imTRYcmgosKZDQdnz&#10;+jIKZvcy3evl1OJhmWdtHD+4PkulhoNutwLhqfN/8c990grmkzA/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TWrW9AAAA3AAAAA8AAAAAAAAAAAAAAAAAoQIA&#10;AGRycy9kb3ducmV2LnhtbFBLBQYAAAAABAAEAPkAAACLAwAAAAA=&#10;" strokecolor="aqua" strokeweight=".5pt"/>
                  <v:line id="Line 3052" o:spid="_x0000_s2218"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LsIAAADcAAAADwAAAGRycy9kb3ducmV2LnhtbESPT4vCMBTE74LfITzBm6at4K61UVQQ&#10;vOxhXcHro3n9g81LaWKt394sCB6HmfkNk20H04ieOldbVhDPIxDEudU1lwouf8fZNwjnkTU2lknB&#10;kxxsN+NRhqm2D/6l/uxLESDsUlRQed+mUrq8IoNublvi4BW2M+iD7EqpO3wEuGlkEkVLabDmsFBh&#10;S4eK8tv5bhQsr/Vlr1cLi4dVmfdJUnD7I5WaTobdGoSnwX/C7/ZJK/iKY/g/E46A3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LsIAAADcAAAADwAAAAAAAAAAAAAA&#10;AAChAgAAZHJzL2Rvd25yZXYueG1sUEsFBgAAAAAEAAQA+QAAAJADAAAAAA==&#10;" strokecolor="aqua" strokeweight=".5pt"/>
                  <v:line id="Line 3053" o:spid="_x0000_s2219"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1hWcAAAADcAAAADwAAAGRycy9kb3ducmV2LnhtbESPSwvCMBCE74L/IazgTVMr+KhGUUHw&#10;4sEHeF2atS02m9LEWv+9EQSPw8x8wyzXrSlFQ7UrLCsYDSMQxKnVBWcKrpf9YAbCeWSNpWVS8CYH&#10;61W3s8RE2xefqDn7TAQIuwQV5N5XiZQuzcmgG9qKOHh3Wxv0QdaZ1DW+AtyUMo6iiTRYcFjIsaJd&#10;Tunj/DQKJrfiutXzscXdPEubOL5zdZRK9XvtZgHCU+v/4V/7oBVMR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NYVnAAAAA3AAAAA8AAAAAAAAAAAAAAAAA&#10;oQIAAGRycy9kb3ducmV2LnhtbFBLBQYAAAAABAAEAPkAAACOAwAAAAA=&#10;" strokecolor="aqua" strokeweight=".5pt"/>
                  <v:line id="Line 3054" o:spid="_x0000_s2220"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wsAAAADcAAAADwAAAGRycy9kb3ducmV2LnhtbESPSwvCMBCE74L/IazgTVMr+KhGUUHw&#10;4sEHeF2atS02m9LEWv+9EQSPw8x8wyzXrSlFQ7UrLCsYDSMQxKnVBWcKrpf9YAbCeWSNpWVS8CYH&#10;61W3s8RE2xefqDn7TAQIuwQV5N5XiZQuzcmgG9qKOHh3Wxv0QdaZ1DW+AtyUMo6iiTRYcFjIsaJd&#10;Tunj/DQKJrfiutXzscXdPEubOL5zdZRK9XvtZgHCU+v/4V/7oBVMR2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8BxMLAAAAA3AAAAA8AAAAAAAAAAAAAAAAA&#10;oQIAAGRycy9kb3ducmV2LnhtbFBLBQYAAAAABAAEAPkAAACOAwAAAAA=&#10;" strokecolor="aqua" strokeweight=".5pt"/>
                  <v:line id="Line 3055" o:spid="_x0000_s2221"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dA8MAAADcAAAADwAAAGRycy9kb3ducmV2LnhtbESPQWsCMRSE7wX/Q3iCt5pdlaqrUURQ&#10;7LHWS2/PzXOzuHkJm6jrvzeFQo/DzHzDLNedbcSd2lA7VpAPMxDEpdM1VwpO37v3GYgQkTU2jknB&#10;kwKsV723JRbaPfiL7sdYiQThUKACE6MvpAylIYth6Dxx8i6utRiTbCupW3wkuG3kKMs+pMWa04JB&#10;T1tD5fV4swr2h9N4ytl+dMk/zfn54+dj8lqpQb/bLEBE6uJ/+K990Aqm+QR+z6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WnQPDAAAA3AAAAA8AAAAAAAAAAAAA&#10;AAAAoQIAAGRycy9kb3ducmV2LnhtbFBLBQYAAAAABAAEAPkAAACRAwAAAAA=&#10;" strokecolor="aqua" strokeweight="1.5pt"/>
                  <v:line id="Line 3056" o:spid="_x0000_s2222"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T5LcMAAADcAAAADwAAAGRycy9kb3ducmV2LnhtbESPQYvCMBSE74L/ITxhb5q2i67WRlFB&#10;2IuHrcJeH82zLTYvpYm1/vuNIOxxmJlvmGw7mEb01LnasoJ4FoEgLqyuuVRwOR+nSxDOI2tsLJOC&#10;JznYbsajDFNtH/xDfe5LESDsUlRQed+mUrqiIoNuZlvi4F1tZ9AH2ZVSd/gIcNPIJIoW0mDNYaHC&#10;lg4VFbf8bhQsfuvLXq8+LR5WZdEnyZXbk1TqYzLs1iA8Df4//G5/awVf8RxeZ8IR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S3DAAAA3AAAAA8AAAAAAAAAAAAA&#10;AAAAoQIAAGRycy9kb3ducmV2LnhtbFBLBQYAAAAABAAEAPkAAACRAwAAAAA=&#10;" strokecolor="aqua" strokeweight=".5pt"/>
                  <v:line id="Line 3057" o:spid="_x0000_s2223"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ZnWsIAAADcAAAADwAAAGRycy9kb3ducmV2LnhtbESPT4vCMBTE74LfITzBm6ZW6GptFFcQ&#10;vHhYFbw+mtc/2LyUJlvrtzfCwh6HmfkNk+0G04ieOldbVrCYRyCIc6trLhXcrsfZCoTzyBoby6Tg&#10;RQ522/Eow1TbJ/9Qf/GlCBB2KSqovG9TKV1ekUE3ty1x8ArbGfRBdqXUHT4D3DQyjqJEGqw5LFTY&#10;0qGi/HH5NQqSe3371uulxcO6zPs4Lrg9S6Wmk2G/AeFp8P/hv/ZJK/haJPA5E46A3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3ZnWsIAAADcAAAADwAAAAAAAAAAAAAA&#10;AAChAgAAZHJzL2Rvd25yZXYueG1sUEsFBgAAAAAEAAQA+QAAAJADAAAAAA==&#10;" strokecolor="aqua" strokeweight=".5pt"/>
                  <v:line id="Line 3058" o:spid="_x0000_s2224"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CwcAAAADcAAAADwAAAGRycy9kb3ducmV2LnhtbESPSwvCMBCE74L/IazgTVMr+KhGUUHw&#10;4sEHeF2atS02m9LEWv+9EQSPw8x8wyzXrSlFQ7UrLCsYDSMQxKnVBWcKrpf9YAbCeWSNpWVS8CYH&#10;61W3s8RE2xefqDn7TAQIuwQV5N5XiZQuzcmgG9qKOHh3Wxv0QdaZ1DW+AtyUMo6iiTRYcFjIsaJd&#10;Tunj/DQKJrfiutXzscXdPEubOL5zdZRK9XvtZgHCU+v/4V/7oBVMR1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6wsHAAAAA3AAAAA8AAAAAAAAAAAAAAAAA&#10;oQIAAGRycy9kb3ducmV2LnhtbFBLBQYAAAAABAAEAPkAAACOAwAAAAA=&#10;" strokecolor="aqua" strokeweight=".5pt"/>
                  <v:line id="Line 3059" o:spid="_x0000_s2225"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VWs70AAADcAAAADwAAAGRycy9kb3ducmV2LnhtbERPuwrCMBTdBf8hXMFNUyv4qEZRQXBx&#10;UAuul+baFpub0sRa/94MguPhvNfbzlSipcaVlhVMxhEI4szqknMF6e04WoBwHlljZZkUfMjBdtPv&#10;rTHR9s0Xaq8+FyGEXYIKCu/rREqXFWTQjW1NHLiHbQz6AJtc6gbfIdxUMo6imTRYcmgosKZDQdnz&#10;+jIKZvcy3evl1OJhmWdtHD+4PkulhoNutwLhqfN/8c990grmk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GlVrO9AAAA3AAAAA8AAAAAAAAAAAAAAAAAoQIA&#10;AGRycy9kb3ducmV2LnhtbFBLBQYAAAAABAAEAPkAAACLAwAAAAA=&#10;" strokecolor="aqua" strokeweight=".5pt"/>
                  <v:line id="Line 3060" o:spid="_x0000_s2226"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cyncMAAADcAAAADwAAAGRycy9kb3ducmV2LnhtbESPT4vCMBTE74LfITxhb5pWYdWuUURQ&#10;3KN/Lt6ezbMp27yEJmr99puFBY/DzPyGWaw624gHtaF2rCAfZSCIS6drrhScT9vhDESIyBobx6Tg&#10;RQFWy35vgYV2Tz7Q4xgrkSAcClRgYvSFlKE0ZDGMnCdO3s21FmOSbSV1i88Et40cZ9mntFhzWjDo&#10;aWOo/DnerYLd/jyZcrYb3/Jvc31d/HxCXiv1MejWXyAidfEd/m/vtYJpPoe/M+k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XMp3DAAAA3AAAAA8AAAAAAAAAAAAA&#10;AAAAoQIAAGRycy9kb3ducmV2LnhtbFBLBQYAAAAABAAEAPkAAACRAwAAAAA=&#10;" strokecolor="aqua" strokeweight="1.5pt"/>
                  <v:line id="Line 3061" o:spid="_x0000_s2227"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QCL0AAADcAAAADwAAAGRycy9kb3ducmV2LnhtbERPuwrCMBTdBf8hXMFNUyv4qEZRQXBx&#10;UAuul+baFpub0sRa/94MguPhvNfbzlSipcaVlhVMxhEI4szqknMF6e04WoBwHlljZZkUfMjBdtPv&#10;rTHR9s0Xaq8+FyGEXYIKCu/rREqXFWTQjW1NHLiHbQz6AJtc6gbfIdxUMo6imTRYcmgosKZDQdnz&#10;+jIKZvcy3evl1OJhmWdtHD+4PkulhoNutwLhqfN/8c990grmcZgfzoQjID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G/kAi9AAAA3AAAAA8AAAAAAAAAAAAAAAAAoQIA&#10;AGRycy9kb3ducmV2LnhtbFBLBQYAAAAABAAEAPkAAACLAwAAAAA=&#10;" strokecolor="aqua" strokeweight=".5pt"/>
                  <v:line id="Line 3062" o:spid="_x0000_s2228"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M1k8AAAADcAAAADwAAAGRycy9kb3ducmV2LnhtbESPSwvCMBCE74L/IazgTVMr+KhGUUHw&#10;4sEHeF2atS02m9LEWv+9EQSPw8x8wyzXrSlFQ7UrLCsYDSMQxKnVBWcKrpf9YAbCeWSNpWVS8CYH&#10;61W3s8RE2xefqDn7TAQIuwQV5N5XiZQuzcmgG9qKOHh3Wxv0QdaZ1DW+AtyUMo6iiTRYcFjIsaJd&#10;Tunj/DQKJrfiutXzscXdPEubOL5zdZRK9XvtZgHCU+v/4V/7oBVM4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7zNZPAAAAA3AAAAA8AAAAAAAAAAAAAAAAA&#10;oQIAAGRycy9kb3ducmV2LnhtbFBLBQYAAAAABAAEAPkAAACOAwAAAAA=&#10;" strokecolor="aqua" strokeweight=".5pt"/>
                  <v:line id="Line 3063" o:spid="_x0000_s2229"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Gr5MMAAADcAAAADwAAAGRycy9kb3ducmV2LnhtbESPQWvCQBSE7wX/w/IEb3XjFtImuooV&#10;Cl56qAZ6fWSfSTD7NmS3Sfz3bkHwOMzMN8xmN9lWDNT7xrGG1TIBQVw603CloTh/vX6A8AHZYOuY&#10;NNzIw247e9lgbtzIPzScQiUihH2OGuoQulxKX9Zk0S9dRxy9i+sthij7Spoexwi3rVRJkkqLDceF&#10;Gjs61FReT39WQ/rbFJ8me3N4yKpyUOrC3bfUejGf9msQgabwDD/aR6PhXSn4PxOP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hq+TDAAAA3AAAAA8AAAAAAAAAAAAA&#10;AAAAoQIAAGRycy9kb3ducmV2LnhtbFBLBQYAAAAABAAEAPkAAACRAwAAAAA=&#10;" strokecolor="aqua" strokeweight=".5pt"/>
                  <v:line id="Line 3064" o:spid="_x0000_s2230"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0Of8AAAADcAAAADwAAAGRycy9kb3ducmV2LnhtbESPSwvCMBCE74L/IazgTVMr+KhGUUHw&#10;4sEHeF2atS02m9LEWv+9EQSPw8x8wyzXrSlFQ7UrLCsYDSMQxKnVBWcKrpf9YAbCeWSNpWVS8CYH&#10;61W3s8RE2xefqDn7TAQIuwQV5N5XiZQuzcmgG9qKOHh3Wxv0QdaZ1DW+AtyUMo6iiTRYcFjIsaJd&#10;Tunj/DQKJrfiutXzscXdPEubOL5zdZRK9XvtZgHCU+v/4V/7oBVM4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tDn/AAAAA3AAAAA8AAAAAAAAAAAAAAAAA&#10;oQIAAGRycy9kb3ducmV2LnhtbFBLBQYAAAAABAAEAPkAAACOAwAAAAA=&#10;" strokecolor="aqua" strokeweight=".5pt"/>
                  <v:line id="Line 3065" o:spid="_x0000_s2231"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pXvsMAAADcAAAADwAAAGRycy9kb3ducmV2LnhtbESPQWsCMRSE7wX/Q3iCt5p1laqrUURQ&#10;7LHWS2/PzXOzuHkJm6jrvzeFQo/DzHzDLNedbcSd2lA7VjAaZiCIS6drrhScvnfvMxAhImtsHJOC&#10;JwVYr3pvSyy0e/AX3Y+xEgnCoUAFJkZfSBlKQxbD0Hni5F1cazEm2VZSt/hIcNvIPMs+pMWa04JB&#10;T1tD5fV4swr2h9N4ytk+v4w+zfn54+dj8lqpQb/bLEBE6uJ/+K990Aqm+QR+z6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6V77DAAAA3AAAAA8AAAAAAAAAAAAA&#10;AAAAoQIAAGRycy9kb3ducmV2LnhtbFBLBQYAAAAABAAEAPkAAACRAwAAAAA=&#10;" strokecolor="aqua" strokeweight="1.5pt"/>
                  <v:line id="Line 3066" o:spid="_x0000_s2232"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gzkMIAAADcAAAADwAAAGRycy9kb3ducmV2LnhtbESPS4vCQBCE74L/YWjBm06M+Eh0FFcQ&#10;9uJhVfDaZDoPzPSEzGyM/35HEPZYVNVX1Hbfm1p01LrKsoLZNAJBnFldcaHgdj1N1iCcR9ZYWyYF&#10;L3Kw3w0HW0y1ffIPdRdfiABhl6KC0vsmldJlJRl0U9sQBy+3rUEfZFtI3eIzwE0t4yhaSoMVh4US&#10;GzqWlD0uv0bB8l7dvnQyt3hMiqyL45ybs1RqPOoPGxCeev8f/rS/tYJVvID3mXAE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gzkMIAAADcAAAADwAAAAAAAAAAAAAA&#10;AAChAgAAZHJzL2Rvd25yZXYueG1sUEsFBgAAAAAEAAQA+QAAAJADAAAAAA==&#10;" strokecolor="aqua" strokeweight=".5pt"/>
                  <v:line id="Line 3067" o:spid="_x0000_s2233"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qt58MAAADcAAAADwAAAGRycy9kb3ducmV2LnhtbESPQWvCQBSE74L/YXlCb2ZjCmkTXUWF&#10;Qi8eqoFeH7vPJJh9G7JrTP99Vyj0OMzMN8xmN9lOjDT41rGCVZKCINbOtFwrqC4fy3cQPiAb7ByT&#10;gh/ysNvOZxssjXvwF43nUIsIYV+igiaEvpTS64Ys+sT1xNG7usFiiHKopRnwEeG2k1ma5tJiy3Gh&#10;wZ6ODenb+W4V5N9tdTDFq8NjUesxy67cn6RSL4tpvwYRaAr/4b/2p1HwluXw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arefDAAAA3AAAAA8AAAAAAAAAAAAA&#10;AAAAoQIAAGRycy9kb3ducmV2LnhtbFBLBQYAAAAABAAEAPkAAACRAwAAAAA=&#10;" strokecolor="aqua" strokeweight=".5pt"/>
                  <v:line id="Line 3068" o:spid="_x0000_s2234"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YIfMAAAADcAAAADwAAAGRycy9kb3ducmV2LnhtbESPSwvCMBCE74L/IazgTVMr+KhGUUHw&#10;4sEHeF2atS02m9LEWv+9EQSPw8x8wyzXrSlFQ7UrLCsYDSMQxKnVBWcKrpf9YAbCeWSNpWVS8CYH&#10;61W3s8RE2xefqDn7TAQIuwQV5N5XiZQuzcmgG9qKOHh3Wxv0QdaZ1DW+AtyUMo6iiTRYcFjIsaJd&#10;Tunj/DQKJrfiutXzscXdPEubOL5zdZRK9XvtZgHCU+v/4V/7oBVM4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5WCHzAAAAA3AAAAA8AAAAAAAAAAAAAAAAA&#10;oQIAAGRycy9kb3ducmV2LnhtbFBLBQYAAAAABAAEAPkAAACOAwAAAAA=&#10;" strokecolor="aqua" strokeweight=".5pt"/>
                  <v:line id="Line 3069" o:spid="_x0000_s2235"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mcDr0AAADcAAAADwAAAGRycy9kb3ducmV2LnhtbERPuwrCMBTdBf8hXMFNUyv4qEZRQXBx&#10;UAuul+baFpub0sRa/94MguPhvNfbzlSipcaVlhVMxhEI4szqknMF6e04WoBwHlljZZkUfMjBdtPv&#10;rTHR9s0Xaq8+FyGEXYIKCu/rREqXFWTQjW1NHLiHbQz6AJtc6gbfIdxUMo6imTRYcmgosKZDQdnz&#10;+jIKZvcy3evl1OJhmWdtHD+4PkulhoNutwLhqfN/8c990grmcVgbzoQjID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JnA69AAAA3AAAAA8AAAAAAAAAAAAAAAAAoQIA&#10;AGRycy9kb3ducmV2LnhtbFBLBQYAAAAABAAEAPkAAACLAwAAAAA=&#10;" strokecolor="aqua" strokeweight=".5pt"/>
                  <v:line id="Line 3070" o:spid="_x0000_s2236"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v4IMMAAADcAAAADwAAAGRycy9kb3ducmV2LnhtbESPT4vCMBTE74LfITxhb5paYdWuUURQ&#10;3KN/Lt6ezbMp27yEJmr99puFBY/DzPyGWaw624gHtaF2rGA8ykAQl07XXCk4n7bDGYgQkTU2jknB&#10;iwKslv3eAgvtnnygxzFWIkE4FKjAxOgLKUNpyGIYOU+cvJtrLcYk20rqFp8JbhuZZ9mntFhzWjDo&#10;aWOo/DnerYLd/jyZcrbLb+Nvc31d/HxCXiv1MejWXyAidfEd/m/vtYJpPoe/M+k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7+CDDAAAA3AAAAA8AAAAAAAAAAAAA&#10;AAAAoQIAAGRycy9kb3ducmV2LnhtbFBLBQYAAAAABAAEAPkAAACRAwAAAAA=&#10;" strokecolor="aqua" strokeweight="1.5pt"/>
                  <v:line id="Line 3071" o:spid="_x0000_s2237"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YG1b0AAADcAAAADwAAAGRycy9kb3ducmV2LnhtbERPuwrCMBTdBf8hXMFNUyv4qEZRQXBx&#10;UAuul+baFpub0sRa/94MguPhvNfbzlSipcaVlhVMxhEI4szqknMF6e04WoBwHlljZZkUfMjBdtPv&#10;rTHR9s0Xaq8+FyGEXYIKCu/rREqXFWTQjW1NHLiHbQz6AJtc6gbfIdxUMo6imTRYcmgosKZDQdnz&#10;+jIKZvcy3evl1OJhmWdtHD+4PkulhoNutwLhqfN/8c990grm0zA/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mBtW9AAAA3AAAAA8AAAAAAAAAAAAAAAAAoQIA&#10;AGRycy9kb3ducmV2LnhtbFBLBQYAAAAABAAEAPkAAACLAwAAAAA=&#10;" strokecolor="aqua" strokeweight=".5pt"/>
                  <v:line id="Line 3072" o:spid="_x0000_s2238"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qjTsAAAADcAAAADwAAAGRycy9kb3ducmV2LnhtbESPSwvCMBCE74L/IazgTVMr+KhGUUHw&#10;4sEHeF2atS02m9LEWv+9EQSPw8x8wyzXrSlFQ7UrLCsYDSMQxKnVBWcKrpf9YAbCeWSNpWVS8CYH&#10;61W3s8RE2xefqDn7TAQIuwQV5N5XiZQuzcmgG9qKOHh3Wxv0QdaZ1DW+AtyUMo6iiTRYcFjIsaJd&#10;Tunj/DQKJrfiutXzscXdPEubOL5zdZRK9XvtZgHCU+v/4V/7oBVMxy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sqo07AAAAA3AAAAA8AAAAAAAAAAAAAAAAA&#10;oQIAAGRycy9kb3ducmV2LnhtbFBLBQYAAAAABAAEAPkAAACOAwAAAAA=&#10;" strokecolor="aqua" strokeweight=".5pt"/>
                  <v:line id="Line 3073" o:spid="_x0000_s2239"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9OcAAAADcAAAADwAAAGRycy9kb3ducmV2LnhtbESPSwvCMBCE74L/IazgTVMr+KhGUUHw&#10;4sEHeF2atS02m9LEWv+9EQSPw8x8wyzXrSlFQ7UrLCsYDSMQxKnVBWcKrpf9YAbCeWSNpWVS8CYH&#10;61W3s8RE2xefqDn7TAQIuwQV5N5XiZQuzcmgG9qKOHh3Wxv0QdaZ1DW+AtyUMo6iiTRYcFjIsaJd&#10;Tunj/DQKJrfiutXzscXdPEubOL5zdZRK9XvtZgHCU+v/4V/7oBVMx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4PTnAAAAA3AAAAA8AAAAAAAAAAAAAAAAA&#10;oQIAAGRycy9kb3ducmV2LnhtbFBLBQYAAAAABAAEAPkAAACOAwAAAAA=&#10;" strokecolor="aqua" strokeweight=".5pt"/>
                  <v:line id="Line 3074" o:spid="_x0000_s2240"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SYosMAAADcAAAADwAAAGRycy9kb3ducmV2LnhtbESPQWvCQBSE7wX/w/IEb3VjAmmNrqIB&#10;wUsPTQWvj+wzCWbfhuyaxH/vFgo9DjPzDbPdT6YVA/WusaxgtYxAEJdWN1wpuPyc3j9BOI+ssbVM&#10;Cp7kYL+bvW0x03bkbxoKX4kAYZehgtr7LpPSlTUZdEvbEQfvZnuDPsi+krrHMcBNK+MoSqXBhsNC&#10;jR3lNZX34mEUpNfmctTrxGK+rsohjm/cfUmlFvPpsAHhafL/4b/2WSv4SBL4PROOgN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0mKLDAAAA3AAAAA8AAAAAAAAAAAAA&#10;AAAAoQIAAGRycy9kb3ducmV2LnhtbFBLBQYAAAAABAAEAPkAAACRAwAAAAA=&#10;" strokecolor="aqua" strokeweight=".5pt"/>
                  <v:line id="Line 3075" o:spid="_x0000_s2241"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PBY8MAAADcAAAADwAAAGRycy9kb3ducmV2LnhtbESPT2sCMRTE7wW/Q3iF3mpWt2hdjSJC&#10;RY/+uXh73Tw3SzcvYRN1/faNIHgcZuY3zGzR2UZcqQ21YwWDfgaCuHS65krB8fDz+Q0iRGSNjWNS&#10;cKcAi3nvbYaFdjfe0XUfK5EgHApUYGL0hZShNGQx9J0nTt7ZtRZjkm0ldYu3BLeNHGbZSFqsOS0Y&#10;9LQyVP7tL1bBenPMx5yth+fB1vzeT36Sk9dKfbx3yymISF18hZ/tjVYwzr/gcSYd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jwWPDAAAA3AAAAA8AAAAAAAAAAAAA&#10;AAAAoQIAAGRycy9kb3ducmV2LnhtbFBLBQYAAAAABAAEAPkAAACRAwAAAAA=&#10;" strokecolor="aqua" strokeweight="1.5pt"/>
                  <v:line id="Line 3076" o:spid="_x0000_s2242"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9k+MMAAADcAAAADwAAAGRycy9kb3ducmV2LnhtbESPT2sCMRTE7wW/Q3iF3mpWl2pdjSJC&#10;RY/+uXh73Tw3SzcvYRN1/faNIHgcZuY3zGzR2UZcqQ21YwWDfgaCuHS65krB8fDz+Q0iRGSNjWNS&#10;cKcAi3nvbYaFdjfe0XUfK5EgHApUYGL0hZShNGQx9J0nTt7ZtRZjkm0ldYu3BLeNHGbZSFqsOS0Y&#10;9LQyVP7tL1bBenPMx5yth+fB1vzeT36Sk9dKfbx3yymISF18hZ/tjVYwzr/gcSYd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vZPjDAAAA3AAAAA8AAAAAAAAAAAAA&#10;AAAAoQIAAGRycy9kb3ducmV2LnhtbFBLBQYAAAAABAAEAPkAAACRAwAAAAA=&#10;" strokecolor="aqua" strokeweight="1.5pt"/>
                  <v:line id="Line 3077" o:spid="_x0000_s2243"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7OsMAAADcAAAADwAAAGRycy9kb3ducmV2LnhtbESPQWvCQBSE7wX/w/IEb3VjAqlGV9FA&#10;wUsPjYLXR/aZBLNvQ3abxH/vFgo9DjPzDbM7TKYVA/WusaxgtYxAEJdWN1wpuF4+39cgnEfW2Fom&#10;BU9ycNjP3naYaTvyNw2Fr0SAsMtQQe19l0npypoMuqXtiIN3t71BH2RfSd3jGOCmlXEUpdJgw2Gh&#10;xo7ymspH8WMUpLfmetKbxGK+qcohju/cfUmlFvPpuAXhafL/4b/2WSv4SFL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DOzrDAAAA3AAAAA8AAAAAAAAAAAAA&#10;AAAAoQIAAGRycy9kb3ducmV2LnhtbFBLBQYAAAAABAAEAPkAAACRAwAAAAA=&#10;" strokecolor="aqua" strokeweight=".5pt"/>
                  <v:line id="Line 3078" o:spid="_x0000_s2244"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eocAAAADcAAAADwAAAGRycy9kb3ducmV2LnhtbESPSwvCMBCE74L/IazgTVMr+KhGUUHw&#10;4sEHeF2atS02m9LEWv+9EQSPw8x8wyzXrSlFQ7UrLCsYDSMQxKnVBWcKrpf9YAbCeWSNpWVS8CYH&#10;61W3s8RE2xefqDn7TAQIuwQV5N5XiZQuzcmgG9qKOHh3Wxv0QdaZ1DW+AtyUMo6iiTRYcFjIsaJd&#10;Tunj/DQKJrfiutXzscXdPEubOL5zdZRK9XvtZgHCU+v/4V/7oBVMx1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uPnqHAAAAA3AAAAA8AAAAAAAAAAAAAAAAA&#10;oQIAAGRycy9kb3ducmV2LnhtbFBLBQYAAAAABAAEAPkAAACOAwAAAAA=&#10;" strokecolor="aqua" strokeweight=".5pt"/>
                  <v:line id="Line 3079" o:spid="_x0000_s2245"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K070AAADcAAAADwAAAGRycy9kb3ducmV2LnhtbERPuwrCMBTdBf8hXMFNUyv4qEZRQXBx&#10;UAuul+baFpub0sRa/94MguPhvNfbzlSipcaVlhVMxhEI4szqknMF6e04WoBwHlljZZkUfMjBdtPv&#10;rTHR9s0Xaq8+FyGEXYIKCu/rREqXFWTQjW1NHLiHbQz6AJtc6gbfIdxUMo6imTRYcmgosKZDQdnz&#10;+jIKZvcy3evl1OJhmWdtHD+4PkulhoNutwLhqfN/8c990grm0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QCtO9AAAA3AAAAA8AAAAAAAAAAAAAAAAAoQIA&#10;AGRycy9kb3ducmV2LnhtbFBLBQYAAAAABAAEAPkAAACLAwAAAAA=&#10;" strokecolor="aqua" strokeweight=".5pt"/>
                  <v:line id="Line 3080" o:spid="_x0000_s2246"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yvSMMAAADcAAAADwAAAGRycy9kb3ducmV2LnhtbESPT2vCQBTE7wW/w/KE3ppNI0STuooK&#10;BS8ejIFeH9mXPzT7NmS3Mf32rlDocZiZ3zDb/Wx6MdHoOssK3qMYBHFldceNgvL2+bYB4Tyyxt4y&#10;KfglB/vd4mWLubZ3vtJU+EYECLscFbTeD7mUrmrJoIvsQBy82o4GfZBjI/WI9wA3vUziOJUGOw4L&#10;LQ50aqn6Ln6MgvSrK486W1k8ZU01JUnNw0Uq9bqcDx8gPM3+P/zXPmsF61UGzzPhCMjd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cr0jDAAAA3AAAAA8AAAAAAAAAAAAA&#10;AAAAoQIAAGRycy9kb3ducmV2LnhtbFBLBQYAAAAABAAEAPkAAACRAwAAAAA=&#10;" strokecolor="aqua" strokeweight=".5pt"/>
                  <v:line id="Line 3081" o:spid="_x0000_s2247"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60HcAAAADcAAAADwAAAGRycy9kb3ducmV2LnhtbERPy4rCMBTdC/MP4Q7MTlN18FGNMgwo&#10;urS6cXdtrk2xuQlN1Pr3k8WAy8N5L9edbcSD2lA7VjAcZCCIS6drrhScjpv+DESIyBobx6TgRQHW&#10;q4/eEnPtnnygRxErkUI45KjAxOhzKUNpyGIYOE+cuKtrLcYE20rqFp8p3DZylGUTabHm1GDQ06+h&#10;8lbcrYLt7jSecrYdXYd7c3md/XxMXiv19dn9LEBE6uJb/O/eaQXT7zQ/nUlH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SetB3AAAAA3AAAAA8AAAAAAAAAAAAAAAAA&#10;oQIAAGRycy9kb3ducmV2LnhtbFBLBQYAAAAABAAEAPkAAACOAwAAAAA=&#10;" strokecolor="aqua" strokeweight="1.5pt"/>
                  <v:line id="Line 3082" o:spid="_x0000_s2248"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8MAAADcAAAADwAAAGRycy9kb3ducmV2LnhtbESPQYvCMBSE74L/ITxhb5q2K67WRlFB&#10;2IuHrcJeH82zLTYvpYm1/vuNIOxxmJlvmGw7mEb01LnasoJ4FoEgLqyuuVRwOR+nSxDOI2tsLJOC&#10;JznYbsajDFNtH/xDfe5LESDsUlRQed+mUrqiIoNuZlvi4F1tZ9AH2ZVSd/gIcNPIJIoW0mDNYaHC&#10;lg4VFbf8bhQsfuvLXq8+LR5WZdEnyZXbk1TqYzLs1iA8Df4//G5/awVf8xheZ8IR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s0DPDAAAA3AAAAA8AAAAAAAAAAAAA&#10;AAAAoQIAAGRycy9kb3ducmV2LnhtbFBLBQYAAAAABAAEAPkAAACRAwAAAAA=&#10;" strokecolor="aqua" strokeweight=".5pt"/>
                  <v:line id="Line 3083" o:spid="_x0000_s2249"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ORMIAAADcAAAADwAAAGRycy9kb3ducmV2LnhtbESPT4vCMBTE74LfITzBm6ZWUVuN4grC&#10;XjysCl4fzesfbF5Kk631228EYY/DzPyG2e57U4uOWldZVjCbRiCIM6srLhTcrqfJGoTzyBpry6Tg&#10;RQ72u+Fgi6m2T/6h7uILESDsUlRQet+kUrqsJINuahvi4OW2NeiDbAupW3wGuKllHEVLabDisFBi&#10;Q8eSssfl1yhY3qvbl07mFo9JkXVxnHNzlkqNR/1hA8JT7//Dn/a3VrBaxPA+E46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ORMIAAADcAAAADwAAAAAAAAAAAAAA&#10;AAChAgAAZHJzL2Rvd25yZXYueG1sUEsFBgAAAAAEAAQA+QAAAJADAAAAAA==&#10;" strokecolor="aqua" strokeweight=".5pt"/>
                  <v:line id="Line 3084" o:spid="_x0000_s2250"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Lr38MAAADcAAAADwAAAGRycy9kb3ducmV2LnhtbESPT4vCMBTE78J+h/AWvGlqFf/UprIK&#10;wl48bBW8PppnW2xeSpOt9dtvBGGPw8z8hkl3g2lET52rLSuYTSMQxIXVNZcKLufjZA3CeWSNjWVS&#10;8CQHu+xjlGKi7YN/qM99KQKEXYIKKu/bREpXVGTQTW1LHLyb7Qz6ILtS6g4fAW4aGUfRUhqsOSxU&#10;2NKhouKe/xoFy2t92evN3OJhUxZ9HN+4PUmlxp/D1xaEp8H/h9/tb61gtZjD60w4Aj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y69/DAAAA3AAAAA8AAAAAAAAAAAAA&#10;AAAAoQIAAGRycy9kb3ducmV2LnhtbFBLBQYAAAAABAAEAPkAAACRAwAAAAA=&#10;" strokecolor="aqua" strokeweight=".5pt"/>
                  <v:line id="Line 3085" o:spid="_x0000_s2251"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tzq8MAAADcAAAADwAAAGRycy9kb3ducmV2LnhtbESPT4vCMBTE78J+h/AWvGlqFf/UprIK&#10;ghcPq4LXR/Nsi81LabK1fnsjCHscZuY3TLrpTS06al1lWcFkHIEgzq2uuFBwOe9HSxDOI2usLZOC&#10;JznYZF+DFBNtH/xL3ckXIkDYJaig9L5JpHR5SQbd2DbEwbvZ1qAPsi2kbvER4KaWcRTNpcGKw0KJ&#10;De1Kyu+nP6Ngfq0uW72aWtytiryL4xs3R6nU8Lv/WYPw1Pv/8Kd90AoWsxm8z4QjI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bc6vDAAAA3AAAAA8AAAAAAAAAAAAA&#10;AAAAoQIAAGRycy9kb3ducmV2LnhtbFBLBQYAAAAABAAEAPkAAACRAwAAAAA=&#10;" strokecolor="aqua" strokeweight=".5pt"/>
                  <v:line id="Line 3086" o:spid="_x0000_s2252"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kXhcMAAADcAAAADwAAAGRycy9kb3ducmV2LnhtbESPQWsCMRSE70L/Q3iF3jSr1qqrUUqh&#10;Yo9uvXh7bp6bxc1L2KS6/nsjFDwOM/MNs1x3thEXakPtWMFwkIEgLp2uuVKw//3uz0CEiKyxcUwK&#10;bhRgvXrpLTHX7so7uhSxEgnCIUcFJkafSxlKQxbDwHni5J1cazEm2VZSt3hNcNvIUZZ9SIs1pwWD&#10;nr4MlefizyrYbPfjKWeb0Wn4Y463g5+PyWul3l67zwWISF18hv/bW61g+j6Bx5l0BO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pF4XDAAAA3AAAAA8AAAAAAAAAAAAA&#10;AAAAoQIAAGRycy9kb3ducmV2LnhtbFBLBQYAAAAABAAEAPkAAACRAwAAAAA=&#10;" strokecolor="aqua" strokeweight="1.5pt"/>
                  <v:line id="Line 3087" o:spid="_x0000_s2253"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IR8MAAADcAAAADwAAAGRycy9kb3ducmV2LnhtbESPT4vCMBTE7wt+h/AEb2tqlaq1UVQQ&#10;9rKHVcHro3n9g81LaWKt334jLOxxmJnfMNluMI3oqXO1ZQWzaQSCOLe65lLB9XL6XIFwHlljY5kU&#10;vMjBbjv6yDDV9sk/1J99KQKEXYoKKu/bVEqXV2TQTW1LHLzCdgZ9kF0pdYfPADeNjKMokQZrDgsV&#10;tnSsKL+fH0ZBcquvB72eWzyuy7yP44Lbb6nUZDzsNyA8Df4//Nf+0gqWiwTeZ8IR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FSEfDAAAA3AAAAA8AAAAAAAAAAAAA&#10;AAAAoQIAAGRycy9kb3ducmV2LnhtbFBLBQYAAAAABAAEAPkAAACRAwAAAAA=&#10;" strokecolor="aqua" strokeweight=".5pt"/>
                  <v:line id="Line 3088" o:spid="_x0000_s2254"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nt3MMAAADcAAAADwAAAGRycy9kb3ducmV2LnhtbESPS4vCQBCE7wv+h6EFb+vEKD5iRlFB&#10;2MseNgpem0zngZmekBlj/Pc7wsIei6r6ikr3g2lET52rLSuYTSMQxLnVNZcKrpfz5xqE88gaG8uk&#10;4EUO9rvRR4qJtk/+oT7zpQgQdgkqqLxvEyldXpFBN7UtcfAK2xn0QXal1B0+A9w0Mo6ipTRYc1io&#10;sKVTRfk9exgFy1t9PerN3OJpU+Z9HBfcfkulJuPhsAXhafD/4b/2l1awWqzgfSYcAb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J7dzDAAAA3AAAAA8AAAAAAAAAAAAA&#10;AAAAoQIAAGRycy9kb3ducmV2LnhtbFBLBQYAAAAABAAEAPkAAACRAwAAAAA=&#10;" strokecolor="aqua" strokeweight=".5pt"/>
                  <v:line id="Line 3089" o:spid="_x0000_s2255"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Z5rr0AAADcAAAADwAAAGRycy9kb3ducmV2LnhtbERPyQrCMBC9C/5DGMGbplZxqUZRQfDi&#10;wQW8Ds3YFptJaWKtf28OgsfH21eb1pSiodoVlhWMhhEI4tTqgjMFt+thMAfhPLLG0jIp+JCDzbrb&#10;WWGi7ZvP1Fx8JkIIuwQV5N5XiZQuzcmgG9qKOHAPWxv0AdaZ1DW+Q7gpZRxFU2mw4NCQY0X7nNLn&#10;5WUUTO/FbacXY4v7RZY2cfzg6iSV6vfa7RKEp9b/xT/3USuYTcLacCYcAbn+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IWea69AAAA3AAAAA8AAAAAAAAAAAAAAAAAoQIA&#10;AGRycy9kb3ducmV2LnhtbFBLBQYAAAAABAAEAPkAAACLAwAAAAA=&#10;" strokecolor="aqua" strokeweight=".5pt"/>
                  <v:line id="Line 3090" o:spid="_x0000_s2256"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rcNcMAAADcAAAADwAAAGRycy9kb3ducmV2LnhtbESPQYvCMBSE78L+h/AEb5paxd3WprIK&#10;C1486Ap7fTTPtti8lCbW7r83guBxmJlvmGwzmEb01LnasoL5LAJBXFhdc6ng/Psz/QLhPLLGxjIp&#10;+CcHm/xjlGGq7Z2P1J98KQKEXYoKKu/bVEpXVGTQzWxLHLyL7Qz6ILtS6g7vAW4aGUfRShqsOSxU&#10;2NKuouJ6uhkFq7/6vNXJwuIuKYs+ji/cHqRSk/HwvQbhafDv8Ku91wo+lwk8z4QjI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a3DXDAAAA3AAAAA8AAAAAAAAAAAAA&#10;AAAAoQIAAGRycy9kb3ducmV2LnhtbFBLBQYAAAAABAAEAPkAAACRAwAAAAA=&#10;" strokecolor="aqua" strokeweight=".5pt"/>
                  <v:line id="Line 3091" o:spid="_x0000_s2257"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ciwMAAAADcAAAADwAAAGRycy9kb3ducmV2LnhtbERPy4rCMBTdC/MP4Q7MTlOV8VGNMgwo&#10;urS6cXdtrk2xuQlN1Pr3k8WAy8N5L9edbcSD2lA7VjAcZCCIS6drrhScjpv+DESIyBobx6TgRQHW&#10;q4/eEnPtnnygRxErkUI45KjAxOhzKUNpyGIYOE+cuKtrLcYE20rqFp8p3DZylGUTabHm1GDQ06+h&#10;8lbcrYLt7jSecrYdXYd7c3md/XxMXiv19dn9LEBE6uJb/O/eaQXT7zQ/nUlH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HIsDAAAAA3AAAAA8AAAAAAAAAAAAAAAAA&#10;oQIAAGRycy9kb3ducmV2LnhtbFBLBQYAAAAABAAEAPkAAACOAwAAAAA=&#10;" strokecolor="aqua" strokeweight="1.5pt"/>
                  <v:line id="Line 3092" o:spid="_x0000_s2258"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VG7sMAAADcAAAADwAAAGRycy9kb3ducmV2LnhtbESPQYvCMBSE74L/ITxhb5q2i67WRlFB&#10;2IuHrcJeH82zLTYvpYm1/vuNIOxxmJlvmGw7mEb01LnasoJ4FoEgLqyuuVRwOR+nSxDOI2tsLJOC&#10;JznYbsajDFNtH/xDfe5LESDsUlRQed+mUrqiIoNuZlvi4F1tZ9AH2ZVSd/gIcNPIJIoW0mDNYaHC&#10;lg4VFbf8bhQsfuvLXq8+LR5WZdEnyZXbk1TqYzLs1iA8Df4//G5/awVf8xheZ8IR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1Ru7DAAAA3AAAAA8AAAAAAAAAAAAA&#10;AAAAoQIAAGRycy9kb3ducmV2LnhtbFBLBQYAAAAABAAEAPkAAACRAwAAAAA=&#10;" strokecolor="aqua" strokeweight=".5pt"/>
                  <v:line id="Line 3093" o:spid="_x0000_s2259"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fYmcIAAADcAAAADwAAAGRycy9kb3ducmV2LnhtbESPS4vCQBCE74L/YWjBm06M+Eh0FFcQ&#10;9uJhVfDaZDoPzPSEzGyM/35HEPZYVNVX1Hbfm1p01LrKsoLZNAJBnFldcaHgdj1N1iCcR9ZYWyYF&#10;L3Kw3w0HW0y1ffIPdRdfiABhl6KC0vsmldJlJRl0U9sQBy+3rUEfZFtI3eIzwE0t4yhaSoMVh4US&#10;GzqWlD0uv0bB8l7dvnQyt3hMiqyL45ybs1RqPOoPGxCeev8f/rS/tYLVIob3mXAE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fYmcIAAADcAAAADwAAAAAAAAAAAAAA&#10;AAChAgAAZHJzL2Rvd25yZXYueG1sUEsFBgAAAAAEAAQA+QAAAJADAAAAAA==&#10;" strokecolor="aqua" strokeweight=".5pt"/>
                  <v:line id="Line 3094" o:spid="_x0000_s2260"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t9AsMAAADcAAAADwAAAGRycy9kb3ducmV2LnhtbESPT4vCMBTE78J+h/AWvGlqxX+1qayC&#10;sBcPWwWvj+bZFpuX0mRr/fYbQdjjMDO/YdLdYBrRU+dqywpm0wgEcWF1zaWCy/k4WYNwHlljY5kU&#10;PMnBLvsYpZho++Af6nNfigBhl6CCyvs2kdIVFRl0U9sSB+9mO4M+yK6UusNHgJtGxlG0lAZrDgsV&#10;tnSoqLjnv0bB8lpf9nozt3jYlEUfxzduT1Kp8efwtQXhafD/4Xf7WytYLebwOhOOgM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rfQLDAAAA3AAAAA8AAAAAAAAAAAAA&#10;AAAAoQIAAGRycy9kb3ducmV2LnhtbFBLBQYAAAAABAAEAPkAAACRAwAAAAA=&#10;" strokecolor="aqua" strokeweight=".5pt"/>
                  <v:line id="Line 3095" o:spid="_x0000_s2261"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LldsQAAADcAAAADwAAAGRycy9kb3ducmV2LnhtbESPQWvCQBSE70L/w/IK3nTTqKmmrqEV&#10;hF48mApeH9lnEpp9G7LbJP57tyB4HGbmG2abjaYRPXWutqzgbR6BIC6srrlUcP45zNYgnEfW2Fgm&#10;BTdykO1eJltMtR34RH3uSxEg7FJUUHnfplK6oiKDbm5b4uBdbWfQB9mVUnc4BLhpZBxFiTRYc1io&#10;sKV9RcVv/mcUJJf6/KU3C4v7TVn0cXzl9iiVmr6Onx8gPI3+GX60v7WC99US/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guV2xAAAANwAAAAPAAAAAAAAAAAA&#10;AAAAAKECAABkcnMvZG93bnJldi54bWxQSwUGAAAAAAQABAD5AAAAkgMAAAAA&#10;" strokecolor="aqua" strokeweight=".5pt"/>
                  <v:line id="Line 3096" o:spid="_x0000_s2262"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BWMMAAADcAAAADwAAAGRycy9kb3ducmV2LnhtbESPS4sCMRCE74L/IbTgTTMqPnbWKCKs&#10;6NHHxVvvpJ0MO+mESVbHf2+EhT0WVfUVtVy3thZ3akLlWMFomIEgLpyuuFRwOX8NFiBCRNZYOyYF&#10;TwqwXnU7S8y1e/CR7qdYigThkKMCE6PPpQyFIYth6Dxx8m6usRiTbEqpG3wkuK3lOMtm0mLFacGg&#10;p62h4uf0axXs9pfJnLPd+DY6mO/n1X9MyGul+r128wkiUhv/w3/tvVYwn07hfSYdAb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wgVjDAAAA3AAAAA8AAAAAAAAAAAAA&#10;AAAAoQIAAGRycy9kb3ducmV2LnhtbFBLBQYAAAAABAAEAPkAAACRAwAAAAA=&#10;" strokecolor="aqua" strokeweight="1.5pt"/>
                  <v:line id="Line 3097" o:spid="_x0000_s2263"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zemsMAAADcAAAADwAAAGRycy9kb3ducmV2LnhtbESPT4vCMBTE7wt+h/AEb2tqxaq1UVQQ&#10;9rKHVcHro3n9g81LaWKt334jLOxxmJnfMNluMI3oqXO1ZQWzaQSCOLe65lLB9XL6XIFwHlljY5kU&#10;vMjBbjv6yDDV9sk/1J99KQKEXYoKKu/bVEqXV2TQTW1LHLzCdgZ9kF0pdYfPADeNjKMokQZrDgsV&#10;tnSsKL+fH0ZBcquvB72eWzyuy7yP44Lbb6nUZDzsNyA8Df4//Nf+0gqWiwTeZ8IR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c3prDAAAA3AAAAA8AAAAAAAAAAAAA&#10;AAAAoQIAAGRycy9kb3ducmV2LnhtbFBLBQYAAAAABAAEAPkAAACRAwAAAAA=&#10;" strokecolor="aqua" strokeweight=".5pt"/>
                  <v:line id="Line 3098" o:spid="_x0000_s2264"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B7AcMAAADcAAAADwAAAGRycy9kb3ducmV2LnhtbESPS4vCQBCE7wv+h6EFb+vEiK+YUVQQ&#10;9rKHjYLXJtN5YKYnZMYY//2OsLDHoqq+otL9YBrRU+dqywpm0wgEcW51zaWC6+X8uQbhPLLGxjIp&#10;eJGD/W70kWKi7ZN/qM98KQKEXYIKKu/bREqXV2TQTW1LHLzCdgZ9kF0pdYfPADeNjKNoKQ3WHBYq&#10;bOlUUX7PHkbB8lZfj3ozt3jalHkfxwW331KpyXg4bEF4Gvx/+K/9pRWsFit4nw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QewHDAAAA3AAAAA8AAAAAAAAAAAAA&#10;AAAAoQIAAGRycy9kb3ducmV2LnhtbFBLBQYAAAAABAAEAPkAAACRAwAAAAA=&#10;" strokecolor="aqua" strokeweight=".5pt"/>
                  <v:line id="Line 3099" o:spid="_x0000_s2265"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vc70AAADcAAAADwAAAGRycy9kb3ducmV2LnhtbERPyQrCMBC9C/5DGMGbplbcqlFUELx4&#10;cAGvQzO2xWZSmljr35uD4PHx9tWmNaVoqHaFZQWjYQSCOLW64EzB7XoYzEE4j6yxtEwKPuRgs+52&#10;Vpho++YzNRefiRDCLkEFufdVIqVLczLohrYiDtzD1gZ9gHUmdY3vEG5KGUfRVBosODTkWNE+p/R5&#10;eRkF03tx2+nF2OJ+kaVNHD+4Okml+r12uwThqfV/8c991Apmk7A2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fP73O9AAAA3AAAAA8AAAAAAAAAAAAAAAAAoQIA&#10;AGRycy9kb3ducmV2LnhtbFBLBQYAAAAABAAEAPkAAACLAwAAAAA=&#10;" strokecolor="aqua" strokeweight=".5pt"/>
                  <v:line id="Line 3100" o:spid="_x0000_s2266"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K6MMAAADcAAAADwAAAGRycy9kb3ducmV2LnhtbESPQYvCMBSE78L+h/AEb5pa0d3WprIK&#10;C1486Ap7fTTPtti8lCbW7r83guBxmJlvmGwzmEb01LnasoL5LAJBXFhdc6ng/Psz/QLhPLLGxjIp&#10;+CcHm/xjlGGq7Z2P1J98KQKEXYoKKu/bVEpXVGTQzWxLHLyL7Qz6ILtS6g7vAW4aGUfRShqsOSxU&#10;2NKuouJ6uhkFq7/6vNXJwuIuKYs+ji/cHqRSk/HwvQbhafDv8Ku91wo+lwk8z4QjI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DSujDAAAA3AAAAA8AAAAAAAAAAAAA&#10;AAAAoQIAAGRycy9kb3ducmV2LnhtbFBLBQYAAAAABAAEAPkAAACRAwAAAAA=&#10;" strokecolor="aqua" strokeweight=".5pt"/>
                  <v:line id="Line 3101" o:spid="_x0000_s2267"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vofcAAAADcAAAADwAAAGRycy9kb3ducmV2LnhtbERPz2vCMBS+D/wfwhO8zbQV1HWmRYSJ&#10;O069eHtrnk1Z8xKaTOt/bw6DHT++35t6tL240RA6xwryeQaCuHG641bB+fTxugYRIrLG3jEpeFCA&#10;upq8bLDU7s5fdDvGVqQQDiUqMDH6UsrQGLIY5s4TJ+7qBosxwaGVesB7Cre9LLJsKS12nBoMetoZ&#10;an6Ov1bB/nBerDjbF9f803w/Lv5tQV4rNZuO23cQkcb4L/5zH7SC1TLNT2fSEZD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8r6H3AAAAA3AAAAA8AAAAAAAAAAAAAAAAA&#10;oQIAAGRycy9kb3ducmV2LnhtbFBLBQYAAAAABAAEAPkAAACOAwAAAAA=&#10;" strokecolor="aqua" strokeweight="1.5pt"/>
                  <v:line id="Line 3102" o:spid="_x0000_s2268"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MU8IAAADcAAAADwAAAGRycy9kb3ducmV2LnhtbESPT4vCMBTE74LfITzBm6ZW6GptFFcQ&#10;vHhYFbw+mtc/2LyUJlvrtzfCwh6HmfkNk+0G04ieOldbVrCYRyCIc6trLhXcrsfZCoTzyBoby6Tg&#10;RQ522/Eow1TbJ/9Qf/GlCBB2KSqovG9TKV1ekUE3ty1x8ArbGfRBdqXUHT4D3DQyjqJEGqw5LFTY&#10;0qGi/HH5NQqSe3371uulxcO6zPs4Lrg9S6Wmk2G/AeFp8P/hv/ZJK/hKFvA5E46A3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MU8IAAADcAAAADwAAAAAAAAAAAAAA&#10;AAChAgAAZHJzL2Rvd25yZXYueG1sUEsFBgAAAAAEAAQA+QAAAJADAAAAAA==&#10;" strokecolor="aqua" strokeweight=".5pt"/>
                  <v:line id="Line 3103" o:spid="_x0000_s2269"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sSJMMAAADcAAAADwAAAGRycy9kb3ducmV2LnhtbESPQWvCQBSE74L/YXlCb2ZjCmkTXUWF&#10;Qi8eqoFeH7vPJJh9G7JrTP99Vyj0OMzMN8xmN9lOjDT41rGCVZKCINbOtFwrqC4fy3cQPiAb7ByT&#10;gh/ysNvOZxssjXvwF43nUIsIYV+igiaEvpTS64Ys+sT1xNG7usFiiHKopRnwEeG2k1ma5tJiy3Gh&#10;wZ6ODenb+W4V5N9tdTDFq8NjUesxy67cn6RSL4tpvwYRaAr/4b/2p1Hwlmfw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LEiTDAAAA3AAAAA8AAAAAAAAAAAAA&#10;AAAAoQIAAGRycy9kb3ducmV2LnhtbFBLBQYAAAAABAAEAPkAAACRAwAAAAA=&#10;" strokecolor="aqua" strokeweight=".5pt"/>
                  <v:line id="Line 3104" o:spid="_x0000_s2270"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e3v8MAAADcAAAADwAAAGRycy9kb3ducmV2LnhtbESPQWvCQBSE7wX/w/IEb3VjAqlGV9FA&#10;wUsPjYLXR/aZBLNvQ3abxH/vFgo9DjPzDbM7TKYVA/WusaxgtYxAEJdWN1wpuF4+39cgnEfW2Fom&#10;BU9ycNjP3naYaTvyNw2Fr0SAsMtQQe19l0npypoMuqXtiIN3t71BH2RfSd3jGOCmlXEUpdJgw2Gh&#10;xo7ymspH8WMUpLfmetKbxGK+qcohju/cfUmlFvPpuAXhafL/4b/2WSv4SBP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Ht7/DAAAA3AAAAA8AAAAAAAAAAAAA&#10;AAAAoQIAAGRycy9kb3ducmV2LnhtbFBLBQYAAAAABAAEAPkAAACRAwAAAAA=&#10;" strokecolor="aqua" strokeweight=".5pt"/>
                  <v:line id="Line 3105" o:spid="_x0000_s2271"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4vy8MAAADcAAAADwAAAGRycy9kb3ducmV2LnhtbESPT4vCMBTE7wt+h/AEb2tqlaq1UVQQ&#10;9rKHVcHro3n9g81LaWKt334jLOxxmJnfMNluMI3oqXO1ZQWzaQSCOLe65lLB9XL6XIFwHlljY5kU&#10;vMjBbjv6yDDV9sk/1J99KQKEXYoKKu/bVEqXV2TQTW1LHLzCdgZ9kF0pdYfPADeNjKMokQZrDgsV&#10;tnSsKL+fH0ZBcquvB72eWzyuy7yP44Lbb6nUZDzsNyA8Df4//Nf+0gqWyQLeZ8IR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uL8vDAAAA3AAAAA8AAAAAAAAAAAAA&#10;AAAAoQIAAGRycy9kb3ducmV2LnhtbFBLBQYAAAAABAAEAPkAAACRAwAAAAA=&#10;" strokecolor="aqua" strokeweight=".5pt"/>
                  <v:line id="Line 3106" o:spid="_x0000_s2272"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xL5cMAAADcAAAADwAAAGRycy9kb3ducmV2LnhtbESPzYoCMRCE7wv7DqEXvK0ZlfVnNIoI&#10;ih5XvXhrJ+1kcNIJk6jj25sFYY9FVX1FzRatrcWdmlA5VtDrZiCIC6crLhUcD+vvMYgQkTXWjknB&#10;kwIs5p8fM8y1e/Av3fexFAnCIUcFJkafSxkKQxZD13ni5F1cYzEm2ZRSN/hIcFvLfpYNpcWK04JB&#10;TytDxXV/swo22+NgxNmmf+ntzPl58pMBea1U56tdTkFEauN/+N3eagWj4Q/8nU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cS+XDAAAA3AAAAA8AAAAAAAAAAAAA&#10;AAAAoQIAAGRycy9kb3ducmV2LnhtbFBLBQYAAAAABAAEAPkAAACRAwAAAAA=&#10;" strokecolor="aqua" strokeweight="1.5pt"/>
                  <v:line id="Line 3107" o:spid="_x0000_s2273"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UJ8MAAADcAAAADwAAAGRycy9kb3ducmV2LnhtbESPT2vCQBTE7wW/w/KE3urGCKnGrKIB&#10;oZceqgGvj+zLH8y+Ddk1Sb99t1DocZiZ3zDZcTadGGlwrWUF61UEgri0uuVaQXG7vG1BOI+ssbNM&#10;Cr7JwfGweMkw1XbiLxqvvhYBwi5FBY33fSqlKxsy6Fa2Jw5eZQeDPsihlnrAKcBNJ+MoSqTBlsNC&#10;gz3lDZWP69MoSO5tcda7jcV8V5djHFfcf0qlXpfzaQ/C0+z/w3/tD63gPUng90w4AvLw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wFCfDAAAA3AAAAA8AAAAAAAAAAAAA&#10;AAAAoQIAAGRycy9kb3ducmV2LnhtbFBLBQYAAAAABAAEAPkAAACRAwAAAAA=&#10;" strokecolor="aqua" strokeweight=".5pt"/>
                  <v:line id="Line 3108" o:spid="_x0000_s2274"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yxvMMAAADcAAAADwAAAGRycy9kb3ducmV2LnhtbESPQWvCQBSE7wX/w/KE3uqmKSSauooG&#10;Cr14MAZ6fWSfSWj2bchuk/jv3YLgcZiZb5jtfjadGGlwrWUF76sIBHFldcu1gvLy9bYG4Tyyxs4y&#10;KbiRg/1u8bLFTNuJzzQWvhYBwi5DBY33fSalqxoy6Fa2Jw7e1Q4GfZBDLfWAU4CbTsZRlEiDLYeF&#10;BnvKG6p+iz+jIPlpy6PefFjMN3U1xvGV+5NU6nU5Hz5BeJr9M/xof2sFaZLC/5lwBO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8sbzDAAAA3AAAAA8AAAAAAAAAAAAA&#10;AAAAoQIAAGRycy9kb3ducmV2LnhtbFBLBQYAAAAABAAEAPkAAACRAwAAAAA=&#10;" strokecolor="aqua" strokeweight=".5pt"/>
                  <v:line id="Line 3109" o:spid="_x0000_s2275"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Mlzr0AAADcAAAADwAAAGRycy9kb3ducmV2LnhtbERPuwrCMBTdBf8hXMFNUytUrUZRQXBx&#10;8AGul+baFpub0sRa/94MguPhvFebzlSipcaVlhVMxhEI4szqknMFt+thNAfhPLLGyjIp+JCDzbrf&#10;W2Gq7ZvP1F58LkIIuxQVFN7XqZQuK8igG9uaOHAP2xj0ATa51A2+Q7ipZBxFiTRYcmgosKZ9Qdnz&#10;8jIKknt52+nF1OJ+kWdtHD+4PkmlhoNuuwThqfN/8c991ApmSVgb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mjJc69AAAA3AAAAA8AAAAAAAAAAAAAAAAAoQIA&#10;AGRycy9kb3ducmV2LnhtbFBLBQYAAAAABAAEAPkAAACLAwAAAAA=&#10;" strokecolor="aqua" strokeweight=".5pt"/>
                  <v:line id="Line 3110" o:spid="_x0000_s2276"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VcIAAADcAAAADwAAAGRycy9kb3ducmV2LnhtbESPQYvCMBSE74L/IbwFb5puha7tmhYV&#10;BC97WBW8PppnW7Z5KU2s9d+bBcHjMDPfMOtiNK0YqHeNZQWfiwgEcWl1w5WC82k/X4FwHllja5kU&#10;PMhBkU8na8y0vfMvDUdfiQBhl6GC2vsuk9KVNRl0C9sRB+9qe4M+yL6Susd7gJtWxlGUSIMNh4Ua&#10;O9rVVP4db0ZBcmnOW50uLe7Sqhzi+Mrdj1Rq9jFuvkF4Gv07/GoftIKvJIX/M+EIy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AVcIAAADcAAAADwAAAAAAAAAAAAAA&#10;AAChAgAAZHJzL2Rvd25yZXYueG1sUEsFBgAAAAAEAAQA+QAAAJADAAAAAA==&#10;" strokecolor="aqua" strokeweight=".5pt"/>
                  <v:line id="Line 3111" o:spid="_x0000_s2277"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J+oL8AAADcAAAADwAAAGRycy9kb3ducmV2LnhtbERPTYvCMBC9C/sfwizsTVMVrFajLMKK&#10;e1R78TY2Y1O2mYQmav33m4Pg8fG+V5vetuJOXWgcKxiPMhDEldMN1wrK089wDiJEZI2tY1LwpACb&#10;9cdghYV2Dz7Q/RhrkUI4FKjAxOgLKUNlyGIYOU+cuKvrLMYEu1rqDh8p3LZykmUzabHh1GDQ09ZQ&#10;9Xe8WQW7fTnNOdtNruNfc3me/WJKXiv19dl/L0FE6uNb/HLvtYI8T/PTmXQE5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vJ+oL8AAADcAAAADwAAAAAAAAAAAAAAAACh&#10;AgAAZHJzL2Rvd25yZXYueG1sUEsFBgAAAAAEAAQA+QAAAI0DAAAAAA==&#10;" strokecolor="aqua" strokeweight="1.5pt"/>
                  <v:line id="Line 3112" o:spid="_x0000_s2278"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AajsAAAADcAAAADwAAAGRycy9kb3ducmV2LnhtbESPSwvCMBCE74L/IazgTVMr+KhGUUHw&#10;4sEHeF2atS02m9LEWv+9EQSPw8x8wyzXrSlFQ7UrLCsYDSMQxKnVBWcKrpf9YAbCeWSNpWVS8CYH&#10;61W3s8RE2xefqDn7TAQIuwQV5N5XiZQuzcmgG9qKOHh3Wxv0QdaZ1DW+AtyUMo6iiTRYcFjIsaJd&#10;Tunj/DQKJrfiutXzscXdPEubOL5zdZRK9XvtZgHCU+v/4V/7oBVMpy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1AGo7AAAAA3AAAAA8AAAAAAAAAAAAAAAAA&#10;oQIAAGRycy9kb3ducmV2LnhtbFBLBQYAAAAABAAEAPkAAACOAwAAAAA=&#10;" strokecolor="aqua" strokeweight=".5pt"/>
                  <v:line id="Line 3113" o:spid="_x0000_s2279"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KE+cAAAADcAAAADwAAAGRycy9kb3ducmV2LnhtbESPSwvCMBCE74L/IazgTVMr+KhGUUHw&#10;4sEHeF2atS02m9LEWv+9EQSPw8x8wyzXrSlFQ7UrLCsYDSMQxKnVBWcKrpf9YAbCeWSNpWVS8CYH&#10;61W3s8RE2xefqDn7TAQIuwQV5N5XiZQuzcmgG9qKOHh3Wxv0QdaZ1DW+AtyUMo6iiTRYcFjIsaJd&#10;Tunj/DQKJrfiutXzscXdPEubOL5zdZRK9XvtZgHCU+v/4V/7oBVMp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2ShPnAAAAA3AAAAA8AAAAAAAAAAAAAAAAA&#10;oQIAAGRycy9kb3ducmV2LnhtbFBLBQYAAAAABAAEAPkAAACOAwAAAAA=&#10;" strokecolor="aqua" strokeweight=".5pt"/>
                  <v:line id="Line 3114" o:spid="_x0000_s2280"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4hYsAAAADcAAAADwAAAGRycy9kb3ducmV2LnhtbESPSwvCMBCE74L/IazgTVMr+KhGUUHw&#10;4sEHeF2atS02m9LEWv+9EQSPw8x8wyzXrSlFQ7UrLCsYDSMQxKnVBWcKrpf9YAbCeWSNpWVS8CYH&#10;61W3s8RE2xefqDn7TAQIuwQV5N5XiZQuzcmgG9qKOHh3Wxv0QdaZ1DW+AtyUMo6iiTRYcFjIsaJd&#10;Tunj/DQKJrfiutXzscXdPEubOL5zdZRK9XvtZgHCU+v/4V/7oBVMp2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eIWLAAAAA3AAAAA8AAAAAAAAAAAAAAAAA&#10;oQIAAGRycy9kb3ducmV2LnhtbFBLBQYAAAAABAAEAPkAAACOAwAAAAA=&#10;" strokecolor="aqua" strokeweight=".5pt"/>
                  <v:line id="Line 3115" o:spid="_x0000_s2281"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e5FsMAAADcAAAADwAAAGRycy9kb3ducmV2LnhtbESPS4vCQBCE7wv+h6EFb+vEKD5iRlFB&#10;2MseNgpem0zngZmekBlj/Pc7wsIei6r6ikr3g2lET52rLSuYTSMQxLnVNZcKrpfz5xqE88gaG8uk&#10;4EUO9rvRR4qJtk/+oT7zpQgQdgkqqLxvEyldXpFBN7UtcfAK2xn0QXal1B0+A9w0Mo6ipTRYc1io&#10;sKVTRfk9exgFy1t9PerN3OJpU+Z9HBfcfkulJuPhsAXhafD/4b/2l1awWi3gfSYcAb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3uRbDAAAA3AAAAA8AAAAAAAAAAAAA&#10;AAAAoQIAAGRycy9kb3ducmV2LnhtbFBLBQYAAAAABAAEAPkAAACRAwAAAAA=&#10;" strokecolor="aqua" strokeweight=".5pt"/>
                  <v:line id="Line 3116" o:spid="_x0000_s2282"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XdOMMAAADcAAAADwAAAGRycy9kb3ducmV2LnhtbESPT2sCMRTE7wW/Q3iF3mpWpW5djSJC&#10;RY/+uXh73Tw3SzcvYRN1/faNIHgcZuY3zGzR2UZcqQ21YwWDfgaCuHS65krB8fDz+Q0iRGSNjWNS&#10;cKcAi3nvbYaFdjfe0XUfK5EgHApUYGL0hZShNGQx9J0nTt7ZtRZjkm0ldYu3BLeNHGbZWFqsOS0Y&#10;9LQyVP7tL1bBenMc5Zyth+fB1vzeT34yIq+V+njvllMQkbr4Cj/bG60gz7/gcSYd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F3TjDAAAA3AAAAA8AAAAAAAAAAAAA&#10;AAAAoQIAAGRycy9kb3ducmV2LnhtbFBLBQYAAAAABAAEAPkAAACRAwAAAAA=&#10;" strokecolor="aqua" strokeweight="1.5pt"/>
                  <v:shape id="Text Box 3117" o:spid="_x0000_s2283"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197967" w:rsidRDefault="00197967">
                          <w:pPr>
                            <w:jc w:val="center"/>
                          </w:pPr>
                          <w:r>
                            <w:t xml:space="preserve">Position </w:t>
                          </w:r>
                          <w:proofErr w:type="spellStart"/>
                          <w:r>
                            <w:t>vs</w:t>
                          </w:r>
                          <w:proofErr w:type="spellEnd"/>
                          <w:r>
                            <w:t xml:space="preserve"> Time</w:t>
                          </w:r>
                        </w:p>
                      </w:txbxContent>
                    </v:textbox>
                  </v:shape>
                  <v:shape id="Text Box 3118" o:spid="_x0000_s2284"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GZ8UA&#10;AADcAAAADwAAAGRycy9kb3ducmV2LnhtbESP3WrCQBSE74W+w3KE3tWNLZgaXaUUhKpU6s8DHLPH&#10;bDB7Ns2uJr69Wyh4OczMN8x03tlKXKnxpWMFw0ECgjh3uuRCwWG/eHkH4QOyxsoxKbiRh/nsqTfF&#10;TLuWt3TdhUJECPsMFZgQ6kxKnxuy6AeuJo7eyTUWQ5RNIXWDbYTbSr4myUhaLDkuGKzp01B+3l2s&#10;gu/FZr0cd6v9EctV635/3g6mZaWe+93HBESgLjzC/+0vrSBNU/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oZnxQAAANwAAAAPAAAAAAAAAAAAAAAAAJgCAABkcnMv&#10;ZG93bnJldi54bWxQSwUGAAAAAAQABAD1AAAAigMAAAAA&#10;" filled="f" stroked="f">
                    <v:textbox inset="0">
                      <w:txbxContent>
                        <w:p w:rsidR="00197967" w:rsidRDefault="00197967">
                          <w:r>
                            <w:t>+40</w:t>
                          </w:r>
                        </w:p>
                      </w:txbxContent>
                    </v:textbox>
                  </v:shape>
                  <v:shape id="Text Box 3119" o:spid="_x0000_s2285"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USFcIA&#10;AADcAAAADwAAAGRycy9kb3ducmV2LnhtbERP3WrCMBS+F3yHcATvbLoNdOsaRQRhOiZO+wBnzVlT&#10;1px0TbTd2y8Xgpcf33++GmwjrtT52rGChyQFQVw6XXOloDhvZ88gfEDW2DgmBX/kYbUcj3LMtOv5&#10;k66nUIkYwj5DBSaENpPSl4Ys+sS1xJH7dp3FEGFXSd1hH8NtIx/TdC4t1hwbDLa0MVT+nC5Wwcf2&#10;8L57GfbnL6z3vfs9PhWmZ6Wmk2H9CiLQEO7im/tNK1gs4tp4Jh4B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FRIVwgAAANwAAAAPAAAAAAAAAAAAAAAAAJgCAABkcnMvZG93&#10;bnJldi54bWxQSwUGAAAAAAQABAD1AAAAhwMAAAAA&#10;" filled="f" stroked="f">
                    <v:textbox inset="0">
                      <w:txbxContent>
                        <w:p w:rsidR="00197967" w:rsidRDefault="00197967">
                          <w:r>
                            <w:t>+20</w:t>
                          </w:r>
                        </w:p>
                      </w:txbxContent>
                    </v:textbox>
                  </v:shape>
                  <v:shape id="Text Box 3120" o:spid="_x0000_s2286"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m3jsQA&#10;AADcAAAADwAAAGRycy9kb3ducmV2LnhtbESP0WoCMRRE3wX/IVzBt5q1gtatUaQgqMXSqh9wu7lu&#10;Fjc36ya66983QsHHYWbOMLNFa0txo9oXjhUMBwkI4szpgnMFx8Pq5Q2ED8gaS8ek4E4eFvNuZ4ap&#10;dg3/0G0fchEh7FNUYEKoUil9ZsiiH7iKOHonV1sMUda51DU2EW5L+ZokY2mx4LhgsKIPQ9l5f7UK&#10;dquvz8203R5+sdg27vI9OpqGler32uU7iEBteIb/22utYDKZwuNMP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Zt47EAAAA3AAAAA8AAAAAAAAAAAAAAAAAmAIAAGRycy9k&#10;b3ducmV2LnhtbFBLBQYAAAAABAAEAPUAAACJAwAAAAA=&#10;" filled="f" stroked="f">
                    <v:textbox inset="0">
                      <w:txbxContent>
                        <w:p w:rsidR="00197967" w:rsidRDefault="00197967">
                          <w:r>
                            <w:t>0</w:t>
                          </w:r>
                        </w:p>
                      </w:txbxContent>
                    </v:textbox>
                  </v:shape>
                  <v:shape id="Text Box 3121" o:spid="_x0000_s2287"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uNMIA&#10;AADcAAAADwAAAGRycy9kb3ducmV2LnhtbERP3WrCMBS+H/gO4Qy803QKm6tGEUFQx8Zm+wDH5tgU&#10;m5PaRNu9/XIh7PLj+1+seluLO7W+cqzgZZyAIC6crrhUkGfb0QyED8gaa8ek4Jc8rJaDpwWm2nX8&#10;Q/djKEUMYZ+iAhNCk0rpC0MW/dg1xJE7u9ZiiLAtpW6xi+G2lpMkeZUWK44NBhvaGCoux5tV8Ln9&#10;+ti/94fshNWhc9fvaW46Vmr43K/nIAL14V/8cO+0grdZnB/P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tm40wgAAANwAAAAPAAAAAAAAAAAAAAAAAJgCAABkcnMvZG93&#10;bnJldi54bWxQSwUGAAAAAAQABAD1AAAAhwMAAAAA&#10;" filled="f" stroked="f">
                    <v:textbox inset="0">
                      <w:txbxContent>
                        <w:p w:rsidR="00197967" w:rsidRDefault="00197967">
                          <w:r>
                            <w:t>-20</w:t>
                          </w:r>
                        </w:p>
                      </w:txbxContent>
                    </v:textbox>
                  </v:shape>
                  <v:shape id="Text Box 3122" o:spid="_x0000_s2288"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r8QA&#10;AADcAAAADwAAAGRycy9kb3ducmV2LnhtbESP3WoCMRSE7wXfIZyCd5q1grWrUaQgqMXi3wOcbo6b&#10;pZuTdRPd9e0bodDLYWa+YWaL1pbiTrUvHCsYDhIQxJnTBecKzqdVfwLCB2SNpWNS8CAPi3m3M8NU&#10;u4YPdD+GXEQI+xQVmBCqVEqfGbLoB64ijt7F1RZDlHUudY1NhNtSvibJWFosOC4YrOjDUPZzvFkF&#10;u9XX5+a93Z6+sdg27rofnU3DSvVe2uUURKA2/If/2mut4G0yhOeZe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y6/EAAAA3AAAAA8AAAAAAAAAAAAAAAAAmAIAAGRycy9k&#10;b3ducmV2LnhtbFBLBQYAAAAABAAEAPUAAACJAwAAAAA=&#10;" filled="f" stroked="f">
                    <v:textbox inset="0">
                      <w:txbxContent>
                        <w:p w:rsidR="00197967" w:rsidRDefault="00197967">
                          <w:r>
                            <w:t>-40</w:t>
                          </w:r>
                        </w:p>
                      </w:txbxContent>
                    </v:textbox>
                  </v:shape>
                  <v:shape id="Text Box 3123" o:spid="_x0000_s2289"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hV2MUA&#10;AADcAAAADwAAAGRycy9kb3ducmV2LnhtbESP3WrCQBSE7wu+w3IE7+qmCtbGbEQEobVY/HuA0+wx&#10;G5o9m2a3Jr59Vyj0cpiZb5hs2dtaXKn1lWMFT+MEBHHhdMWlgvNp8zgH4QOyxtoxKbiRh2U+eMgw&#10;1a7jA12PoRQRwj5FBSaEJpXSF4Ys+rFriKN3ca3FEGVbSt1iF+G2lpMkmUmLFccFgw2tDRVfxx+r&#10;YLf5eH976benT6y2nfveT8+mY6VGw361ABGoD//hv/arVvA8n8D9TD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FXYxQAAANwAAAAPAAAAAAAAAAAAAAAAAJgCAABkcnMv&#10;ZG93bnJldi54bWxQSwUGAAAAAAQABAD1AAAAigMAAAAA&#10;" filled="f" stroked="f">
                    <v:textbox inset="0">
                      <w:txbxContent>
                        <w:p w:rsidR="00197967" w:rsidRDefault="00197967">
                          <w:r>
                            <w:t>-60</w:t>
                          </w:r>
                        </w:p>
                      </w:txbxContent>
                    </v:textbox>
                  </v:shape>
                  <v:shape id="Text Box 3124" o:spid="_x0000_s2290"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TwQ8UA&#10;AADcAAAADwAAAGRycy9kb3ducmV2LnhtbESP3WoCMRSE74W+QziF3mm2FfxZjVIKQlWUVn2A4+a4&#10;Wbo52W6iu769EQQvh5n5hpnOW1uKC9W+cKzgvZeAIM6cLjhXcNgvuiMQPiBrLB2Tgit5mM9eOlNM&#10;tWv4ly67kIsIYZ+iAhNClUrpM0MWfc9VxNE7udpiiLLOpa6xiXBbyo8kGUiLBccFgxV9Gcr+dmer&#10;YLPYrpfjdrU/YrFq3P9P/2AaVurttf2cgAjUhmf40f7WCoajPtzPx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ZPBDxQAAANwAAAAPAAAAAAAAAAAAAAAAAJgCAABkcnMv&#10;ZG93bnJldi54bWxQSwUGAAAAAAQABAD1AAAAigMAAAAA&#10;" filled="f" stroked="f">
                    <v:textbox inset="0">
                      <w:txbxContent>
                        <w:p w:rsidR="00197967" w:rsidRDefault="00197967">
                          <w:r>
                            <w:t>0</w:t>
                          </w:r>
                        </w:p>
                      </w:txbxContent>
                    </v:textbox>
                  </v:shape>
                  <v:shape id="Text Box 3125" o:spid="_x0000_s2291"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1oN8UA&#10;AADcAAAADwAAAGRycy9kb3ducmV2LnhtbESP0WrCQBRE3wX/YblC38ymtVSbukopCFVRrPoBt9nb&#10;bGj2bsyuJv17tyD4OMzMGWY672wlLtT40rGCxyQFQZw7XXKh4HhYDCcgfEDWWDkmBX/kYT7r96aY&#10;adfyF132oRARwj5DBSaEOpPS54Ys+sTVxNH7cY3FEGVTSN1gG+G2kk9p+iItlhwXDNb0YSj/3Z+t&#10;gs1iu16+dqvDN5ar1p12o6NpWamHQff+BiJQF+7hW/tTKxhPnuH/TDw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Wg3xQAAANwAAAAPAAAAAAAAAAAAAAAAAJgCAABkcnMv&#10;ZG93bnJldi54bWxQSwUGAAAAAAQABAD1AAAAigMAAAAA&#10;" filled="f" stroked="f">
                    <v:textbox inset="0">
                      <w:txbxContent>
                        <w:p w:rsidR="00197967" w:rsidRDefault="00197967">
                          <w:r>
                            <w:t>5</w:t>
                          </w:r>
                        </w:p>
                      </w:txbxContent>
                    </v:textbox>
                  </v:shape>
                  <v:shape id="Text Box 3126" o:spid="_x0000_s2292"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HNrMUA&#10;AADcAAAADwAAAGRycy9kb3ducmV2LnhtbESP0WrCQBRE3wX/YblC38ymlVabukopCFVRrPoBt9nb&#10;bGj2bsyuJv17tyD4OMzMGWY672wlLtT40rGCxyQFQZw7XXKh4HhYDCcgfEDWWDkmBX/kYT7r96aY&#10;adfyF132oRARwj5DBSaEOpPS54Ys+sTVxNH7cY3FEGVTSN1gG+G2kk9p+iItlhwXDNb0YSj/3Z+t&#10;gs1iu16+dqvDN5ar1p12o6NpWamHQff+BiJQF+7hW/tTKxhPnuH/TDw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wc2sxQAAANwAAAAPAAAAAAAAAAAAAAAAAJgCAABkcnMv&#10;ZG93bnJldi54bWxQSwUGAAAAAAQABAD1AAAAigMAAAAA&#10;" filled="f" stroked="f">
                    <v:textbox inset="0">
                      <w:txbxContent>
                        <w:p w:rsidR="00197967" w:rsidRDefault="00197967">
                          <w:r>
                            <w:t>10</w:t>
                          </w:r>
                        </w:p>
                      </w:txbxContent>
                    </v:textbox>
                  </v:shape>
                  <v:shape id="Text Box 3127" o:spid="_x0000_s2293"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NT28QA&#10;AADcAAAADwAAAGRycy9kb3ducmV2LnhtbESP0WoCMRRE3wX/IVyhb5qtBaurUUQQqlJp1Q+4bq6b&#10;pZubdZO669+bQsHHYWbOMLNFa0txo9oXjhW8DhIQxJnTBecKTsd1fwzCB2SNpWNScCcPi3m3M8NU&#10;u4a/6XYIuYgQ9ikqMCFUqZQ+M2TRD1xFHL2Lqy2GKOtc6hqbCLelHCbJSFosOC4YrGhlKPs5/FoF&#10;n+v9bjNpt8czFtvGXb/eTqZhpV567XIKIlAbnuH/9odW8D4ewd+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TU9vEAAAA3AAAAA8AAAAAAAAAAAAAAAAAmAIAAGRycy9k&#10;b3ducmV2LnhtbFBLBQYAAAAABAAEAPUAAACJAwAAAAA=&#10;" filled="f" stroked="f">
                    <v:textbox inset="0">
                      <w:txbxContent>
                        <w:p w:rsidR="00197967" w:rsidRDefault="00197967">
                          <w:r>
                            <w:t>15</w:t>
                          </w:r>
                        </w:p>
                      </w:txbxContent>
                    </v:textbox>
                  </v:shape>
                  <v:shape id="Text Box 3128" o:spid="_x0000_s2294"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2QMQA&#10;AADcAAAADwAAAGRycy9kb3ducmV2LnhtbESP3WoCMRSE7wXfIRzBO822gtrVKCIIaqn49wCnm+Nm&#10;6eZku4nu9u2bQsHLYWa+YebL1pbiQbUvHCt4GSYgiDOnC84VXC+bwRSED8gaS8ek4Ic8LBfdzhxT&#10;7Ro+0eMcchEh7FNUYEKoUil9ZsiiH7qKOHo3V1sMUda51DU2EW5L+ZokY2mx4LhgsKK1oezrfLcK&#10;PjaH991bu798YrFv3PdxdDUNK9XvtasZiEBteIb/21utYDKdwN+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f9kDEAAAA3AAAAA8AAAAAAAAAAAAAAAAAmAIAAGRycy9k&#10;b3ducmV2LnhtbFBLBQYAAAAABAAEAPUAAACJAwAAAAA=&#10;" filled="f" stroked="f">
                    <v:textbox inset="0">
                      <w:txbxContent>
                        <w:p w:rsidR="00197967" w:rsidRDefault="00197967">
                          <w:r>
                            <w:t>20</w:t>
                          </w:r>
                        </w:p>
                      </w:txbxContent>
                    </v:textbox>
                  </v:shape>
                  <v:shape id="Text Box 3129" o:spid="_x0000_s2295"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BiMsIA&#10;AADcAAAADwAAAGRycy9kb3ducmV2LnhtbERP3WrCMBS+H/gO4Qy803QKm6tGEUFQx8Zm+wDH5tgU&#10;m5PaRNu9/XIh7PLj+1+seluLO7W+cqzgZZyAIC6crrhUkGfb0QyED8gaa8ek4Jc8rJaDpwWm2nX8&#10;Q/djKEUMYZ+iAhNCk0rpC0MW/dg1xJE7u9ZiiLAtpW6xi+G2lpMkeZUWK44NBhvaGCoux5tV8Ln9&#10;+ti/94fshNWhc9fvaW46Vmr43K/nIAL14V/8cO+0grdZXBvP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GIywgAAANwAAAAPAAAAAAAAAAAAAAAAAJgCAABkcnMvZG93&#10;bnJldi54bWxQSwUGAAAAAAQABAD1AAAAhwMAAAAA&#10;" filled="f" stroked="f">
                    <v:textbox inset="0">
                      <w:txbxContent>
                        <w:p w:rsidR="00197967" w:rsidRDefault="00197967">
                          <w:r>
                            <w:t>25</w:t>
                          </w:r>
                        </w:p>
                      </w:txbxContent>
                    </v:textbox>
                  </v:shape>
                  <v:shape id="Text Box 3130" o:spid="_x0000_s2296"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HqcQA&#10;AADcAAAADwAAAGRycy9kb3ducmV2LnhtbESP0WoCMRRE3wX/IVzBN81awerWKFIQ1GJp1Q+43Vw3&#10;i5ubdRPd9e8bodDHYWbOMPNla0txp9oXjhWMhgkI4szpgnMFp+N6MAXhA7LG0jEpeJCH5aLbmWOq&#10;XcPfdD+EXEQI+xQVmBCqVEqfGbLoh64ijt7Z1RZDlHUudY1NhNtSviTJRFosOC4YrOjdUHY53KyC&#10;/frzYztrd8cfLHaNu36NT6Zhpfq9dvUGIlAb/sN/7Y1W8DqdwfNMPA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Mx6nEAAAA3AAAAA8AAAAAAAAAAAAAAAAAmAIAAGRycy9k&#10;b3ducmV2LnhtbFBLBQYAAAAABAAEAPUAAACJAwAAAAA=&#10;" filled="f" stroked="f">
                    <v:textbox inset="0">
                      <w:txbxContent>
                        <w:p w:rsidR="00197967" w:rsidRDefault="00197967">
                          <w:r>
                            <w:t>30</w:t>
                          </w:r>
                        </w:p>
                      </w:txbxContent>
                    </v:textbox>
                  </v:shape>
                  <v:shape id="Text Box 3131" o:spid="_x0000_s2297"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46cEA&#10;AADcAAAADwAAAGRycy9kb3ducmV2LnhtbERP3WrCMBS+F3yHcATvZuoEtZ1RZCBsiuLfA5w1Z01Z&#10;c9I1ma1vby4GXn58/4tVZytxo8aXjhWMRwkI4tzpkgsF18vmZQ7CB2SNlWNScCcPq2W/t8BMu5ZP&#10;dDuHQsQQ9hkqMCHUmZQ+N2TRj1xNHLlv11gMETaF1A22MdxW8jVJptJiybHBYE3vhvKf859VsN8c&#10;dp9pt718Yblt3e9xcjUtKzUcdOs3EIG68BT/uz+0glka58c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v+OnBAAAA3AAAAA8AAAAAAAAAAAAAAAAAmAIAAGRycy9kb3du&#10;cmV2LnhtbFBLBQYAAAAABAAEAPUAAACGAwAAAAA=&#10;" filled="f" stroked="f">
                    <v:textbox inset="0">
                      <w:txbxContent>
                        <w:p w:rsidR="00197967" w:rsidRDefault="00197967">
                          <w:r>
                            <w:t>35</w:t>
                          </w:r>
                        </w:p>
                      </w:txbxContent>
                    </v:textbox>
                  </v:shape>
                  <v:shape id="Text Box 3132" o:spid="_x0000_s2298"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dcsQA&#10;AADcAAAADwAAAGRycy9kb3ducmV2LnhtbESP0WoCMRRE34X+Q7gF3zSrBa1bo5SCUC2KVT/gdnPd&#10;LG5u1k10t39vBMHHYWbOMNN5a0txpdoXjhUM+gkI4szpgnMFh/2i9w7CB2SNpWNS8E8e5rOXzhRT&#10;7Rr+pesu5CJC2KeowIRQpVL6zJBF33cVcfSOrrYYoqxzqWtsItyWcpgkI2mx4LhgsKIvQ9lpd7EK&#10;1ovNz3LSrvZ/WKwad96+HUzDSnVf288PEIHa8Aw/2t9awXgygPuZe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jXXLEAAAA3AAAAA8AAAAAAAAAAAAAAAAAmAIAAGRycy9k&#10;b3ducmV2LnhtbFBLBQYAAAAABAAEAPUAAACJAwAAAAA=&#10;" filled="f" stroked="f">
                    <v:textbox inset="0">
                      <w:txbxContent>
                        <w:p w:rsidR="00197967" w:rsidRDefault="00197967">
                          <w:r>
                            <w:t>40</w:t>
                          </w:r>
                        </w:p>
                      </w:txbxContent>
                    </v:textbox>
                  </v:shape>
                  <v:shape id="Text Box 3133" o:spid="_x0000_s2299"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zc8MA&#10;AADcAAAADwAAAGRycy9kb3ducmV2LnhtbESPQWsCMRSE7wX/Q3iCt5ooWnU1irQInizaKnh7bJ67&#10;i5uXZRPd9d8bodDjMDPfMItVa0txp9oXjjUM+goEcepMwZmG35/N+xSED8gGS8ek4UEeVsvO2wIT&#10;4xre0/0QMhEh7BPUkIdQJVL6NCeLvu8q4uhdXG0xRFln0tTYRLgt5VCpD2mx4LiQY0WfOaXXw81q&#10;OO4u59NIfWdfdlw1rlWS7Uxq3eu26zmIQG34D/+1t0bDZDaE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9zc8MAAADcAAAADwAAAAAAAAAAAAAAAACYAgAAZHJzL2Rv&#10;d25yZXYueG1sUEsFBgAAAAAEAAQA9QAAAIgDAAAAAA==&#10;" filled="f" stroked="f">
                    <v:textbox>
                      <w:txbxContent>
                        <w:p w:rsidR="00197967" w:rsidRDefault="00197967">
                          <w:pPr>
                            <w:jc w:val="center"/>
                          </w:pPr>
                          <w:r>
                            <w:t>Time (s)</w:t>
                          </w:r>
                        </w:p>
                      </w:txbxContent>
                    </v:textbox>
                  </v:shape>
                  <v:shape id="Text Box 3134" o:spid="_x0000_s2300"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W6MUA&#10;AADcAAAADwAAAGRycy9kb3ducmV2LnhtbESPQWvCQBSE74L/YXlCb7pbq1bTbKS0CD21VKvg7ZF9&#10;JsHs25DdmvTfdwXB4zAz3zDpure1uFDrK8caHicKBHHuTMWFhp/dZrwE4QOywdoxafgjD+tsOEgx&#10;Ma7jb7psQyEihH2CGsoQmkRKn5dk0U9cQxy9k2sthijbQpoWuwi3tZwqtZAWK44LJTb0VlJ+3v5a&#10;DfvP0/EwU1/Fu503neuVZLuSWj+M+tcXEIH6cA/f2h9Gw/Pq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9boxQAAANwAAAAPAAAAAAAAAAAAAAAAAJgCAABkcnMv&#10;ZG93bnJldi54bWxQSwUGAAAAAAQABAD1AAAAigMAAAAA&#10;" filled="f" stroked="f">
                    <v:textbox>
                      <w:txbxContent>
                        <w:p w:rsidR="00197967" w:rsidRDefault="00197967">
                          <w:r>
                            <w:t>Position (m)</w:t>
                          </w:r>
                        </w:p>
                      </w:txbxContent>
                    </v:textbox>
                  </v:shape>
                </v:group>
                <v:line id="Line 3135" o:spid="_x0000_s2301" style="position:absolute;visibility:visible;mso-wrap-style:square" from="2736,5184" to="7056,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u8GcYAAADcAAAADwAAAGRycy9kb3ducmV2LnhtbESPT2vCQBTE7wW/w/IEb3VjW1qNriIF&#10;/9BbUxG8PbLPJCb7Nt3daPrt3UKhx2FmfsMsVr1pxJWcrywrmIwTEMS51RUXCg5fm8cpCB+QNTaW&#10;ScEPeVgtBw8LTLW98Sdds1CICGGfooIyhDaV0uclGfRj2xJH72ydwRClK6R2eItw08inJHmVBiuO&#10;CyW29F5SXmedUXDsMj5d6o1rsNvudufjd+2fP5QaDfv1HESgPvyH/9p7reBt9gK/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bvBnGAAAA3AAAAA8AAAAAAAAA&#10;AAAAAAAAoQIAAGRycy9kb3ducmV2LnhtbFBLBQYAAAAABAAEAPkAAACUAwAAAAA=&#10;" strokeweight="1.5pt"/>
                <v:line id="Line 3223" o:spid="_x0000_s2302" style="position:absolute;visibility:visible;mso-wrap-style:square" from="2736,6624" to="8496,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5yyccAAADcAAAADwAAAGRycy9kb3ducmV2LnhtbESPzW7CMBCE70h9B2uRuCBwANHSgEEU&#10;qS0HLvxcelvFSxIar9PYIeHtMVIljqOZ+UazWLWmEFeqXG5ZwWgYgSBOrM45VXA6fg5mIJxH1lhY&#10;JgU3crBavnQWGGvb8J6uB5+KAGEXo4LM+zKW0iUZGXRDWxIH72wrgz7IKpW6wibATSHHUfQqDeYc&#10;FjIsaZNR8nuojYLJ1yS/bdzlZ/pRNH/f5a7e93e1Ur1uu56D8NT6Z/i/vdUK3t6n8DgTjo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LnLJxwAAANwAAAAPAAAAAAAA&#10;AAAAAAAAAKECAABkcnMvZG93bnJldi54bWxQSwUGAAAAAAQABAD5AAAAlQMAAAAA&#10;" strokeweight="1.5pt">
                  <v:stroke dashstyle="1 1" endcap="round"/>
                </v:line>
              </v:group>
            </w:pict>
          </mc:Fallback>
        </mc:AlternateContent>
      </w:r>
    </w:p>
    <w:p w:rsidR="008907E2" w:rsidRDefault="008907E2">
      <w:pPr>
        <w:tabs>
          <w:tab w:val="left" w:pos="504"/>
        </w:tabs>
      </w:pPr>
    </w:p>
    <w:p w:rsidR="008907E2" w:rsidRDefault="008907E2">
      <w:pPr>
        <w:tabs>
          <w:tab w:val="left" w:pos="504"/>
        </w:tabs>
      </w:pPr>
    </w:p>
    <w:p w:rsidR="008907E2" w:rsidRDefault="008907E2">
      <w:pPr>
        <w:tabs>
          <w:tab w:val="left" w:pos="504"/>
        </w:tabs>
      </w:pPr>
    </w:p>
    <w:p w:rsidR="008907E2" w:rsidRDefault="008907E2">
      <w:pPr>
        <w:tabs>
          <w:tab w:val="left" w:pos="504"/>
        </w:tabs>
      </w:pPr>
    </w:p>
    <w:p w:rsidR="008907E2" w:rsidRDefault="008907E2">
      <w:pPr>
        <w:tabs>
          <w:tab w:val="left" w:pos="504"/>
        </w:tabs>
      </w:pPr>
    </w:p>
    <w:p w:rsidR="008907E2" w:rsidRDefault="008907E2">
      <w:pPr>
        <w:tabs>
          <w:tab w:val="left" w:pos="504"/>
        </w:tabs>
      </w:pPr>
    </w:p>
    <w:p w:rsidR="008907E2" w:rsidRDefault="008907E2">
      <w:pPr>
        <w:tabs>
          <w:tab w:val="left" w:pos="504"/>
        </w:tabs>
      </w:pPr>
    </w:p>
    <w:p w:rsidR="008907E2" w:rsidRDefault="008907E2">
      <w:pPr>
        <w:tabs>
          <w:tab w:val="left" w:pos="504"/>
        </w:tabs>
        <w:ind w:hanging="630"/>
      </w:pPr>
    </w:p>
    <w:p w:rsidR="008907E2" w:rsidRDefault="008907E2">
      <w:pPr>
        <w:tabs>
          <w:tab w:val="left" w:pos="504"/>
        </w:tabs>
        <w:ind w:hanging="630"/>
      </w:pPr>
    </w:p>
    <w:p w:rsidR="008907E2" w:rsidRDefault="008907E2">
      <w:pPr>
        <w:tabs>
          <w:tab w:val="left" w:pos="504"/>
        </w:tabs>
        <w:ind w:hanging="630"/>
      </w:pPr>
    </w:p>
    <w:p w:rsidR="008907E2" w:rsidRDefault="008907E2">
      <w:pPr>
        <w:tabs>
          <w:tab w:val="left" w:pos="504"/>
        </w:tabs>
        <w:ind w:hanging="630"/>
      </w:pPr>
    </w:p>
    <w:p w:rsidR="008907E2" w:rsidRDefault="008907E2">
      <w:pPr>
        <w:tabs>
          <w:tab w:val="left" w:pos="504"/>
        </w:tabs>
        <w:ind w:hanging="630"/>
      </w:pPr>
    </w:p>
    <w:p w:rsidR="008907E2" w:rsidRDefault="008907E2">
      <w:pPr>
        <w:tabs>
          <w:tab w:val="left" w:pos="504"/>
        </w:tabs>
        <w:ind w:hanging="630"/>
      </w:pPr>
    </w:p>
    <w:p w:rsidR="008907E2" w:rsidRDefault="008907E2">
      <w:pPr>
        <w:tabs>
          <w:tab w:val="left" w:pos="504"/>
        </w:tabs>
        <w:ind w:hanging="630"/>
      </w:pPr>
    </w:p>
    <w:p w:rsidR="008907E2" w:rsidRDefault="008907E2">
      <w:pPr>
        <w:tabs>
          <w:tab w:val="left" w:pos="504"/>
        </w:tabs>
        <w:ind w:hanging="630"/>
      </w:pPr>
    </w:p>
    <w:p w:rsidR="008907E2" w:rsidRDefault="008907E2">
      <w:pPr>
        <w:tabs>
          <w:tab w:val="left" w:pos="504"/>
        </w:tabs>
      </w:pPr>
    </w:p>
    <w:p w:rsidR="008907E2" w:rsidRDefault="008907E2">
      <w:pPr>
        <w:tabs>
          <w:tab w:val="left" w:pos="504"/>
        </w:tabs>
      </w:pPr>
    </w:p>
    <w:p w:rsidR="008907E2" w:rsidRDefault="008907E2">
      <w:pPr>
        <w:tabs>
          <w:tab w:val="left" w:pos="504"/>
        </w:tabs>
        <w:spacing w:line="360" w:lineRule="atLeast"/>
        <w:ind w:left="1008" w:hanging="504"/>
      </w:pPr>
      <w:r>
        <w:t>A.</w:t>
      </w:r>
      <w:r>
        <w:tab/>
        <w:t>What was the velocity of the object at 5 s and at 25 s? (-2.67 m/s)</w:t>
      </w: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r>
        <w:t>B.</w:t>
      </w:r>
      <w:r>
        <w:tab/>
        <w:t xml:space="preserve">How much time did the object require to travel 30 m from its starting position? </w:t>
      </w:r>
    </w:p>
    <w:p w:rsidR="008907E2" w:rsidRDefault="008907E2">
      <w:pPr>
        <w:tabs>
          <w:tab w:val="left" w:pos="504"/>
        </w:tabs>
        <w:spacing w:line="360" w:lineRule="atLeast"/>
        <w:ind w:left="1008" w:hanging="504"/>
      </w:pPr>
      <w:r>
        <w:tab/>
        <w:t>(11.3 s)</w:t>
      </w: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r>
        <w:t>C.</w:t>
      </w:r>
      <w:r>
        <w:tab/>
        <w:t>How far would the object travel in 40 s? (-107 m)</w:t>
      </w:r>
    </w:p>
    <w:p w:rsidR="008907E2" w:rsidRDefault="008907E2">
      <w:pPr>
        <w:tabs>
          <w:tab w:val="left" w:pos="504"/>
        </w:tabs>
        <w:spacing w:line="360" w:lineRule="atLeast"/>
        <w:ind w:left="504" w:hanging="504"/>
      </w:pPr>
    </w:p>
    <w:p w:rsidR="008907E2" w:rsidRDefault="008907E2">
      <w:pPr>
        <w:tabs>
          <w:tab w:val="left" w:pos="504"/>
        </w:tabs>
        <w:spacing w:line="360" w:lineRule="atLeast"/>
        <w:ind w:left="504" w:hanging="504"/>
      </w:pPr>
      <w:r>
        <w:br w:type="page"/>
      </w:r>
      <w:r>
        <w:lastRenderedPageBreak/>
        <w:t>2.</w:t>
      </w:r>
      <w:r>
        <w:tab/>
        <w:t>Use the graph below to answer parts A and B.</w:t>
      </w:r>
    </w:p>
    <w:p w:rsidR="008907E2" w:rsidRDefault="00117A19">
      <w:r>
        <w:rPr>
          <w:noProof/>
        </w:rPr>
        <mc:AlternateContent>
          <mc:Choice Requires="wpg">
            <w:drawing>
              <wp:anchor distT="0" distB="0" distL="114300" distR="114300" simplePos="0" relativeHeight="251657728" behindDoc="0" locked="0" layoutInCell="0" allowOverlap="1">
                <wp:simplePos x="0" y="0"/>
                <wp:positionH relativeFrom="column">
                  <wp:posOffset>-91440</wp:posOffset>
                </wp:positionH>
                <wp:positionV relativeFrom="paragraph">
                  <wp:posOffset>45720</wp:posOffset>
                </wp:positionV>
                <wp:extent cx="4937760" cy="3108960"/>
                <wp:effectExtent l="0" t="0" r="0" b="0"/>
                <wp:wrapNone/>
                <wp:docPr id="616" name="Group 45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1296" y="1152"/>
                          <a:chExt cx="7776" cy="4896"/>
                        </a:xfrm>
                      </wpg:grpSpPr>
                      <wpg:grpSp>
                        <wpg:cNvPr id="617" name="Group 3229"/>
                        <wpg:cNvGrpSpPr>
                          <a:grpSpLocks/>
                        </wpg:cNvGrpSpPr>
                        <wpg:grpSpPr bwMode="auto">
                          <a:xfrm>
                            <a:off x="1296" y="1152"/>
                            <a:ext cx="7776" cy="4896"/>
                            <a:chOff x="864" y="1008"/>
                            <a:chExt cx="7776" cy="4896"/>
                          </a:xfrm>
                        </wpg:grpSpPr>
                        <wps:wsp>
                          <wps:cNvPr id="618" name="Line 3230"/>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19" name="Line 3231"/>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20" name="Line 3232"/>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21" name="Line 3233"/>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22" name="Line 3234"/>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23" name="Line 3235"/>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24" name="Line 3236"/>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25" name="Line 3237"/>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26" name="Line 3238"/>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27" name="Line 3239"/>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28" name="Line 3240"/>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29" name="Line 3241"/>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30" name="Line 3242"/>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31" name="Line 3243"/>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32" name="Line 3244"/>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33" name="Line 3245"/>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34" name="Line 3246"/>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35" name="Line 3247"/>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36" name="Line 3248"/>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37" name="Line 3249"/>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38" name="Line 3250"/>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39" name="Line 3251"/>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40" name="Line 3252"/>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41" name="Line 3253"/>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42" name="Line 3254"/>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43" name="Line 3255"/>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44" name="Line 3256"/>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45" name="Line 3257"/>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46" name="Line 3258"/>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47" name="Line 3259"/>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48" name="Line 3260"/>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49" name="Line 3261"/>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50" name="Line 3262"/>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51" name="Line 3263"/>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52" name="Line 3264"/>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53" name="Line 3265"/>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54" name="Line 3266"/>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55" name="Line 3267"/>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56" name="Line 3268"/>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57" name="Line 3269"/>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58" name="Line 3270"/>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59" name="Line 3271"/>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60" name="Line 3272"/>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61" name="Line 3273"/>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62" name="Line 3274"/>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63" name="Line 3275"/>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64" name="Line 3276"/>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65" name="Line 3277"/>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66" name="Line 3278"/>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67" name="Line 3279"/>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68" name="Line 3280"/>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69" name="Line 3281"/>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70" name="Line 3282"/>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71" name="Line 3283"/>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72" name="Line 3284"/>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73" name="Line 3285"/>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74" name="Line 3286"/>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75" name="Line 3287"/>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76" name="Line 3288"/>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77" name="Line 3289"/>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78" name="Line 3290"/>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79" name="Line 3291"/>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80" name="Line 3292"/>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81" name="Line 3293"/>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82" name="Line 3294"/>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83" name="Line 3295"/>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84" name="Line 3296"/>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85" name="Text Box 3297"/>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velocity </w:t>
                                </w:r>
                                <w:proofErr w:type="spellStart"/>
                                <w:r>
                                  <w:t>vs</w:t>
                                </w:r>
                                <w:proofErr w:type="spellEnd"/>
                                <w:r>
                                  <w:t xml:space="preserve"> time</w:t>
                                </w:r>
                              </w:p>
                            </w:txbxContent>
                          </wps:txbx>
                          <wps:bodyPr rot="0" vert="horz" wrap="square" lIns="91440" tIns="45720" rIns="91440" bIns="45720" anchor="t" anchorCtr="0" upright="1">
                            <a:noAutofit/>
                          </wps:bodyPr>
                        </wps:wsp>
                        <wps:wsp>
                          <wps:cNvPr id="686" name="Text Box 3298"/>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687" name="Text Box 3299"/>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688" name="Text Box 3300"/>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689" name="Text Box 3301"/>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690" name="Text Box 3302"/>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691" name="Text Box 3303"/>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692" name="Text Box 3304"/>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693" name="Text Box 3305"/>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w:t>
                                </w:r>
                              </w:p>
                            </w:txbxContent>
                          </wps:txbx>
                          <wps:bodyPr rot="0" vert="horz" wrap="square" lIns="0" tIns="45720" rIns="91440" bIns="45720" anchor="t" anchorCtr="0" upright="1">
                            <a:noAutofit/>
                          </wps:bodyPr>
                        </wps:wsp>
                        <wps:wsp>
                          <wps:cNvPr id="694" name="Text Box 3306"/>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w:t>
                                </w:r>
                              </w:p>
                            </w:txbxContent>
                          </wps:txbx>
                          <wps:bodyPr rot="0" vert="horz" wrap="square" lIns="0" tIns="45720" rIns="91440" bIns="45720" anchor="t" anchorCtr="0" upright="1">
                            <a:noAutofit/>
                          </wps:bodyPr>
                        </wps:wsp>
                        <wps:wsp>
                          <wps:cNvPr id="695" name="Text Box 3307"/>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6</w:t>
                                </w:r>
                              </w:p>
                            </w:txbxContent>
                          </wps:txbx>
                          <wps:bodyPr rot="0" vert="horz" wrap="square" lIns="0" tIns="45720" rIns="91440" bIns="45720" anchor="t" anchorCtr="0" upright="1">
                            <a:noAutofit/>
                          </wps:bodyPr>
                        </wps:wsp>
                        <wps:wsp>
                          <wps:cNvPr id="696" name="Text Box 3308"/>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8</w:t>
                                </w:r>
                              </w:p>
                            </w:txbxContent>
                          </wps:txbx>
                          <wps:bodyPr rot="0" vert="horz" wrap="square" lIns="0" tIns="45720" rIns="91440" bIns="45720" anchor="t" anchorCtr="0" upright="1">
                            <a:noAutofit/>
                          </wps:bodyPr>
                        </wps:wsp>
                        <wps:wsp>
                          <wps:cNvPr id="697" name="Text Box 3309"/>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698" name="Text Box 3310"/>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2</w:t>
                                </w:r>
                              </w:p>
                            </w:txbxContent>
                          </wps:txbx>
                          <wps:bodyPr rot="0" vert="horz" wrap="square" lIns="0" tIns="45720" rIns="91440" bIns="45720" anchor="t" anchorCtr="0" upright="1">
                            <a:noAutofit/>
                          </wps:bodyPr>
                        </wps:wsp>
                        <wps:wsp>
                          <wps:cNvPr id="699" name="Text Box 3311"/>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4</w:t>
                                </w:r>
                              </w:p>
                            </w:txbxContent>
                          </wps:txbx>
                          <wps:bodyPr rot="0" vert="horz" wrap="square" lIns="0" tIns="45720" rIns="91440" bIns="45720" anchor="t" anchorCtr="0" upright="1">
                            <a:noAutofit/>
                          </wps:bodyPr>
                        </wps:wsp>
                        <wps:wsp>
                          <wps:cNvPr id="700" name="Text Box 3312"/>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6</w:t>
                                </w:r>
                              </w:p>
                            </w:txbxContent>
                          </wps:txbx>
                          <wps:bodyPr rot="0" vert="horz" wrap="square" lIns="0" tIns="45720" rIns="91440" bIns="45720" anchor="t" anchorCtr="0" upright="1">
                            <a:noAutofit/>
                          </wps:bodyPr>
                        </wps:wsp>
                        <wps:wsp>
                          <wps:cNvPr id="701" name="Text Box 3313"/>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702" name="Text Box 3314"/>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velocity (m/s)</w:t>
                                </w:r>
                              </w:p>
                            </w:txbxContent>
                          </wps:txbx>
                          <wps:bodyPr rot="0" vert="horz" wrap="square" lIns="91440" tIns="45720" rIns="91440" bIns="45720" anchor="t" anchorCtr="0" upright="1">
                            <a:noAutofit/>
                          </wps:bodyPr>
                        </wps:wsp>
                      </wpg:grpSp>
                      <wps:wsp>
                        <wps:cNvPr id="703" name="Line 3225"/>
                        <wps:cNvCnPr/>
                        <wps:spPr bwMode="auto">
                          <a:xfrm>
                            <a:off x="2736" y="3888"/>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4" name="Line 3227"/>
                        <wps:cNvCnPr/>
                        <wps:spPr bwMode="auto">
                          <a:xfrm>
                            <a:off x="4176" y="2448"/>
                            <a:ext cx="0" cy="23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5" name="Line 3226"/>
                        <wps:cNvCnPr/>
                        <wps:spPr bwMode="auto">
                          <a:xfrm>
                            <a:off x="2736" y="2448"/>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6" name="Line 3228"/>
                        <wps:cNvCnPr/>
                        <wps:spPr bwMode="auto">
                          <a:xfrm>
                            <a:off x="4176" y="4752"/>
                            <a:ext cx="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14" o:spid="_x0000_s2303" style="position:absolute;margin-left:-7.2pt;margin-top:3.6pt;width:388.8pt;height:244.8pt;z-index:251657728" coordorigin="1296,1152"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" o:allowincell="f">
                <v:group id="Group 3229" o:spid="_x0000_s2304" style="position:absolute;left:1296;top:1152;width:7776;height:4896" coordorigin="864,1008"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line id="Line 3230" o:spid="_x0000_s2305"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qYm8AAAADcAAAADwAAAGRycy9kb3ducmV2LnhtbERPy4rCMBTdC/MP4Q7MTtMq+KhGGYQR&#10;Z6l24+7aXJsyzU1oota/nywEl4fzXm1624o7daFxrCAfZSCIK6cbrhWUp5/hHESIyBpbx6TgSQE2&#10;64/BCgvtHnyg+zHWIoVwKFCBidEXUobKkMUwcp44cVfXWYwJdrXUHT5SuG3lOMum0mLDqcGgp62h&#10;6u94swp2+3Iy42w3vua/5vI8+8WEvFbq67P/XoKI1Me3+OXeawXTPK1NZ9IRkO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6mJvAAAAA3AAAAA8AAAAAAAAAAAAAAAAA&#10;oQIAAGRycy9kb3ducmV2LnhtbFBLBQYAAAAABAAEAPkAAACOAwAAAAA=&#10;" strokecolor="aqua" strokeweight="1.5pt"/>
                  <v:line id="Line 3231" o:spid="_x0000_s2306"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j8tb8AAADcAAAADwAAAGRycy9kb3ducmV2LnhtbESPzQrCMBCE74LvEFbwpqkVxFajqCB4&#10;8eAPeF2atS02m9LEWt/eCILHYeabYZbrzlSipcaVlhVMxhEI4szqknMF18t+NAfhPLLGyjIpeJOD&#10;9arfW2Kq7YtP1J59LkIJuxQVFN7XqZQuK8igG9uaOHh32xj0QTa51A2+QrmpZBxFM2mw5LBQYE27&#10;grLH+WkUzG7ldauTqcVdkmdtHN+5PkqlhoNuswDhqfP/8I8+6MBNEvieCUd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Aj8tb8AAADcAAAADwAAAAAAAAAAAAAAAACh&#10;AgAAZHJzL2Rvd25yZXYueG1sUEsFBgAAAAAEAAQA+QAAAI0DAAAAAA==&#10;" strokecolor="aqua" strokeweight=".5pt"/>
                  <v:line id="Line 3232" o:spid="_x0000_s2307"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6flb8AAADcAAAADwAAAGRycy9kb3ducmV2LnhtbERPS4vCMBC+C/sfwix409QuiHabiisI&#10;e/HgA7wOzdiWbSalydb6752D4PHje+eb0bVqoD40ng0s5gko4tLbhisDl/N+tgIVIrLF1jMZeFCA&#10;TfExyTGz/s5HGk6xUhLCIUMDdYxdpnUoa3IY5r4jFu7me4dRYF9p2+Ndwl2r0yRZaocNS0ONHe1q&#10;Kv9O/87A8tpcfuz6y+NuXZVDmt64O2hjpp/j9htUpDG+xS/3rxVfKvPljBwBXT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16flb8AAADcAAAADwAAAAAAAAAAAAAAAACh&#10;AgAAZHJzL2Rvd25yZXYueG1sUEsFBgAAAAAEAAQA+QAAAI0DAAAAAA==&#10;" strokecolor="aqua" strokeweight=".5pt"/>
                  <v:line id="Line 3233" o:spid="_x0000_s2308"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I6Dr4AAADcAAAADwAAAGRycy9kb3ducmV2LnhtbESPwQrCMBBE74L/EFbwpqkVRKtRVBC8&#10;eFALXpdmbYvNpjSx1r83guBxmHkzzGrTmUq01LjSsoLJOAJBnFldcq4gvR5GcxDOI2usLJOCNznY&#10;rPu9FSbavvhM7cXnIpSwS1BB4X2dSOmyggy6sa2Jg3e3jUEfZJNL3eArlJtKxlE0kwZLDgsF1rQv&#10;KHtcnkbB7FamO72YWtwv8qyN4zvXJ6nUcNBtlyA8df4f/tFHHbh4At8z4QjI9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EjoOvgAAANwAAAAPAAAAAAAAAAAAAAAAAKEC&#10;AABkcnMvZG93bnJldi54bWxQSwUGAAAAAAQABAD5AAAAjAMAAAAA&#10;" strokecolor="aqua" strokeweight=".5pt"/>
                  <v:line id="Line 3234" o:spid="_x0000_s2309"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CkecIAAADcAAAADwAAAGRycy9kb3ducmV2LnhtbESPQWvCQBSE7wX/w/KE3pqNWwhNdBUV&#10;hF56MA14fWSfSTD7NmTXmP77bqHgcZj5ZpjNbra9mGj0nWMNqyQFQVw703Gjofo+vX2A8AHZYO+Y&#10;NPyQh9128bLBwrgHn2kqQyNiCfsCNbQhDIWUvm7Jok/cQBy9qxsthijHRpoRH7Hc9lKlaSYtdhwX&#10;Whzo2FJ9K+9WQ3bpqoPJ3x0e86aelLry8CW1fl3O+zWIQHN4hv/pTxM5peDvTDwC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CkecIAAADcAAAADwAAAAAAAAAAAAAA&#10;AAChAgAAZHJzL2Rvd25yZXYueG1sUEsFBgAAAAAEAAQA+QAAAJADAAAAAA==&#10;" strokecolor="aqua" strokeweight=".5pt"/>
                  <v:line id="Line 3235" o:spid="_x0000_s2310"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LAV8MAAADcAAAADwAAAGRycy9kb3ducmV2LnhtbESPT2sCMRTE70K/Q3iF3jTrLli7GkUE&#10;xR79c/H2unluFjcvYRN1/fZNQehxmJnfMPNlb1txpy40jhWMRxkI4srphmsFp+NmOAURIrLG1jEp&#10;eFKA5eJtMMdSuwfv6X6ItUgQDiUqMDH6UspQGbIYRs4TJ+/iOosxya6WusNHgttW5lk2kRYbTgsG&#10;Pa0NVdfDzSrY7k7FJ2fb/DL+Nj/Ps/8qyGulPt771QxEpD7+h1/tnVYwyQv4O5OO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ywFfDAAAA3AAAAA8AAAAAAAAAAAAA&#10;AAAAoQIAAGRycy9kb3ducmV2LnhtbFBLBQYAAAAABAAEAPkAAACRAwAAAAA=&#10;" strokecolor="aqua" strokeweight="1.5pt"/>
                  <v:line id="Line 3236" o:spid="_x0000_s2311"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WZlr8AAADcAAAADwAAAGRycy9kb3ducmV2LnhtbESPzQrCMBCE74LvEFbwpqlVRKtRVBC8&#10;ePAHvC7N2habTWlirW9vBMHjMPPNMMt1a0rRUO0KywpGwwgEcWp1wZmC62U/mIFwHlljaZkUvMnB&#10;etXtLDHR9sUnas4+E6GEXYIKcu+rREqX5mTQDW1FHLy7rQ36IOtM6hpfodyUMo6iqTRYcFjIsaJd&#10;Tunj/DQKprfiutXzscXdPEubOL5zdZRK9XvtZgHCU+v/4R990IGLJ/A9E46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GWZlr8AAADcAAAADwAAAAAAAAAAAAAAAACh&#10;AgAAZHJzL2Rvd25yZXYueG1sUEsFBgAAAAAEAAQA+QAAAI0DAAAAAA==&#10;" strokecolor="aqua" strokeweight=".5pt"/>
                  <v:line id="Line 3237" o:spid="_x0000_s2312"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k8Db8AAADcAAAADwAAAGRycy9kb3ducmV2LnhtbESPzQrCMBCE74LvEFbwpqkVRatRVBC8&#10;ePAHvC7N2habTWlirW9vBMHjMPPNMMt1a0rRUO0KywpGwwgEcWp1wZmC62U/mIFwHlljaZkUvMnB&#10;etXtLDHR9sUnas4+E6GEXYIKcu+rREqX5mTQDW1FHLy7rQ36IOtM6hpfodyUMo6iqTRYcFjIsaJd&#10;Tunj/DQKprfiutXzscXdPEubOL5zdZRK9XvtZgHCU+v/4R990IGLJ/A9E46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yk8Db8AAADcAAAADwAAAAAAAAAAAAAAAACh&#10;AgAAZHJzL2Rvd25yZXYueG1sUEsFBgAAAAAEAAQA+QAAAI0DAAAAAA==&#10;" strokecolor="aqua" strokeweight=".5pt"/>
                  <v:line id="Line 3238" o:spid="_x0000_s2313"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ier8AAADcAAAADwAAAGRycy9kb3ducmV2LnhtbESPzQrCMBCE74LvEFbwpqkVilajqCB4&#10;8eAPeF2atS02m9LEWt/eCILHYeabYZbrzlSipcaVlhVMxhEI4szqknMF18t+NAPhPLLGyjIpeJOD&#10;9arfW2Kq7YtP1J59LkIJuxQVFN7XqZQuK8igG9uaOHh32xj0QTa51A2+QrmpZBxFiTRYclgosKZd&#10;Qdnj/DQKklt53er51OJunmdtHN+5PkqlhoNuswDhqfP/8I8+6MDFCXzPhCM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uier8AAADcAAAADwAAAAAAAAAAAAAAAACh&#10;AgAAZHJzL2Rvd25yZXYueG1sUEsFBgAAAAAEAAQA+QAAAI0DAAAAAA==&#10;" strokecolor="aqua" strokeweight=".5pt"/>
                  <v:line id="Line 3239" o:spid="_x0000_s2314"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cH4b8AAADcAAAADwAAAGRycy9kb3ducmV2LnhtbESPSwvCMBCE74L/IazgTVMr+KhGUUHw&#10;4sEHeF2atS02m9LEWv+9EQSPw8w3wyzXrSlFQ7UrLCsYDSMQxKnVBWcKrpf9YAbCeWSNpWVS8CYH&#10;61W3s8RE2xefqDn7TIQSdgkqyL2vEildmpNBN7QVcfDutjbog6wzqWt8hXJTyjiKJtJgwWEhx4p2&#10;OaWP89MomNyK61bPxxZ38yxt4vjO1VEq1e+1mwUIT63/h3/0QQcunsL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LcH4b8AAADcAAAADwAAAAAAAAAAAAAAAACh&#10;AgAAZHJzL2Rvd25yZXYueG1sUEsFBgAAAAAEAAQA+QAAAI0DAAAAAA==&#10;" strokecolor="aqua" strokeweight=".5pt"/>
                  <v:line id="Line 3240" o:spid="_x0000_s2315"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ZSJsAAAADcAAAADwAAAGRycy9kb3ducmV2LnhtbERPy4rCMBTdC/MP4Q7MTlMr+KhGGYQR&#10;Z6l24+7aXJsyzU1oota/nywEl4fzXm1624o7daFxrGA8ykAQV043XCsoTz/DOYgQkTW2jknBkwJs&#10;1h+DFRbaPfhA92OsRQrhUKACE6MvpAyVIYth5Dxx4q6usxgT7GqpO3ykcNvKPMum0mLDqcGgp62h&#10;6u94swp2+3Iy42yXX8e/5vI8+8WEvFbq67P/XoKI1Me3+OXeawXTPK1NZ9IRkO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WUibAAAAA3AAAAA8AAAAAAAAAAAAAAAAA&#10;oQIAAGRycy9kb3ducmV2LnhtbFBLBQYAAAAABAAEAPkAAACOAwAAAAA=&#10;" strokecolor="aqua" strokeweight="1.5pt"/>
                  <v:line id="Line 3241" o:spid="_x0000_s2316"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2CL8AAADcAAAADwAAAGRycy9kb3ducmV2LnhtbESPzQrCMBCE74LvEFbwpqkVxFajqCB4&#10;8eAPeF2atS02m9LEWt/eCILHYeabYZbrzlSipcaVlhVMxhEI4szqknMF18t+NAfhPLLGyjIpeJOD&#10;9arfW2Kq7YtP1J59LkIJuxQVFN7XqZQuK8igG9uaOHh32xj0QTa51A2+QrmpZBxFM2mw5LBQYE27&#10;grLH+WkUzG7ldauTqcVdkmdtHN+5PkqlhoNuswDhqfP/8I8+6MDFCXzPhCM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mQ2CL8AAADcAAAADwAAAAAAAAAAAAAAAACh&#10;AgAAZHJzL2Rvd25yZXYueG1sUEsFBgAAAAAEAAQA+QAAAI0DAAAAAA==&#10;" strokecolor="aqua" strokeweight=".5pt"/>
                  <v:line id="Line 3242" o:spid="_x0000_s2317"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cJSMAAAADcAAAADwAAAGRycy9kb3ducmV2LnhtbERPPWvDMBDdC/0P4grdGrkOhMaxbFJD&#10;oEuHpoGsh3SxTayTsRTH/fe9odDx8b7LevGDmmmKfWADr6sMFLENrufWwOn78PIGKiZkh0NgMvBD&#10;Eerq8aHEwoU7f9F8TK2SEI4FGuhSGguto+3IY1yFkVi4S5g8JoFTq92Edwn3g86zbKM99iwNHY7U&#10;dGSvx5s3sDn3p3e3XQdstq2d8/zC46c25vlp2e9AJVrSv/jP/eHEt5b5ckaOgK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HCUjAAAAA3AAAAA8AAAAAAAAAAAAAAAAA&#10;oQIAAGRycy9kb3ducmV2LnhtbFBLBQYAAAAABAAEAPkAAACOAwAAAAA=&#10;" strokecolor="aqua" strokeweight=".5pt"/>
                  <v:line id="Line 3243" o:spid="_x0000_s2318"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us078AAADcAAAADwAAAGRycy9kb3ducmV2LnhtbESPwQrCMBBE74L/EFbwpqkVRKtRVBC8&#10;eFALXpdmbYvNpjSx1r83guBxmHkzzGrTmUq01LjSsoLJOAJBnFldcq4gvR5GcxDOI2usLJOCNznY&#10;rPu9FSbavvhM7cXnIpSwS1BB4X2dSOmyggy6sa2Jg3e3jUEfZJNL3eArlJtKxlE0kwZLDgsF1rQv&#10;KHtcnkbB7FamO72YWtwv8qyN4zvXJ6nUcNBtlyA8df4f/tFHHbjpBL5nwhGQ6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cus078AAADcAAAADwAAAAAAAAAAAAAAAACh&#10;AgAAZHJzL2Rvd25yZXYueG1sUEsFBgAAAAAEAAQA+QAAAI0DAAAAAA==&#10;" strokecolor="aqua" strokeweight=".5pt"/>
                  <v:line id="Line 3244" o:spid="_x0000_s2319"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kypL4AAADcAAAADwAAAGRycy9kb3ducmV2LnhtbESPwQrCMBBE74L/EFbwpqkVRKtRVBC8&#10;eFALXpdmbYvNpjSx1r83guBxmHkzzGrTmUq01LjSsoLJOAJBnFldcq4gvR5GcxDOI2usLJOCNznY&#10;rPu9FSbavvhM7cXnIpSwS1BB4X2dSOmyggy6sa2Jg3e3jUEfZJNL3eArlJtKxlE0kwZLDgsF1rQv&#10;KHtcnkbB7FamO72YWtwv8qyN4zvXJ6nUcNBtlyA8df4f/tFHHbhpDN8z4QjI9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GTKkvgAAANwAAAAPAAAAAAAAAAAAAAAAAKEC&#10;AABkcnMvZG93bnJldi54bWxQSwUGAAAAAAQABAD5AAAAjAMAAAAA&#10;" strokecolor="aqua" strokeweight=".5pt"/>
                  <v:line id="Line 3245" o:spid="_x0000_s2320"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WisIAAADcAAAADwAAAGRycy9kb3ducmV2LnhtbESPT4vCMBTE74LfITxhb5pqQd1qlGVh&#10;RY/+uXh72zybYvMSmqzWb78RBI/DzPyGWa4724gbtaF2rGA8ykAQl07XXCk4HX+GcxAhImtsHJOC&#10;BwVYr/q9JRba3XlPt0OsRIJwKFCBidEXUobSkMUwcp44eRfXWoxJtpXULd4T3DZykmVTabHmtGDQ&#10;07eh8nr4swo221M+42wzuYx35vdx9p85ea3Ux6D7WoCI1MV3+NXeagXTPIfnmXQ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tWisIAAADcAAAADwAAAAAAAAAAAAAA&#10;AAChAgAAZHJzL2Rvd25yZXYueG1sUEsFBgAAAAAEAAQA+QAAAJADAAAAAA==&#10;" strokecolor="aqua" strokeweight="1.5pt"/>
                  <v:line id="Line 3246" o:spid="_x0000_s2321"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wPS78AAADcAAAADwAAAGRycy9kb3ducmV2LnhtbESPzQrCMBCE74LvEFbwpqlVRKtRVBC8&#10;ePAHvC7N2habTWlirW9vBMHjMPPNMMt1a0rRUO0KywpGwwgEcWp1wZmC62U/mIFwHlljaZkUvMnB&#10;etXtLDHR9sUnas4+E6GEXYIKcu+rREqX5mTQDW1FHLy7rQ36IOtM6hpfodyUMo6iqTRYcFjIsaJd&#10;Tunj/DQKprfiutXzscXdPEubOL5zdZRK9XvtZgHCU+v/4R990IEbT+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bwPS78AAADcAAAADwAAAAAAAAAAAAAAAACh&#10;AgAAZHJzL2Rvd25yZXYueG1sUEsFBgAAAAAEAAQA+QAAAI0DAAAAAA==&#10;" strokecolor="aqua" strokeweight=".5pt"/>
                  <v:line id="Line 3247" o:spid="_x0000_s2322"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Cq0L8AAADcAAAADwAAAGRycy9kb3ducmV2LnhtbESPzQrCMBCE74LvEFbwpqkVRatRVBC8&#10;ePAHvC7N2habTWlirW9vBMHjMPPNMMt1a0rRUO0KywpGwwgEcWp1wZmC62U/mIFwHlljaZkUvMnB&#10;etXtLDHR9sUnas4+E6GEXYIKcu+rREqX5mTQDW1FHLy7rQ36IOtM6hpfodyUMo6iqTRYcFjIsaJd&#10;Tunj/DQKprfiutXzscXdPEubOL5zdZRK9XvtZgHCU+v/4R990IEbT+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vCq0L8AAADcAAAADwAAAAAAAAAAAAAAAACh&#10;AgAAZHJzL2Rvd25yZXYueG1sUEsFBgAAAAAEAAQA+QAAAI0DAAAAAA==&#10;" strokecolor="aqua" strokeweight=".5pt"/>
                  <v:line id="Line 3248" o:spid="_x0000_s2323"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I0p78AAADcAAAADwAAAGRycy9kb3ducmV2LnhtbESPzQrCMBCE74LvEFbwpqkVilajqCB4&#10;8eAPeF2atS02m9LEWt/eCILHYeabYZbrzlSipcaVlhVMxhEI4szqknMF18t+NAPhPLLGyjIpeJOD&#10;9arfW2Kq7YtP1J59LkIJuxQVFN7XqZQuK8igG9uaOHh32xj0QTa51A2+QrmpZBxFiTRYclgosKZd&#10;Qdnj/DQKklt53er51OJunmdtHN+5PkqlhoNuswDhqfP/8I8+6MBNE/ieCUd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iI0p78AAADcAAAADwAAAAAAAAAAAAAAAACh&#10;AgAAZHJzL2Rvd25yZXYueG1sUEsFBgAAAAAEAAQA+QAAAI0DAAAAAA==&#10;" strokecolor="aqua" strokeweight=".5pt"/>
                  <v:line id="Line 3249" o:spid="_x0000_s2324"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6RPL8AAADcAAAADwAAAGRycy9kb3ducmV2LnhtbESPSwvCMBCE74L/IazgTVMr+KhGUUHw&#10;4sEHeF2atS02m9LEWv+9EQSPw8w3wyzXrSlFQ7UrLCsYDSMQxKnVBWcKrpf9YAbCeWSNpWVS8CYH&#10;61W3s8RE2xefqDn7TIQSdgkqyL2vEildmpNBN7QVcfDutjbog6wzqWt8hXJTyjiKJtJgwWEhx4p2&#10;OaWP89MomNyK61bPxxZ38yxt4vjO1VEq1e+1mwUIT63/h3/0QQduPIX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W6RPL8AAADcAAAADwAAAAAAAAAAAAAAAACh&#10;AgAAZHJzL2Rvd25yZXYueG1sUEsFBgAAAAAEAAQA+QAAAI0DAAAAAA==&#10;" strokecolor="aqua" strokeweight=".5pt"/>
                  <v:line id="Line 3250" o:spid="_x0000_s2325"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E+8EAAADcAAAADwAAAGRycy9kb3ducmV2LnhtbERPz2vCMBS+D/wfwhO8raktuK0zigwU&#10;Pc552e2teW2KzUtoMm3/e3MY7Pjx/V5vR9uLGw2hc6xgmeUgiGunO24VXL72z68gQkTW2DsmBRMF&#10;2G5mT2ustLvzJ93OsRUphEOFCkyMvpIy1IYshsx54sQ1brAYExxaqQe8p3DbyyLPV9Jix6nBoKcP&#10;Q/X1/GsVHI6X8oXzQ9EsT+Zn+vZvJXmt1GI+7t5BRBrjv/jPfdQKVmVam86kIy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D8T7wQAAANwAAAAPAAAAAAAAAAAAAAAA&#10;AKECAABkcnMvZG93bnJldi54bWxQSwUGAAAAAAQABAD5AAAAjwMAAAAA&#10;" strokecolor="aqua" strokeweight="1.5pt"/>
                  <v:line id="Line 3251" o:spid="_x0000_s2326"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2g1b8AAADcAAAADwAAAGRycy9kb3ducmV2LnhtbESPzQrCMBCE74LvEFbwpqkVxFajqCB4&#10;8eAPeF2atS02m9LEWt/eCILHYeabYZbrzlSipcaVlhVMxhEI4szqknMF18t+NAfhPLLGyjIpeJOD&#10;9arfW2Kq7YtP1J59LkIJuxQVFN7XqZQuK8igG9uaOHh32xj0QTa51A2+QrmpZBxFM2mw5LBQYE27&#10;grLH+WkUzG7ldauTqcVdkmdtHN+5PkqlhoNuswDhqfP/8I8+6MBNE/ieCUd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72g1b8AAADcAAAADwAAAAAAAAAAAAAAAACh&#10;AgAAZHJzL2Rvd25yZXYueG1sUEsFBgAAAAAEAAQA+QAAAI0DAAAAAA==&#10;" strokecolor="aqua" strokeweight=".5pt"/>
                  <v:line id="Line 3252" o:spid="_x0000_s2327"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F6NcAAAADcAAAADwAAAGRycy9kb3ducmV2LnhtbERPTWuDQBC9F/oflin0VtfYEqLNJrRC&#10;IZcekgi9Du5EJe6suFu1/75zCOT4eN/b/eJ6NdEYOs8GVkkKirj2tuPGQHX+etmAChHZYu+ZDPxR&#10;gP3u8WGLhfUzH2k6xUZJCIcCDbQxDoXWoW7JYUj8QCzcxY8Oo8Cx0XbEWcJdr7M0XWuHHUtDiwOV&#10;LdXX068zsP7pqk+bv3os86aesuzCw7c25vlp+XgHFWmJd/HNfbDie5P5ckaOgN7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BejXAAAAA3AAAAA8AAAAAAAAAAAAAAAAA&#10;oQIAAGRycy9kb3ducmV2LnhtbFBLBQYAAAAABAAEAPkAAACOAwAAAAA=&#10;" strokecolor="aqua" strokeweight=".5pt"/>
                  <v:line id="Line 3253" o:spid="_x0000_s2328"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3frr8AAADcAAAADwAAAGRycy9kb3ducmV2LnhtbESPzQrCMBCE74LvEFbwpqlVRKtRVBC8&#10;ePAHvC7N2habTWlirW9vBMHjMPPNMMt1a0rRUO0KywpGwwgEcWp1wZmC62U/mIFwHlljaZkUvMnB&#10;etXtLDHR9sUnas4+E6GEXYIKcu+rREqX5mTQDW1FHLy7rQ36IOtM6hpfodyUMo6iqTRYcFjIsaJd&#10;Tunj/DQKprfiutXzscXdPEubOL5zdZRK9XvtZgHCU+v/4R990IGbjO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c3frr8AAADcAAAADwAAAAAAAAAAAAAAAACh&#10;AgAAZHJzL2Rvd25yZXYueG1sUEsFBgAAAAAEAAQA+QAAAI0DAAAAAA==&#10;" strokecolor="aqua" strokeweight=".5pt"/>
                  <v:line id="Line 3254" o:spid="_x0000_s2329"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9B2b8AAADcAAAADwAAAGRycy9kb3ducmV2LnhtbESPzQrCMBCE74LvEFbwpqlVRKtRVBC8&#10;ePAHvC7N2habTWlirW9vBMHjMPPNMMt1a0rRUO0KywpGwwgEcWp1wZmC62U/mIFwHlljaZkUvMnB&#10;etXtLDHR9sUnas4+E6GEXYIKcu+rREqX5mTQDW1FHLy7rQ36IOtM6hpfodyUMo6iqTRYcFjIsaJd&#10;Tunj/DQKprfiutXzscXdPEubOL5zdZRK9XvtZgHCU+v/4R990IGbxPA9E46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R9B2b8AAADcAAAADwAAAAAAAAAAAAAAAACh&#10;AgAAZHJzL2Rvd25yZXYueG1sUEsFBgAAAAAEAAQA+QAAAI0DAAAAAA==&#10;" strokecolor="aqua" strokeweight=".5pt"/>
                  <v:line id="Line 3255" o:spid="_x0000_s2330"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0l98MAAADcAAAADwAAAGRycy9kb3ducmV2LnhtbESPQWsCMRSE74L/ITyhN83qitatUUqh&#10;Yo+uXnp7bp6bpZuXsEl1/feNUPA4zMw3zHrb21ZcqQuNYwXTSQaCuHK64VrB6fg5fgURIrLG1jEp&#10;uFOA7WY4WGOh3Y0PdC1jLRKEQ4EKTIy+kDJUhiyGifPEybu4zmJMsqul7vCW4LaVsyxbSIsNpwWD&#10;nj4MVT/lr1Ww25/yJWe72WX6Zc73b7/KyWulXkb9+xuISH18hv/be61gMc/hcSYd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tJffDAAAA3AAAAA8AAAAAAAAAAAAA&#10;AAAAoQIAAGRycy9kb3ducmV2LnhtbFBLBQYAAAAABAAEAPkAAACRAwAAAAA=&#10;" strokecolor="aqua" strokeweight="1.5pt"/>
                  <v:line id="Line 3256" o:spid="_x0000_s2331"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S9g8MAAADcAAAADwAAAGRycy9kb3ducmV2LnhtbESPS4sCMRCE74L/IfTC3jTjA11Ho4iw&#10;okcfF2+9k3Yy7KQTJlHHf79ZEDwWVfUVtVi1thZ3akLlWMGgn4EgLpyuuFRwPn33vkCEiKyxdkwK&#10;nhRgtex2Fphr9+AD3Y+xFAnCIUcFJkafSxkKQxZD33ni5F1dYzEm2ZRSN/hIcFvLYZZNpMWK04JB&#10;TxtDxe/xZhVsd+fRlLPt8DrYm5/nxc9G5LVSnx/teg4iUhvf4Vd7pxVMxmP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EvYPDAAAA3AAAAA8AAAAAAAAAAAAA&#10;AAAAoQIAAGRycy9kb3ducmV2LnhtbFBLBQYAAAAABAAEAPkAAACRAwAAAAA=&#10;" strokecolor="aqua" strokeweight="1.5pt"/>
                  <v:line id="Line 3257" o:spid="_x0000_s2332"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bZrcQAAADcAAAADwAAAGRycy9kb3ducmV2LnhtbESPzWrDMBCE74G+g9hCb4lcJzGNayU0&#10;hkAuPcQ19LpY6x9qrYyl2u7bR4VCj8PMN8Nkp8X0YqLRdZYVPG8iEMSV1R03CsqPy/oFhPPIGnvL&#10;pOCHHJyOD6sMU21nvtFU+EaEEnYpKmi9H1IpXdWSQbexA3Hwajsa9EGOjdQjzqHc9DKOokQa7Dgs&#10;tDhQ3lL1VXwbBclnV571YWsxPzTVFMc1D+9SqafH5e0VhKfF/4f/6KsO3G4Pv2fCEZDH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9tmtxAAAANwAAAAPAAAAAAAAAAAA&#10;AAAAAKECAABkcnMvZG93bnJldi54bWxQSwUGAAAAAAQABAD5AAAAkgMAAAAA&#10;" strokecolor="aqua" strokeweight=".5pt"/>
                  <v:line id="Line 3258" o:spid="_x0000_s2333"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RH2sMAAADcAAAADwAAAGRycy9kb3ducmV2LnhtbESPwWrDMBBE74X8g9hAbrUct5jaiWzS&#10;QCGXHpoEel2kjW1irYylOs7fR4VCj8PMm2G29Wx7MdHoO8cK1kkKglg703Gj4Hz6eH4D4QOywd4x&#10;KbiTh7paPG2xNO7GXzQdQyNiCfsSFbQhDKWUXrdk0SduII7exY0WQ5RjI82It1hue5mlaS4tdhwX&#10;Whxo35K+Hn+sgvy7O7+b4sXhvmj0lGUXHj6lUqvlvNuACDSH//AffTCRe83h90w8ArJ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kR9rDAAAA3AAAAA8AAAAAAAAAAAAA&#10;AAAAoQIAAGRycy9kb3ducmV2LnhtbFBLBQYAAAAABAAEAPkAAACRAwAAAAA=&#10;" strokecolor="aqua" strokeweight=".5pt"/>
                  <v:line id="Line 3259" o:spid="_x0000_s2334"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jiQcIAAADcAAAADwAAAGRycy9kb3ducmV2LnhtbESPT4vCMBTE78J+h/AW9qbpdkVtNcoq&#10;LHjxYBW8PprXP9i8lCbW7rc3guBxmPnNMKvNYBrRU+dqywq+JxEI4tzqmksF59PfeAHCeWSNjWVS&#10;8E8ONuuP0QpTbe98pD7zpQgl7FJUUHnfplK6vCKDbmJb4uAVtjPog+xKqTu8h3LTyDiKZtJgzWGh&#10;wpZ2FeXX7GYUzC71eauTH4u7pMz7OC64PUilvj6H3yUIT4N/h1/0XgduOofnmXAE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WjiQcIAAADcAAAADwAAAAAAAAAAAAAA&#10;AAChAgAAZHJzL2Rvd25yZXYueG1sUEsFBgAAAAAEAAQA+QAAAJADAAAAAA==&#10;" strokecolor="aqua" strokeweight=".5pt"/>
                  <v:line id="Line 3260" o:spid="_x0000_s2335"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d2M8AAAADcAAAADwAAAGRycy9kb3ducmV2LnhtbERPTWuDQBC9F/oflin0VtfYEqLNJrRC&#10;IZcekgi9Du5EJe6suFu1/75zCOT4eN/b/eJ6NdEYOs8GVkkKirj2tuPGQHX+etmAChHZYu+ZDPxR&#10;gP3u8WGLhfUzH2k6xUZJCIcCDbQxDoXWoW7JYUj8QCzcxY8Oo8Cx0XbEWcJdr7M0XWuHHUtDiwOV&#10;LdXX068zsP7pqk+bv3os86aesuzCw7c25vlp+XgHFWmJd/HNfbDie5O1ckaOgN7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3djPAAAAA3AAAAA8AAAAAAAAAAAAAAAAA&#10;oQIAAGRycy9kb3ducmV2LnhtbFBLBQYAAAAABAAEAPkAAACOAwAAAAA=&#10;" strokecolor="aqua" strokeweight=".5pt"/>
                  <v:line id="Line 3261" o:spid="_x0000_s2336"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USHcMAAADcAAAADwAAAGRycy9kb3ducmV2LnhtbESPS4sCMRCE74L/IbTgTTM+0HXWKCKs&#10;uEcfF2+9k3Yy7KQTJlkd/70RFjwWVfUVtVy3thY3akLlWMFomIEgLpyuuFRwPn0NPkCEiKyxdkwK&#10;HhRgvep2lphrd+cD3Y6xFAnCIUcFJkafSxkKQxbD0Hni5F1dYzEm2ZRSN3hPcFvLcZbNpMWK04JB&#10;T1tDxe/xzyrY7c+TOWe78XX0bX4eF7+YkNdK9Xvt5hNEpDa+w//tvVYwmy7gdSYdAb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FEh3DAAAA3AAAAA8AAAAAAAAAAAAA&#10;AAAAoQIAAGRycy9kb3ducmV2LnhtbFBLBQYAAAAABAAEAPkAAACRAwAAAAA=&#10;" strokecolor="aqua" strokeweight="1.5pt"/>
                  <v:line id="Line 3262" o:spid="_x0000_s2337"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js6MAAAADcAAAADwAAAGRycy9kb3ducmV2LnhtbERPTWuDQBC9F/oflin0VtdYGqLNJrRC&#10;IZcekgi9Du5EJe6suFu1/75zCOT4eN/b/eJ6NdEYOs8GVkkKirj2tuPGQHX+etmAChHZYu+ZDPxR&#10;gP3u8WGLhfUzH2k6xUZJCIcCDbQxDoXWoW7JYUj8QCzcxY8Oo8Cx0XbEWcJdr7M0XWuHHUtDiwOV&#10;LdXX068zsP7pqk+bv3os86aesuzCw7c25vlp+XgHFWmJd/HNfbDie5P5ckaOgN7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Y7OjAAAAA3AAAAA8AAAAAAAAAAAAAAAAA&#10;oQIAAGRycy9kb3ducmV2LnhtbFBLBQYAAAAABAAEAPkAAACOAwAAAAA=&#10;" strokecolor="aqua" strokeweight=".5pt"/>
                  <v:line id="Line 3263" o:spid="_x0000_s2338"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RJc78AAADcAAAADwAAAGRycy9kb3ducmV2LnhtbESPzQrCMBCE74LvEFbwpqkVRatRVBC8&#10;ePAHvC7N2habTWlirW9vBMHjMPPNMMt1a0rRUO0KywpGwwgEcWp1wZmC62U/mIFwHlljaZkUvMnB&#10;etXtLDHR9sUnas4+E6GEXYIKcu+rREqX5mTQDW1FHLy7rQ36IOtM6hpfodyUMo6iqTRYcFjIsaJd&#10;Tunj/DQKprfiutXzscXdPEubOL5zdZRK9XvtZgHCU+v/4R990IGbjO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BRJc78AAADcAAAADwAAAAAAAAAAAAAAAACh&#10;AgAAZHJzL2Rvd25yZXYueG1sUEsFBgAAAAAEAAQA+QAAAI0DAAAAAA==&#10;" strokecolor="aqua" strokeweight=".5pt"/>
                  <v:line id="Line 3264" o:spid="_x0000_s2339"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bXBL8AAADcAAAADwAAAGRycy9kb3ducmV2LnhtbESPzQrCMBCE74LvEFbwpqkVRatRVBC8&#10;ePAHvC7N2habTWlirW9vBMHjMPPNMMt1a0rRUO0KywpGwwgEcWp1wZmC62U/mIFwHlljaZkUvMnB&#10;etXtLDHR9sUnas4+E6GEXYIKcu+rREqX5mTQDW1FHLy7rQ36IOtM6hpfodyUMo6iqTRYcFjIsaJd&#10;Tunj/DQKprfiutXzscXdPEubOL5zdZRK9XvtZgHCU+v/4R990IGbxPA9E46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MbXBL8AAADcAAAADwAAAAAAAAAAAAAAAACh&#10;AgAAZHJzL2Rvd25yZXYueG1sUEsFBgAAAAAEAAQA+QAAAI0DAAAAAA==&#10;" strokecolor="aqua" strokeweight=".5pt"/>
                  <v:line id="Line 3265" o:spid="_x0000_s2340"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pyn78AAADcAAAADwAAAGRycy9kb3ducmV2LnhtbESPzQrCMBCE74LvEFbwpqkVRatRVBC8&#10;ePAHvC7N2habTWlirW9vBMHjMPPNMMt1a0rRUO0KywpGwwgEcWp1wZmC62U/mIFwHlljaZkUvMnB&#10;etXtLDHR9sUnas4+E6GEXYIKcu+rREqX5mTQDW1FHLy7rQ36IOtM6hpfodyUMo6iqTRYcFjIsaJd&#10;Tunj/DQKprfiutXzscXdPEubOL5zdZRK9XvtZgHCU+v/4R990IGbjOF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4pyn78AAADcAAAADwAAAAAAAAAAAAAAAACh&#10;AgAAZHJzL2Rvd25yZXYueG1sUEsFBgAAAAAEAAQA+QAAAI0DAAAAAA==&#10;" strokecolor="aqua" strokeweight=".5pt"/>
                  <v:line id="Line 3266" o:spid="_x0000_s2341"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0rXsQAAADcAAAADwAAAGRycy9kb3ducmV2LnhtbESPQWsCMRSE74L/IbxCb5pVq7Vbo0ih&#10;osdaL709N283SzcvYZOu679vBMHjMDPfMKtNbxvRURtqxwom4wwEceF0zZWC0/fnaAkiRGSNjWNS&#10;cKUAm/VwsMJcuwt/UXeMlUgQDjkqMDH6XMpQGLIYxs4TJ690rcWYZFtJ3eIlwW0jp1m2kBZrTgsG&#10;PX0YKn6Pf1bBbn+avXK2m5aTgzlff/zbjLxW6vmp376DiNTHR/je3msFi/kL3M6k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nStexAAAANwAAAAPAAAAAAAAAAAA&#10;AAAAAKECAABkcnMvZG93bnJldi54bWxQSwUGAAAAAAQABAD5AAAAkgMAAAAA&#10;" strokecolor="aqua" strokeweight="1.5pt"/>
                  <v:line id="Line 3267" o:spid="_x0000_s2342"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PcL8AAADcAAAADwAAAGRycy9kb3ducmV2LnhtbESPzQrCMBCE74LvEFbwpqkVRatRVBC8&#10;ePAHvC7N2habTWlirW9vBMHjMPPNMMt1a0rRUO0KywpGwwgEcWp1wZmC62U/mIFwHlljaZkUvMnB&#10;etXtLDHR9sUnas4+E6GEXYIKcu+rREqX5mTQDW1FHLy7rQ36IOtM6hpfodyUMo6iqTRYcFjIsaJd&#10;Tunj/DQKprfiutXzscXdPEubOL5zdZRK9XvtZgHCU+v/4R990IGbTO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9PcL8AAADcAAAADwAAAAAAAAAAAAAAAACh&#10;AgAAZHJzL2Rvd25yZXYueG1sUEsFBgAAAAAEAAQA+QAAAI0DAAAAAA==&#10;" strokecolor="aqua" strokeweight=".5pt"/>
                  <v:line id="Line 3268" o:spid="_x0000_s2343"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RB8MAAADcAAAADwAAAGRycy9kb3ducmV2LnhtbESPwWrDMBBE74X8g9hAbrUcl5raiWzS&#10;QCGXHpoEel2kjW1irYylOs7fR4VCj8PMm2G29Wx7MdHoO8cK1kkKglg703Gj4Hz6eH4D4QOywd4x&#10;KbiTh7paPG2xNO7GXzQdQyNiCfsSFbQhDKWUXrdk0SduII7exY0WQ5RjI82It1hue5mlaS4tdhwX&#10;Whxo35K+Hn+sgvy7O7+b4sXhvmj0lGUXHj6lUqvlvNuACDSH//AffTCRe83h90w8ArJ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0QfDAAAA3AAAAA8AAAAAAAAAAAAA&#10;AAAAoQIAAGRycy9kb3ducmV2LnhtbFBLBQYAAAAABAAEAPkAAACRAwAAAAA=&#10;" strokecolor="aqua" strokeweight=".5pt"/>
                  <v:line id="Line 3269" o:spid="_x0000_s2344"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F0nMMAAADcAAAADwAAAGRycy9kb3ducmV2LnhtbESPS4vCQBCE78L+h6EX9qaTzeIj0VFW&#10;YcGLB6Pgtcl0HpjpCZkxZv+9Iwgei6qvilptBtOInjpXW1bwPYlAEOdW11wqOJ/+xgsQziNrbCyT&#10;gn9ysFl/jFaYanvnI/WZL0UoYZeigsr7NpXS5RUZdBPbEgevsJ1BH2RXSt3hPZSbRsZRNJMGaw4L&#10;Fba0qyi/ZjejYHapz1ud/FjcJWXex3HB7UEq9fU5/C5BeBr8O/yi9zpw0zk8z4Qj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xdJzDAAAA3AAAAA8AAAAAAAAAAAAA&#10;AAAAoQIAAGRycy9kb3ducmV2LnhtbFBLBQYAAAAABAAEAPkAAACRAwAAAAA=&#10;" strokecolor="aqua" strokeweight=".5pt"/>
                  <v:line id="Line 3270" o:spid="_x0000_s2345"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7g7sAAAADcAAAADwAAAGRycy9kb3ducmV2LnhtbERPTWuDQBC9F/oflin0VtdYGqLNJrRC&#10;IZcekgi9Du5EJe6suFu1/75zCOT4eN/b/eJ6NdEYOs8GVkkKirj2tuPGQHX+etmAChHZYu+ZDPxR&#10;gP3u8WGLhfUzH2k6xUZJCIcCDbQxDoXWoW7JYUj8QCzcxY8Oo8Cx0XbEWcJdr7M0XWuHHUtDiwOV&#10;LdXX068zsP7pqk+bv3os86aesuzCw7c25vlp+XgHFWmJd/HNfbDie5O1ckaOgN7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Eu4O7AAAAA3AAAAA8AAAAAAAAAAAAAAAAA&#10;oQIAAGRycy9kb3ducmV2LnhtbFBLBQYAAAAABAAEAPkAAACOAwAAAAA=&#10;" strokecolor="aqua" strokeweight=".5pt"/>
                  <v:line id="Line 3271" o:spid="_x0000_s2346"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yEwMMAAADcAAAADwAAAGRycy9kb3ducmV2LnhtbESPzYoCMRCE74LvEFrwphkVdZ01iggr&#10;7tGfi7feSTsZdtIJk6yOb2+EBY9FVX1FLdetrcWNmlA5VjAaZiCIC6crLhWcT1+DDxAhImusHZOC&#10;BwVYr7qdJeba3flAt2MsRYJwyFGBidHnUobCkMUwdJ44eVfXWIxJNqXUDd4T3NZynGUzabHitGDQ&#10;09ZQ8Xv8swp2+/NkztlufB19m5/HxS8m5LVS/V67+QQRqY3v8H97rxXMpgt4nUlH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chMDDAAAA3AAAAA8AAAAAAAAAAAAA&#10;AAAAoQIAAGRycy9kb3ducmV2LnhtbFBLBQYAAAAABAAEAPkAAACRAwAAAAA=&#10;" strokecolor="aqua" strokeweight="1.5pt"/>
                  <v:line id="Line 3272" o:spid="_x0000_s2347"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QmVcAAAADcAAAADwAAAGRycy9kb3ducmV2LnhtbERPTWuDQBC9F/oflinkVtcakGqyCY1Q&#10;yKWHpoFcB3eiEndW3I3af585FHp8vO/tfnG9mmgMnWcDb0kKirj2tuPGwPnn8/UdVIjIFnvPZOCX&#10;Aux3z09bLK2f+ZumU2yUhHAo0UAb41BqHeqWHIbED8TCXf3oMAocG21HnCXc9TpL01w77FgaWhyo&#10;aqm+ne7OQH7pzgdbrD1WRVNPWXbl4Usbs3pZPjagIi3xX/znPlrx5TJfzsgR0L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0JlXAAAAA3AAAAA8AAAAAAAAAAAAAAAAA&#10;oQIAAGRycy9kb3ducmV2LnhtbFBLBQYAAAAABAAEAPkAAACOAwAAAAA=&#10;" strokecolor="aqua" strokeweight=".5pt"/>
                  <v:line id="Line 3273" o:spid="_x0000_s2348"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iDzr8AAADcAAAADwAAAGRycy9kb3ducmV2LnhtbESPzQrCMBCE74LvEFbwpqkVilajqCB4&#10;8eAPeF2atS02m9LEWt/eCILHYeabYZbrzlSipcaVlhVMxhEI4szqknMF18t+NAPhPLLGyjIpeJOD&#10;9arfW2Kq7YtP1J59LkIJuxQVFN7XqZQuK8igG9uaOHh32xj0QTa51A2+QrmpZBxFiTRYclgosKZd&#10;Qdnj/DQKklt53er51OJunmdtHN+5PkqlhoNuswDhqfP/8I8+6MAlE/ieCUd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niDzr8AAADcAAAADwAAAAAAAAAAAAAAAACh&#10;AgAAZHJzL2Rvd25yZXYueG1sUEsFBgAAAAAEAAQA+QAAAI0DAAAAAA==&#10;" strokecolor="aqua" strokeweight=".5pt"/>
                  <v:line id="Line 3274" o:spid="_x0000_s2349"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dub8AAADcAAAADwAAAGRycy9kb3ducmV2LnhtbESPzQrCMBCE74LvEFbwpqkVilajqCB4&#10;8eAPeF2atS02m9LEWt/eCILHYeabYZbrzlSipcaVlhVMxhEI4szqknMF18t+NAPhPLLGyjIpeJOD&#10;9arfW2Kq7YtP1J59LkIJuxQVFN7XqZQuK8igG9uaOHh32xj0QTa51A2+QrmpZBxFiTRYclgosKZd&#10;Qdnj/DQKklt53er51OJunmdtHN+5PkqlhoNuswDhqfP/8I8+6MAlMXzPhCM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qodub8AAADcAAAADwAAAAAAAAAAAAAAAACh&#10;AgAAZHJzL2Rvd25yZXYueG1sUEsFBgAAAAAEAAQA+QAAAI0DAAAAAA==&#10;" strokecolor="aqua" strokeweight=".5pt"/>
                  <v:line id="Line 3275" o:spid="_x0000_s2350"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a4Ir8AAADcAAAADwAAAGRycy9kb3ducmV2LnhtbESPzQrCMBCE74LvEFbwpqkVilajqCB4&#10;8eAPeF2atS02m9LEWt/eCILHYeabYZbrzlSipcaVlhVMxhEI4szqknMF18t+NAPhPLLGyjIpeJOD&#10;9arfW2Kq7YtP1J59LkIJuxQVFN7XqZQuK8igG9uaOHh32xj0QTa51A2+QrmpZBxFiTRYclgosKZd&#10;Qdnj/DQKklt53er51OJunmdtHN+5PkqlhoNuswDhqfP/8I8+6MAlU/ieCUd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ea4Ir8AAADcAAAADwAAAAAAAAAAAAAAAACh&#10;AgAAZHJzL2Rvd25yZXYueG1sUEsFBgAAAAAEAAQA+QAAAI0DAAAAAA==&#10;" strokecolor="aqua" strokeweight=".5pt"/>
                  <v:line id="Line 3276" o:spid="_x0000_s2351"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Hh48MAAADcAAAADwAAAGRycy9kb3ducmV2LnhtbESPQWsCMRSE74L/ITzBm2bVsq2rUUSo&#10;6LHWS2/PzXOzuHkJm1TXf28KQo/DzHzDLNedbcSN2lA7VjAZZyCIS6drrhScvj9HHyBCRNbYOCYF&#10;DwqwXvV7Syy0u/MX3Y6xEgnCoUAFJkZfSBlKQxbD2Hni5F1cazEm2VZSt3hPcNvIaZbl0mLNacGg&#10;p62h8nr8tQp2+9PsnbPd9DI5mPPjx89n5LVSw0G3WYCI1MX/8Ku91wry/A3+zqQj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x4ePDAAAA3AAAAA8AAAAAAAAAAAAA&#10;AAAAoQIAAGRycy9kb3ducmV2LnhtbFBLBQYAAAAABAAEAPkAAACRAwAAAAA=&#10;" strokecolor="aqua" strokeweight="1.5pt"/>
                  <v:line id="Line 3277" o:spid="_x0000_s2352"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OFzcMAAADcAAAADwAAAGRycy9kb3ducmV2LnhtbESPwWrDMBBE74X8g9hAbrUcl5raiWzS&#10;QCGXHpoEel2kjW1irYylOs7fR4VCj8PMm2G29Wx7MdHoO8cK1kkKglg703Gj4Hz6eH4D4QOywd4x&#10;KbiTh7paPG2xNO7GXzQdQyNiCfsSFbQhDKWUXrdk0SduII7exY0WQ5RjI82It1hue5mlaS4tdhwX&#10;Whxo35K+Hn+sgvy7O7+b4sXhvmj0lGUXHj6lUqvlvNuACDSH//AffTCRy1/h90w8ArJ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Dhc3DAAAA3AAAAA8AAAAAAAAAAAAA&#10;AAAAoQIAAGRycy9kb3ducmV2LnhtbFBLBQYAAAAABAAEAPkAAACRAwAAAAA=&#10;" strokecolor="aqua" strokeweight=".5pt"/>
                  <v:line id="Line 3278" o:spid="_x0000_s2353"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Ebur8AAADcAAAADwAAAGRycy9kb3ducmV2LnhtbESPzQrCMBCE74LvEFbwpqkVilajqCB4&#10;8eAPeF2atS02m9LEWt/eCILHYeabYZbrzlSipcaVlhVMxhEI4szqknMF18t+NAPhPLLGyjIpeJOD&#10;9arfW2Kq7YtP1J59LkIJuxQVFN7XqZQuK8igG9uaOHh32xj0QTa51A2+QrmpZBxFiTRYclgosKZd&#10;Qdnj/DQKklt53er51OJunmdtHN+5PkqlhoNuswDhqfP/8I8+6MAlCXzPhCM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ZEbur8AAADcAAAADwAAAAAAAAAAAAAAAACh&#10;AgAAZHJzL2Rvd25yZXYueG1sUEsFBgAAAAAEAAQA+QAAAI0DAAAAAA==&#10;" strokecolor="aqua" strokeweight=".5pt"/>
                  <v:line id="Line 3279" o:spid="_x0000_s2354"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2+IcMAAADcAAAADwAAAGRycy9kb3ducmV2LnhtbESPwWrDMBBE74X8g9hAbrUcF9zaiWzS&#10;QCGXHpoEel2kjW1irYylOs7fR4VCj8PMm2G29Wx7MdHoO8cK1kkKglg703Gj4Hz6eH4D4QOywd4x&#10;KbiTh7paPG2xNO7GXzQdQyNiCfsSFbQhDKWUXrdk0SduII7exY0WQ5RjI82It1hue5mlaS4tdhwX&#10;Whxo35K+Hn+sgvy7O7+b4sXhvmj0lGUXHj6lUqvlvNuACDSH//AffTCRy1/h90w8ArJ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dviHDAAAA3AAAAA8AAAAAAAAAAAAA&#10;AAAAoQIAAGRycy9kb3ducmV2LnhtbFBLBQYAAAAABAAEAPkAAACRAwAAAAA=&#10;" strokecolor="aqua" strokeweight=".5pt"/>
                  <v:line id="Line 3280" o:spid="_x0000_s2355"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IqU8AAAADcAAAADwAAAGRycy9kb3ducmV2LnhtbERPTWuDQBC9F/oflinkVtcakGqyCY1Q&#10;yKWHpoFcB3eiEndW3I3af585FHp8vO/tfnG9mmgMnWcDb0kKirj2tuPGwPnn8/UdVIjIFnvPZOCX&#10;Aux3z09bLK2f+ZumU2yUhHAo0UAb41BqHeqWHIbED8TCXf3oMAocG21HnCXc9TpL01w77FgaWhyo&#10;aqm+ne7OQH7pzgdbrD1WRVNPWXbl4Usbs3pZPjagIi3xX/znPlrx5bJWzsgR0L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9CKlPAAAAA3AAAAA8AAAAAAAAAAAAAAAAA&#10;oQIAAGRycy9kb3ducmV2LnhtbFBLBQYAAAAABAAEAPkAAACOAwAAAAA=&#10;" strokecolor="aqua" strokeweight=".5pt"/>
                  <v:line id="Line 3281" o:spid="_x0000_s2356"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BOfcIAAADcAAAADwAAAGRycy9kb3ducmV2LnhtbESPQYvCMBSE74L/ITxhb5qqUNdqlGVB&#10;0eO6Xrw9m2dTbF5CE7X++42w4HGYmW+Y5bqzjbhTG2rHCsajDARx6XTNlYLj72b4CSJEZI2NY1Lw&#10;pADrVb+3xEK7B//Q/RArkSAcClRgYvSFlKE0ZDGMnCdO3sW1FmOSbSV1i48Et42cZFkuLdacFgx6&#10;+jZUXg83q2C7O05nnG0nl/HenJ8nP5+S10p9DLqvBYhIXXyH/9s7rSDP5/A6k46A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BOfcIAAADcAAAADwAAAAAAAAAAAAAA&#10;AAChAgAAZHJzL2Rvd25yZXYueG1sUEsFBgAAAAAEAAQA+QAAAJADAAAAAA==&#10;" strokecolor="aqua" strokeweight="1.5pt"/>
                  <v:line id="Line 3282" o:spid="_x0000_s2357"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2wiL4AAADcAAAADwAAAGRycy9kb3ducmV2LnhtbERPTYvCMBC9L/gfwgje1tQKulajqCDs&#10;xYOu4HVoxrbYTEoTa/33zmHB4+N9rza9q1VHbag8G5iME1DEubcVFwYuf4fvH1AhIlusPZOBFwXY&#10;rAdfK8ysf/KJunMslIRwyNBAGWOTaR3ykhyGsW+Ihbv51mEU2BbatviUcFfrNElm2mHF0lBiQ/uS&#10;8vv54QzMrtVlZxdTj/tFkXdpeuPmqI0ZDfvtElSkPn7E/+5fK765zJczcgT0+g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7bCIvgAAANwAAAAPAAAAAAAAAAAAAAAAAKEC&#10;AABkcnMvZG93bnJldi54bWxQSwUGAAAAAAQABAD5AAAAjAMAAAAA&#10;" strokecolor="aqua" strokeweight=".5pt"/>
                  <v:line id="Line 3283" o:spid="_x0000_s2358"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EVE78AAADcAAAADwAAAGRycy9kb3ducmV2LnhtbESPSwvCMBCE74L/IazgTVMr+KhGUUHw&#10;4sEHeF2atS02m9LEWv+9EQSPw8w3wyzXrSlFQ7UrLCsYDSMQxKnVBWcKrpf9YAbCeWSNpWVS8CYH&#10;61W3s8RE2xefqDn7TIQSdgkqyL2vEildmpNBN7QVcfDutjbog6wzqWt8hXJTyjiKJtJgwWEhx4p2&#10;OaWP89MomNyK61bPxxZ38yxt4vjO1VEq1e+1mwUIT63/h3/0QQduOoL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6EVE78AAADcAAAADwAAAAAAAAAAAAAAAACh&#10;AgAAZHJzL2Rvd25yZXYueG1sUEsFBgAAAAAEAAQA+QAAAI0DAAAAAA==&#10;" strokecolor="aqua" strokeweight=".5pt"/>
                  <v:line id="Line 3284" o:spid="_x0000_s2359"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OLZL8AAADcAAAADwAAAGRycy9kb3ducmV2LnhtbESPSwvCMBCE74L/IazgTVMr+KhGUUHw&#10;4sEHeF2atS02m9LEWv+9EQSPw8w3wyzXrSlFQ7UrLCsYDSMQxKnVBWcKrpf9YAbCeWSNpWVS8CYH&#10;61W3s8RE2xefqDn7TIQSdgkqyL2vEildmpNBN7QVcfDutjbog6wzqWt8hXJTyjiKJtJgwWEhx4p2&#10;OaWP89MomNyK61bPxxZ38yxt4vjO1VEq1e+1mwUIT63/h3/0QQduGs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3OLZL8AAADcAAAADwAAAAAAAAAAAAAAAACh&#10;AgAAZHJzL2Rvd25yZXYueG1sUEsFBgAAAAAEAAQA+QAAAI0DAAAAAA==&#10;" strokecolor="aqua" strokeweight=".5pt"/>
                  <v:line id="Line 3285" o:spid="_x0000_s2360"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8u/78AAADcAAAADwAAAGRycy9kb3ducmV2LnhtbESPSwvCMBCE74L/IazgTVMr+KhGUUHw&#10;4sEHeF2atS02m9LEWv+9EQSPw8w3wyzXrSlFQ7UrLCsYDSMQxKnVBWcKrpf9YAbCeWSNpWVS8CYH&#10;61W3s8RE2xefqDn7TIQSdgkqyL2vEildmpNBN7QVcfDutjbog6wzqWt8hXJTyjiKJtJgwWEhx4p2&#10;OaWP89MomNyK61bPxxZ38yxt4vjO1VEq1e+1mwUIT63/h3/0QQduOo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D8u/78AAADcAAAADwAAAAAAAAAAAAAAAACh&#10;AgAAZHJzL2Rvd25yZXYueG1sUEsFBgAAAAAEAAQA+QAAAI0DAAAAAA==&#10;" strokecolor="aqua" strokeweight=".5pt"/>
                  <v:line id="Line 3286" o:spid="_x0000_s2361"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h3PsMAAADcAAAADwAAAGRycy9kb3ducmV2LnhtbESPzYoCMRCE7wv7DqEXvK0ZdfFnNIoI&#10;ih5XvXhrJ+1kcNIJk6jj25sFYY9FVX1FzRatrcWdmlA5VtDrZiCIC6crLhUcD+vvMYgQkTXWjknB&#10;kwIs5p8fM8y1e/Av3fexFAnCIUcFJkafSxkKQxZD13ni5F1cYzEm2ZRSN/hIcFvLfpYNpcWK04JB&#10;TytDxXV/swo22+NgxNmmf+ntzPl58pMBea1U56tdTkFEauN/+N3eagXD0Q/8nU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odz7DAAAA3AAAAA8AAAAAAAAAAAAA&#10;AAAAoQIAAGRycy9kb3ducmV2LnhtbFBLBQYAAAAABAAEAPkAAACRAwAAAAA=&#10;" strokecolor="aqua" strokeweight="1.5pt"/>
                  <v:line id="Line 3287" o:spid="_x0000_s2362"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oTEMMAAADcAAAADwAAAGRycy9kb3ducmV2LnhtbESPS4vCQBCE78L+h6EX9qaTzeIj0VFW&#10;YcGLB6Pgtcl0HpjpCZkxZv+9Iwgei6qvilptBtOInjpXW1bwPYlAEOdW11wqOJ/+xgsQziNrbCyT&#10;gn9ysFl/jFaYanvnI/WZL0UoYZeigsr7NpXS5RUZdBPbEgevsJ1BH2RXSt3hPZSbRsZRNJMGaw4L&#10;Fba0qyi/ZjejYHapz1ud/FjcJWXex3HB7UEq9fU5/C5BeBr8O/yi9zpw8yk8z4Qj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aExDDAAAA3AAAAA8AAAAAAAAAAAAA&#10;AAAAoQIAAGRycy9kb3ducmV2LnhtbFBLBQYAAAAABAAEAPkAAACRAwAAAAA=&#10;" strokecolor="aqua" strokeweight=".5pt"/>
                  <v:line id="Line 3288" o:spid="_x0000_s2363"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iNZ8MAAADcAAAADwAAAGRycy9kb3ducmV2LnhtbESPwWrDMBBE74X8g9hAbrUcF9zaiWzS&#10;QCGXHpoEel2kjW1irYylOs7fR4VCj8PMm2G29Wx7MdHoO8cK1kkKglg703Gj4Hz6eH4D4QOywd4x&#10;KbiTh7paPG2xNO7GXzQdQyNiCfsSFbQhDKWUXrdk0SduII7exY0WQ5RjI82It1hue5mlaS4tdhwX&#10;Whxo35K+Hn+sgvy7O7+b4sXhvmj0lGUXHj6lUqvlvNuACDSH//AffTCRe83h90w8ArJ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IjWfDAAAA3AAAAA8AAAAAAAAAAAAA&#10;AAAAoQIAAGRycy9kb3ducmV2LnhtbFBLBQYAAAAABAAEAPkAAACRAwAAAAA=&#10;" strokecolor="aqua" strokeweight=".5pt"/>
                  <v:line id="Line 3289" o:spid="_x0000_s2364"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Qo/L8AAADcAAAADwAAAGRycy9kb3ducmV2LnhtbESPSwvCMBCE74L/IazgTVMr+KhGUUHw&#10;4sEHeF2atS02m9LEWv+9EQSPw8w3wyzXrSlFQ7UrLCsYDSMQxKnVBWcKrpf9YAbCeWSNpWVS8CYH&#10;61W3s8RE2xefqDn7TIQSdgkqyL2vEildmpNBN7QVcfDutjbog6wzqWt8hXJTyjiKJtJgwWEhx4p2&#10;OaWP89MomNyK61bPxxZ38yxt4vjO1VEq1e+1mwUIT63/h3/0QQduOoX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wQo/L8AAADcAAAADwAAAAAAAAAAAAAAAACh&#10;AgAAZHJzL2Rvd25yZXYueG1sUEsFBgAAAAAEAAQA+QAAAI0DAAAAAA==&#10;" strokecolor="aqua" strokeweight=".5pt"/>
                  <v:line id="Line 3290" o:spid="_x0000_s2365"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u8jr4AAADcAAAADwAAAGRycy9kb3ducmV2LnhtbERPTYvCMBC9L/gfwgje1tQKulajqCDs&#10;xYOu4HVoxrbYTEoTa/33zmHB4+N9rza9q1VHbag8G5iME1DEubcVFwYuf4fvH1AhIlusPZOBFwXY&#10;rAdfK8ysf/KJunMslIRwyNBAGWOTaR3ykhyGsW+Ihbv51mEU2BbatviUcFfrNElm2mHF0lBiQ/uS&#10;8vv54QzMrtVlZxdTj/tFkXdpeuPmqI0ZDfvtElSkPn7E/+5fK765rJUzcgT0+g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m7yOvgAAANwAAAAPAAAAAAAAAAAAAAAAAKEC&#10;AABkcnMvZG93bnJldi54bWxQSwUGAAAAAAQABAD5AAAAjAMAAAAA&#10;" strokecolor="aqua" strokeweight=".5pt"/>
                  <v:line id="Line 3291" o:spid="_x0000_s2366"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nYoMIAAADcAAAADwAAAGRycy9kb3ducmV2LnhtbESPzYoCMRCE78K+Q2jBm2ZU0HU0yrKg&#10;6NGfy97aSTsZnHTCJKvj2xtB8FhU1VfUYtXaWtyoCZVjBcNBBoK4cLriUsHpuO5/gwgRWWPtmBQ8&#10;KMBq+dVZYK7dnfd0O8RSJAiHHBWYGH0uZSgMWQwD54mTd3GNxZhkU0rd4D3BbS1HWTaRFitOCwY9&#10;/Roqrod/q2CzPY2nnG1Gl+HOnB9/fjYmr5XqddufOYhIbfyE3+2tVjCZzuB1Jh0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nYoMIAAADcAAAADwAAAAAAAAAAAAAA&#10;AAChAgAAZHJzL2Rvd25yZXYueG1sUEsFBgAAAAAEAAQA+QAAAJADAAAAAA==&#10;" strokecolor="aqua" strokeweight="1.5pt"/>
                  <v:line id="Line 3292" o:spid="_x0000_s2367"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jAr78AAADcAAAADwAAAGRycy9kb3ducmV2LnhtbERPS4vCMBC+C/sfwizsTdPtgmhtKq4g&#10;7MWDD/A6NGNbbCalibX7752D4PHje+fr0bVqoD40ng18zxJQxKW3DVcGzqfddAEqRGSLrWcy8E8B&#10;1sXHJMfM+gcfaDjGSkkIhwwN1DF2mdahrMlhmPmOWLir7x1GgX2lbY8PCXetTpNkrh02LA01drSt&#10;qbwd787A/NKcf+3yx+N2WZVDml6522tjvj7HzQpUpDG+xS/3nxXfQubLGTkCung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TjAr78AAADcAAAADwAAAAAAAAAAAAAAAACh&#10;AgAAZHJzL2Rvd25yZXYueG1sUEsFBgAAAAAEAAQA+QAAAI0DAAAAAA==&#10;" strokecolor="aqua" strokeweight=".5pt"/>
                  <v:line id="Line 3293" o:spid="_x0000_s2368"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lNL8AAADcAAAADwAAAGRycy9kb3ducmV2LnhtbESPwQrCMBBE74L/EFbwpqkVRKtRVBC8&#10;eFALXpdmbYvNpjSx1r83guBxmHkzzGrTmUq01LjSsoLJOAJBnFldcq4gvR5GcxDOI2usLJOCNznY&#10;rPu9FSbavvhM7cXnIpSwS1BB4X2dSOmyggy6sa2Jg3e3jUEfZJNL3eArlJtKxlE0kwZLDgsF1rQv&#10;KHtcnkbB7FamO72YWtwv8qyN4zvXJ6nUcNBtlyA8df4f/tFHHbj5BL5nwhGQ6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RlNL8AAADcAAAADwAAAAAAAAAAAAAAAACh&#10;AgAAZHJzL2Rvd25yZXYueG1sUEsFBgAAAAAEAAQA+QAAAI0DAAAAAA==&#10;" strokecolor="aqua" strokeweight=".5pt"/>
                  <v:line id="Line 3294" o:spid="_x0000_s2369"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7Q74AAADcAAAADwAAAGRycy9kb3ducmV2LnhtbESPwQrCMBBE74L/EFbwpqkVRKtRVBC8&#10;eFALXpdmbYvNpjSx1r83guBxmHkzzGrTmUq01LjSsoLJOAJBnFldcq4gvR5GcxDOI2usLJOCNznY&#10;rPu9FSbavvhM7cXnIpSwS1BB4X2dSOmyggy6sa2Jg3e3jUEfZJNL3eArlJtKxlE0kwZLDgsF1rQv&#10;KHtcnkbB7FamO72YWtwv8qyN4zvXJ6nUcNBtlyA8df4f/tFHHbh5DN8z4QjI9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OpvtDvgAAANwAAAAPAAAAAAAAAAAAAAAAAKEC&#10;AABkcnMvZG93bnJldi54bWxQSwUGAAAAAAQABAD5AAAAjAMAAAAA&#10;" strokecolor="aqua" strokeweight=".5pt"/>
                  <v:line id="Line 3295" o:spid="_x0000_s2370"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pe2L8AAADcAAAADwAAAGRycy9kb3ducmV2LnhtbESPwQrCMBBE74L/EFbwpqkVRKtRVBC8&#10;eFALXpdmbYvNpjSx1r83guBxmHkzzGrTmUq01LjSsoLJOAJBnFldcq4gvR5GcxDOI2usLJOCNznY&#10;rPu9FSbavvhM7cXnIpSwS1BB4X2dSOmyggy6sa2Jg3e3jUEfZJNL3eArlJtKxlE0kwZLDgsF1rQv&#10;KHtcnkbB7FamO72YWtwv8qyN4zvXJ6nUcNBtlyA8df4f/tFHHbj5FL5nwhGQ6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epe2L8AAADcAAAADwAAAAAAAAAAAAAAAACh&#10;AgAAZHJzL2Rvd25yZXYueG1sUEsFBgAAAAAEAAQA+QAAAI0DAAAAAA==&#10;" strokecolor="aqua" strokeweight=".5pt"/>
                  <v:line id="Line 3296" o:spid="_x0000_s2371"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0HGcMAAADcAAAADwAAAGRycy9kb3ducmV2LnhtbESPzYoCMRCE7wu+Q2jB25rxB1dHoywL&#10;ih5XveytnbSTwUknTKKOb28EYY9FVX1FLVatrcWNmlA5VjDoZyCIC6crLhUcD+vPKYgQkTXWjknB&#10;gwKslp2PBeba3fmXbvtYigThkKMCE6PPpQyFIYuh7zxx8s6usRiTbEqpG7wnuK3lMMsm0mLFacGg&#10;px9DxWV/tQo22+Poi7PN8DzYmdPjz89G5LVSvW77PQcRqY3/4Xd7qxVMpmN4nUlH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9BxnDAAAA3AAAAA8AAAAAAAAAAAAA&#10;AAAAoQIAAGRycy9kb3ducmV2LnhtbFBLBQYAAAAABAAEAPkAAACRAwAAAAA=&#10;" strokecolor="aqua" strokeweight="1.5pt"/>
                  <v:shape id="Text Box 3297" o:spid="_x0000_s2372"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5yR8QA&#10;AADcAAAADwAAAGRycy9kb3ducmV2LnhtbESPQWvCQBSE70L/w/IKveluSw2augliKfSkGFuht0f2&#10;mYRm34bs1qT/3hUEj8PMfMOs8tG24ky9bxxreJ4pEMSlMw1XGr4OH9MFCB+QDbaOScM/ecizh8kK&#10;U+MG3tO5CJWIEPYpaqhD6FIpfVmTRT9zHXH0Tq63GKLsK2l6HCLctvJFqURabDgu1NjRpqbyt/iz&#10;Gr63p5/jq9pV73beDW5Uku1Sav30OK7fQA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eckfEAAAA3AAAAA8AAAAAAAAAAAAAAAAAmAIAAGRycy9k&#10;b3ducmV2LnhtbFBLBQYAAAAABAAEAPUAAACJAwAAAAA=&#10;" filled="f" stroked="f">
                    <v:textbox>
                      <w:txbxContent>
                        <w:p w:rsidR="00197967" w:rsidRDefault="00197967">
                          <w:pPr>
                            <w:jc w:val="center"/>
                          </w:pPr>
                          <w:r>
                            <w:t xml:space="preserve">velocity </w:t>
                          </w:r>
                          <w:proofErr w:type="spellStart"/>
                          <w:r>
                            <w:t>vs</w:t>
                          </w:r>
                          <w:proofErr w:type="spellEnd"/>
                          <w:r>
                            <w:t xml:space="preserve"> time</w:t>
                          </w:r>
                        </w:p>
                      </w:txbxContent>
                    </v:textbox>
                  </v:shape>
                  <v:shape id="Text Box 3298" o:spid="_x0000_s2373"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cRsQA&#10;AADcAAAADwAAAGRycy9kb3ducmV2LnhtbESP0WrCQBRE34X+w3ILfasbKwQbXUUKQlUUq37ANXvN&#10;BrN30+zWxL93hYKPw8ycYSazzlbiSo0vHSsY9BMQxLnTJRcKjofF+wiED8gaK8ek4EYeZtOX3gQz&#10;7Vr+oes+FCJC2GeowIRQZ1L63JBF33c1cfTOrrEYomwKqRtsI9xW8iNJUmmx5LhgsKYvQ/ll/2cV&#10;bBbb9fKzWx1OWK5a97sbHk3LSr29dvMxiEBdeIb/299aQTpK4XEmHgE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XEbEAAAA3AAAAA8AAAAAAAAAAAAAAAAAmAIAAGRycy9k&#10;b3ducmV2LnhtbFBLBQYAAAAABAAEAPUAAACJAwAAAAA=&#10;" filled="f" stroked="f">
                    <v:textbox inset="0">
                      <w:txbxContent>
                        <w:p w:rsidR="00197967" w:rsidRDefault="00197967">
                          <w:r>
                            <w:t>+15</w:t>
                          </w:r>
                        </w:p>
                      </w:txbxContent>
                    </v:textbox>
                  </v:shape>
                  <v:shape id="Text Box 3299" o:spid="_x0000_s2374"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753cQA&#10;AADcAAAADwAAAGRycy9kb3ducmV2LnhtbESP0WoCMRRE3wX/IVyhb5qtBaurUUQQqlJp1Q+4bq6b&#10;pZubdZO669+bQsHHYWbOMLNFa0txo9oXjhW8DhIQxJnTBecKTsd1fwzCB2SNpWNScCcPi3m3M8NU&#10;u4a/6XYIuYgQ9ikqMCFUqZQ+M2TRD1xFHL2Lqy2GKOtc6hqbCLelHCbJSFosOC4YrGhlKPs5/FoF&#10;n+v9bjNpt8czFtvGXb/eTqZhpV567XIKIlAbnuH/9odWMBq/w9+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d3EAAAA3AAAAA8AAAAAAAAAAAAAAAAAmAIAAGRycy9k&#10;b3ducmV2LnhtbFBLBQYAAAAABAAEAPUAAACJAwAAAAA=&#10;" filled="f" stroked="f">
                    <v:textbox inset="0">
                      <w:txbxContent>
                        <w:p w:rsidR="00197967" w:rsidRDefault="00197967">
                          <w:r>
                            <w:t>+10</w:t>
                          </w:r>
                        </w:p>
                      </w:txbxContent>
                    </v:textbox>
                  </v:shape>
                  <v:shape id="Text Box 3300" o:spid="_x0000_s2375"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tr8IA&#10;AADcAAAADwAAAGRycy9kb3ducmV2LnhtbERP3WrCMBS+H/gO4Qy8s+kUxHXGMoTCpky26gOcNWdN&#10;WXNSm2jr25uLwS4/vv91PtpWXKn3jWMFT0kKgrhyuuFawelYzFYgfEDW2DomBTfykG8mD2vMtBv4&#10;i65lqEUMYZ+hAhNCl0npK0MWfeI64sj9uN5iiLCvpe5xiOG2lfM0XUqLDccGgx1tDVW/5cUq+CgO&#10;+/fncXf8xmY3uPPn4mQGVmr6OL6+gAg0hn/xn/tNK1iu4tp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W2vwgAAANwAAAAPAAAAAAAAAAAAAAAAAJgCAABkcnMvZG93&#10;bnJldi54bWxQSwUGAAAAAAQABAD1AAAAhwMAAAAA&#10;" filled="f" stroked="f">
                    <v:textbox inset="0">
                      <w:txbxContent>
                        <w:p w:rsidR="00197967" w:rsidRDefault="00197967">
                          <w:r>
                            <w:t>+5</w:t>
                          </w:r>
                        </w:p>
                      </w:txbxContent>
                    </v:textbox>
                  </v:shape>
                  <v:shape id="Text Box 3301" o:spid="_x0000_s2376"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3INMUA&#10;AADcAAAADwAAAGRycy9kb3ducmV2LnhtbESP0WrCQBRE3wv+w3KFvtWNFsSkWaUIQqtYWs0HXLPX&#10;bGj2bsyuJv37rlDo4zAzZ5h8NdhG3KjztWMF00kCgrh0uuZKQXHcPC1A+ICssXFMCn7Iw2o5esgx&#10;067nL7odQiUihH2GCkwIbSalLw1Z9BPXEkfv7DqLIcqukrrDPsJtI2dJMpcWa44LBltaGyq/D1er&#10;YL/52L2nw/Z4wnrbu8vnc2F6VupxPLy+gAg0hP/wX/tNK5gvUrif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bcg0xQAAANwAAAAPAAAAAAAAAAAAAAAAAJgCAABkcnMv&#10;ZG93bnJldi54bWxQSwUGAAAAAAQABAD1AAAAigMAAAAA&#10;" filled="f" stroked="f">
                    <v:textbox inset="0">
                      <w:txbxContent>
                        <w:p w:rsidR="00197967" w:rsidRDefault="00197967">
                          <w:r>
                            <w:t>0</w:t>
                          </w:r>
                        </w:p>
                      </w:txbxContent>
                    </v:textbox>
                  </v:shape>
                  <v:shape id="Text Box 3302" o:spid="_x0000_s2377"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73dMIA&#10;AADcAAAADwAAAGRycy9kb3ducmV2LnhtbERP3WrCMBS+H/gO4Qy8m+kUxHbGMoTCpky26gOcNWdN&#10;WXNSm2jr25uLwS4/vv91PtpWXKn3jWMFz7MEBHHldMO1gtOxeFqB8AFZY+uYFNzIQ76ZPKwx027g&#10;L7qWoRYxhH2GCkwIXSalrwxZ9DPXEUfux/UWQ4R9LXWPQwy3rZwnyVJabDg2GOxoa6j6LS9WwUdx&#10;2L+n4+74jc1ucOfPxckMrNT0cXx9ARFoDP/iP/ebVrBM4/x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vd0wgAAANwAAAAPAAAAAAAAAAAAAAAAAJgCAABkcnMvZG93&#10;bnJldi54bWxQSwUGAAAAAAQABAD1AAAAhwMAAAAA&#10;" filled="f" stroked="f">
                    <v:textbox inset="0">
                      <w:txbxContent>
                        <w:p w:rsidR="00197967" w:rsidRDefault="00197967">
                          <w:r>
                            <w:t>-5</w:t>
                          </w:r>
                        </w:p>
                      </w:txbxContent>
                    </v:textbox>
                  </v:shape>
                  <v:shape id="Text Box 3303" o:spid="_x0000_s2378"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S78UA&#10;AADcAAAADwAAAGRycy9kb3ducmV2LnhtbESP3WrCQBSE7wu+w3KE3tVNLEgTXUWEQGup1J8HOGaP&#10;2WD2bJrdmvTtu0Khl8PMfMMsVoNtxI06XztWkE4SEMSl0zVXCk7H4ukFhA/IGhvHpOCHPKyWo4cF&#10;5tr1vKfbIVQiQtjnqMCE0OZS+tKQRT9xLXH0Lq6zGKLsKqk77CPcNnKaJDNpsea4YLCljaHyevi2&#10;Cj6K3ftbNmyPZ6y3vfv6fD6ZnpV6HA/rOYhAQ/gP/7VftYJZlsL9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lLvxQAAANwAAAAPAAAAAAAAAAAAAAAAAJgCAABkcnMv&#10;ZG93bnJldi54bWxQSwUGAAAAAAQABAD1AAAAigMAAAAA&#10;" filled="f" stroked="f">
                    <v:textbox inset="0">
                      <w:txbxContent>
                        <w:p w:rsidR="00197967" w:rsidRDefault="00197967">
                          <w:r>
                            <w:t>-10</w:t>
                          </w:r>
                        </w:p>
                      </w:txbxContent>
                    </v:textbox>
                  </v:shape>
                  <v:shape id="Text Box 3304" o:spid="_x0000_s2379"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mMUA&#10;AADcAAAADwAAAGRycy9kb3ducmV2LnhtbESP0WrCQBRE3wv9h+UKvtWNCmLSrFIKQrVUWs0HXLPX&#10;bGj2bppdTfr3XUHo4zAzZ5h8PdhGXKnztWMF00kCgrh0uuZKQXHcPC1B+ICssXFMCn7Jw3r1+JBj&#10;pl3PX3Q9hEpECPsMFZgQ2kxKXxqy6CeuJY7e2XUWQ5RdJXWHfYTbRs6SZCEt1hwXDLb0aqj8Plys&#10;go/N/n2bDrvjCetd734+54XpWanxaHh5BhFoCP/he/tNK1ikM7idi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EMyYxQAAANwAAAAPAAAAAAAAAAAAAAAAAJgCAABkcnMv&#10;ZG93bnJldi54bWxQSwUGAAAAAAQABAD1AAAAigMAAAAA&#10;" filled="f" stroked="f">
                    <v:textbox inset="0">
                      <w:txbxContent>
                        <w:p w:rsidR="00197967" w:rsidRDefault="00197967">
                          <w:r>
                            <w:t>0</w:t>
                          </w:r>
                        </w:p>
                      </w:txbxContent>
                    </v:textbox>
                  </v:shape>
                  <v:shape id="Text Box 3305" o:spid="_x0000_s2380"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xpA8UA&#10;AADcAAAADwAAAGRycy9kb3ducmV2LnhtbESP3WrCQBSE7wt9h+UIvasbK4hJs0opCP5QaTUPcMwe&#10;s6HZs2l2a+LbdwWhl8PMfMPky8E24kKdrx0rmIwTEMSl0zVXCorj6nkOwgdkjY1jUnAlD8vF40OO&#10;mXY9f9HlECoRIewzVGBCaDMpfWnIoh+7ljh6Z9dZDFF2ldQd9hFuG/mSJDNpsea4YLCld0Pl9+HX&#10;KvhY7XebdNgeT1hve/fzOS1Mz0o9jYa3VxCBhvAfvrfXWsEsncLt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GkDxQAAANwAAAAPAAAAAAAAAAAAAAAAAJgCAABkcnMv&#10;ZG93bnJldi54bWxQSwUGAAAAAAQABAD1AAAAigMAAAAA&#10;" filled="f" stroked="f">
                    <v:textbox inset="0">
                      <w:txbxContent>
                        <w:p w:rsidR="00197967" w:rsidRDefault="00197967">
                          <w:r>
                            <w:t>2</w:t>
                          </w:r>
                        </w:p>
                      </w:txbxContent>
                    </v:textbox>
                  </v:shape>
                  <v:shape id="Text Box 3306" o:spid="_x0000_s2381"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xd8QA&#10;AADcAAAADwAAAGRycy9kb3ducmV2LnhtbESP0WoCMRRE3wX/IVzBt5q1itStUaQgqMXSqh9wu7lu&#10;Fjc36ya66983QsHHYWbOMLNFa0txo9oXjhUMBwkI4szpgnMFx8Pq5Q2ED8gaS8ek4E4eFvNuZ4ap&#10;dg3/0G0fchEh7FNUYEKoUil9ZsiiH7iKOHonV1sMUda51DU2EW5L+ZokE2mx4LhgsKIPQ9l5f7UK&#10;dquvz8203R5+sdg27vI9OpqGler32uU7iEBteIb/22utYDIdw+NMP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18XfEAAAA3AAAAA8AAAAAAAAAAAAAAAAAmAIAAGRycy9k&#10;b3ducmV2LnhtbFBLBQYAAAAABAAEAPUAAACJAwAAAAA=&#10;" filled="f" stroked="f">
                    <v:textbox inset="0">
                      <w:txbxContent>
                        <w:p w:rsidR="00197967" w:rsidRDefault="00197967">
                          <w:r>
                            <w:t>4</w:t>
                          </w:r>
                        </w:p>
                      </w:txbxContent>
                    </v:textbox>
                  </v:shape>
                  <v:shape id="Text Box 3307" o:spid="_x0000_s2382"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7MQA&#10;AADcAAAADwAAAGRycy9kb3ducmV2LnhtbESP0WoCMRRE3wX/IVzBt5q1otStUaQgqMXSqh9wu7lu&#10;Fjc36ya66983QsHHYWbOMLNFa0txo9oXjhUMBwkI4szpgnMFx8Pq5Q2ED8gaS8ek4E4eFvNuZ4ap&#10;dg3/0G0fchEh7FNUYEKoUil9ZsiiH7iKOHonV1sMUda51DU2EW5L+ZokE2mx4LhgsKIPQ9l5f7UK&#10;dquvz8203R5+sdg27vI9OpqGler32uU7iEBteIb/22utYDIdw+NMP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5VOzEAAAA3AAAAA8AAAAAAAAAAAAAAAAAmAIAAGRycy9k&#10;b3ducmV2LnhtbFBLBQYAAAAABAAEAPUAAACJAwAAAAA=&#10;" filled="f" stroked="f">
                    <v:textbox inset="0">
                      <w:txbxContent>
                        <w:p w:rsidR="00197967" w:rsidRDefault="00197967">
                          <w:r>
                            <w:t>6</w:t>
                          </w:r>
                        </w:p>
                      </w:txbxContent>
                    </v:textbox>
                  </v:shape>
                  <v:shape id="Text Box 3308" o:spid="_x0000_s2383"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Km8QA&#10;AADcAAAADwAAAGRycy9kb3ducmV2LnhtbESP0WrCQBRE34X+w3ILfdONFUKNriIFoSpKq37ANXvN&#10;BrN30+zWxL93hYKPw8ycYabzzlbiSo0vHSsYDhIQxLnTJRcKjodl/wOED8gaK8ek4EYe5rOX3hQz&#10;7Vr+oes+FCJC2GeowIRQZ1L63JBFP3A1cfTOrrEYomwKqRtsI9xW8j1JUmmx5LhgsKZPQ/ll/2cV&#10;bJe7zWrcrQ8nLNet+/0eHU3LSr29dosJiEBdeIb/219aQTpO4XE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rypvEAAAA3AAAAA8AAAAAAAAAAAAAAAAAmAIAAGRycy9k&#10;b3ducmV2LnhtbFBLBQYAAAAABAAEAPUAAACJAwAAAAA=&#10;" filled="f" stroked="f">
                    <v:textbox inset="0">
                      <w:txbxContent>
                        <w:p w:rsidR="00197967" w:rsidRDefault="00197967">
                          <w:r>
                            <w:t>8</w:t>
                          </w:r>
                        </w:p>
                      </w:txbxContent>
                    </v:textbox>
                  </v:shape>
                  <v:shape id="Text Box 3309" o:spid="_x0000_s2384"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vAMUA&#10;AADcAAAADwAAAGRycy9kb3ducmV2LnhtbESP3WoCMRSE7wu+QziCdzVrBVu3RpGC4A+KVR/gdHPc&#10;LG5O1k1017c3hUIvh5n5hpnMWluKO9W+cKxg0E9AEGdOF5wrOB0Xrx8gfEDWWDomBQ/yMJt2XiaY&#10;atfwN90PIRcRwj5FBSaEKpXSZ4Ys+r6riKN3drXFEGWdS11jE+G2lG9JMpIWC44LBiv6MpRdDjer&#10;YLvYbVbjdn38wWLduOt+eDINK9XrtvNPEIHa8B/+ay+1gtH4HX7PxCMgp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28AxQAAANwAAAAPAAAAAAAAAAAAAAAAAJgCAABkcnMv&#10;ZG93bnJldi54bWxQSwUGAAAAAAQABAD1AAAAigMAAAAA&#10;" filled="f" stroked="f">
                    <v:textbox inset="0">
                      <w:txbxContent>
                        <w:p w:rsidR="00197967" w:rsidRDefault="00197967">
                          <w:r>
                            <w:t>10</w:t>
                          </w:r>
                        </w:p>
                      </w:txbxContent>
                    </v:textbox>
                  </v:shape>
                  <v:shape id="Text Box 3310" o:spid="_x0000_s2385"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j7csIA&#10;AADcAAAADwAAAGRycy9kb3ducmV2LnhtbERP3WrCMBS+H/gO4Qy8m+kUxHbGMoTCpky26gOcNWdN&#10;WXNSm2jr25uLwS4/vv91PtpWXKn3jWMFz7MEBHHldMO1gtOxeFqB8AFZY+uYFNzIQ76ZPKwx027g&#10;L7qWoRYxhH2GCkwIXSalrwxZ9DPXEUfux/UWQ4R9LXWPQwy3rZwnyVJabDg2GOxoa6j6LS9WwUdx&#10;2L+n4+74jc1ucOfPxckMrNT0cXx9ARFoDP/iP/ebVrBM49p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PtywgAAANwAAAAPAAAAAAAAAAAAAAAAAJgCAABkcnMvZG93&#10;bnJldi54bWxQSwUGAAAAAAQABAD1AAAAhwMAAAAA&#10;" filled="f" stroked="f">
                    <v:textbox inset="0">
                      <w:txbxContent>
                        <w:p w:rsidR="00197967" w:rsidRDefault="00197967">
                          <w:r>
                            <w:t>12</w:t>
                          </w:r>
                        </w:p>
                      </w:txbxContent>
                    </v:textbox>
                  </v:shape>
                  <v:shape id="Text Box 3311" o:spid="_x0000_s2386"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Re6cUA&#10;AADcAAAADwAAAGRycy9kb3ducmV2LnhtbESP0WrCQBRE3wv9h+UW+lY3VpAmuglSEKpiadUPuGav&#10;2WD2bprdmvj3bqHg4zAzZ5h5MdhGXKjztWMF41ECgrh0uuZKwWG/fHkD4QOyxsYxKbiShyJ/fJhj&#10;pl3P33TZhUpECPsMFZgQ2kxKXxqy6EeuJY7eyXUWQ5RdJXWHfYTbRr4myVRarDkuGGzp3VB53v1a&#10;Bdvl52aVDuv9Eet1736+JgfTs1LPT8NiBiLQEO7h//aHVjBNU/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F7pxQAAANwAAAAPAAAAAAAAAAAAAAAAAJgCAABkcnMv&#10;ZG93bnJldi54bWxQSwUGAAAAAAQABAD1AAAAigMAAAAA&#10;" filled="f" stroked="f">
                    <v:textbox inset="0">
                      <w:txbxContent>
                        <w:p w:rsidR="00197967" w:rsidRDefault="00197967">
                          <w:r>
                            <w:t>14</w:t>
                          </w:r>
                        </w:p>
                      </w:txbxContent>
                    </v:textbox>
                  </v:shape>
                  <v:shape id="Text Box 3312" o:spid="_x0000_s2387"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bsEA&#10;AADcAAAADwAAAGRycy9kb3ducmV2LnhtbERP3WrCMBS+F3yHcATvNHXCptUoMhCcY+LfAxybY1Ns&#10;TmqT2e7tlwvBy4/vf75sbSkeVPvCsYLRMAFBnDldcK7gfFoPJiB8QNZYOiYFf+Rhueh25phq1/CB&#10;HseQixjCPkUFJoQqldJnhiz6oauII3d1tcUQYZ1LXWMTw20p35LkXVosODYYrOjTUHY7/loFP+vd&#10;99e03Z4uWGwbd9+Pz6Zhpfq9djUDEagNL/HTvdEKPpI4P56JR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lbW7BAAAA3AAAAA8AAAAAAAAAAAAAAAAAmAIAAGRycy9kb3du&#10;cmV2LnhtbFBLBQYAAAAABAAEAPUAAACGAwAAAAA=&#10;" filled="f" stroked="f">
                    <v:textbox inset="0">
                      <w:txbxContent>
                        <w:p w:rsidR="00197967" w:rsidRDefault="00197967">
                          <w:r>
                            <w:t>16</w:t>
                          </w:r>
                        </w:p>
                      </w:txbxContent>
                    </v:textbox>
                  </v:shape>
                  <v:shape id="Text Box 3313" o:spid="_x0000_s2388"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d4g8MA&#10;AADcAAAADwAAAGRycy9kb3ducmV2LnhtbESPT4vCMBTE7wv7HcJb8LYmiq7aNYoogicX/4K3R/Ns&#10;yzYvpYm2fnsjLOxxmJnfMNN5a0txp9oXjjX0ugoEcepMwZmG42H9OQbhA7LB0jFpeJCH+ez9bYqJ&#10;cQ3v6L4PmYgQ9glqyEOoEil9mpNF33UVcfSurrYYoqwzaWpsItyWsq/Ul7RYcFzIsaJlTunv/mY1&#10;nLbXy3mgfrKVHVaNa5VkO5Fadz7axTeIQG34D/+1N0bDSPXgdSYe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d4g8MAAADcAAAADwAAAAAAAAAAAAAAAACYAgAAZHJzL2Rv&#10;d25yZXYueG1sUEsFBgAAAAAEAAQA9QAAAIgDAAAAAA==&#10;" filled="f" stroked="f">
                    <v:textbox>
                      <w:txbxContent>
                        <w:p w:rsidR="00197967" w:rsidRDefault="00197967">
                          <w:pPr>
                            <w:jc w:val="center"/>
                          </w:pPr>
                          <w:r>
                            <w:t>Time (s)</w:t>
                          </w:r>
                        </w:p>
                      </w:txbxContent>
                    </v:textbox>
                  </v:shape>
                  <v:shape id="Text Box 3314" o:spid="_x0000_s2389"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m9MQA&#10;AADcAAAADwAAAGRycy9kb3ducmV2LnhtbESPQWvCQBSE7wX/w/IEb7qr2FbTbESUQk8tpip4e2Sf&#10;SWj2bchuTfrvuwWhx2FmvmHSzWAbcaPO1441zGcKBHHhTM2lhuPn63QFwgdkg41j0vBDHjbZ6CHF&#10;xLieD3TLQykihH2CGqoQ2kRKX1Rk0c9cSxy9q+sshii7UpoO+wi3jVwo9SQt1hwXKmxpV1HxlX9b&#10;Daf36+W8VB/l3j62vRuUZLuWWk/Gw/YFRKAh/Ifv7Tej4Vk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F5vTEAAAA3AAAAA8AAAAAAAAAAAAAAAAAmAIAAGRycy9k&#10;b3ducmV2LnhtbFBLBQYAAAAABAAEAPUAAACJAwAAAAA=&#10;" filled="f" stroked="f">
                    <v:textbox>
                      <w:txbxContent>
                        <w:p w:rsidR="00197967" w:rsidRDefault="00197967">
                          <w:r>
                            <w:t>velocity (m/s)</w:t>
                          </w:r>
                        </w:p>
                      </w:txbxContent>
                    </v:textbox>
                  </v:shape>
                </v:group>
                <v:line id="Line 3225" o:spid="_x0000_s2390" style="position:absolute;visibility:visible;mso-wrap-style:square" from="2736,3888" to="8496,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occAAADcAAAADwAAAGRycy9kb3ducmV2LnhtbESPS2/CMBCE75X4D9Yi9VIVh0alVRoH&#10;UaQ+Dlx4XLit4iUJxOsQOyT8+7oSEsfRzHyjSeeDqcWFWldZVjCdRCCIc6srLhTstl/P7yCcR9ZY&#10;WyYFV3Iwz0YPKSba9rymy8YXIkDYJaig9L5JpHR5SQbdxDbEwTvY1qAPsi2kbrEPcFPLlyiaSYMV&#10;h4USG1qWlJ82nVEQf8fVdemO+9fPuj//NKtu/bTqlHocD4sPEJ4Gfw/f2r9awVsUw/+ZcAR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gdqhxwAAANwAAAAPAAAAAAAA&#10;AAAAAAAAAKECAABkcnMvZG93bnJldi54bWxQSwUGAAAAAAQABAD5AAAAlQMAAAAA&#10;" strokeweight="1.5pt">
                  <v:stroke dashstyle="1 1" endcap="round"/>
                </v:line>
                <v:line id="Line 3227" o:spid="_x0000_s2391" style="position:absolute;visibility:visible;mso-wrap-style:square" from="4176,2448" to="4176,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EpnsUAAADcAAAADwAAAGRycy9kb3ducmV2LnhtbESPT2vCQBTE74V+h+UVvNWNtViJriKC&#10;f+itqQjeHtlnEpN9m+5uNP323YLgcZiZ3zDzZW8acSXnK8sKRsMEBHFudcWFgsP35nUKwgdkjY1l&#10;UvBLHpaL56c5ptre+IuuWShEhLBPUUEZQptK6fOSDPqhbYmjd7bOYIjSFVI7vEW4aeRbkkykwYrj&#10;QoktrUvK66wzCo5dxqdLvXENdtvd7nz8qf34U6nBS7+agQjUh0f43t5rBR/JO/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EpnsUAAADcAAAADwAAAAAAAAAA&#10;AAAAAAChAgAAZHJzL2Rvd25yZXYueG1sUEsFBgAAAAAEAAQA+QAAAJMDAAAAAA==&#10;" strokeweight="1.5pt"/>
                <v:line id="Line 3226" o:spid="_x0000_s2392" style="position:absolute;visibility:visible;mso-wrap-style:square" from="2736,2448" to="4176,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2MBcUAAADcAAAADwAAAGRycy9kb3ducmV2LnhtbESPT2vCQBTE74V+h+UVvNWNlVqJriKC&#10;f+itqQjeHtlnEpN9m+5uNP323YLgcZiZ3zDzZW8acSXnK8sKRsMEBHFudcWFgsP35nUKwgdkjY1l&#10;UvBLHpaL56c5ptre+IuuWShEhLBPUUEZQptK6fOSDPqhbYmjd7bOYIjSFVI7vEW4aeRbkkykwYrj&#10;QoktrUvK66wzCo5dxqdLvXENdtvd7nz8qf34U6nBS7+agQjUh0f43t5rBR/JO/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2MBcUAAADcAAAADwAAAAAAAAAA&#10;AAAAAAChAgAAZHJzL2Rvd25yZXYueG1sUEsFBgAAAAAEAAQA+QAAAJMDAAAAAA==&#10;" strokeweight="1.5pt"/>
                <v:line id="Line 3228" o:spid="_x0000_s2393" style="position:absolute;visibility:visible;mso-wrap-style:square" from="4176,4752" to="7776,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8ScsQAAADcAAAADwAAAGRycy9kb3ducmV2LnhtbESPQWvCQBSE7wX/w/KE3urGClaiq4ig&#10;Fm+NInh7ZJ9JTPZturvR+O+7hUKPw8x8wyxWvWnEnZyvLCsYjxIQxLnVFRcKTsft2wyED8gaG8uk&#10;4EkeVsvBywJTbR/8RfcsFCJC2KeooAyhTaX0eUkG/ci2xNG7WmcwROkKqR0+Itw08j1JptJgxXGh&#10;xJY2JeV11hkF5y7jy63euga73X5/PX/XfnJQ6nXYr+cgAvXhP/zX/tQKPpI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xJyxAAAANwAAAAPAAAAAAAAAAAA&#10;AAAAAKECAABkcnMvZG93bnJldi54bWxQSwUGAAAAAAQABAD5AAAAkgMAAAAA&#10;" strokeweight="1.5pt"/>
              </v:group>
            </w:pict>
          </mc:Fallback>
        </mc:AlternateContent>
      </w:r>
      <w:r>
        <w:rPr>
          <w:noProof/>
        </w:rPr>
        <mc:AlternateContent>
          <mc:Choice Requires="wps">
            <w:drawing>
              <wp:anchor distT="0" distB="0" distL="114300" distR="114300" simplePos="0" relativeHeight="251652608" behindDoc="0" locked="0" layoutInCell="0" allowOverlap="1">
                <wp:simplePos x="0" y="0"/>
                <wp:positionH relativeFrom="column">
                  <wp:posOffset>6217920</wp:posOffset>
                </wp:positionH>
                <wp:positionV relativeFrom="paragraph">
                  <wp:posOffset>3100705</wp:posOffset>
                </wp:positionV>
                <wp:extent cx="183515" cy="183515"/>
                <wp:effectExtent l="0" t="0" r="0" b="0"/>
                <wp:wrapNone/>
                <wp:docPr id="615" name="Rectangle 26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97967" w:rsidRDefault="0019796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09" o:spid="_x0000_s2394" style="position:absolute;margin-left:489.6pt;margin-top:244.15pt;width:14.45pt;height:14.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" o:allowincell="f" filled="f" stroked="f" strokeweight="1pt">
                <v:textbox inset="1pt,1pt,1pt,1pt">
                  <w:txbxContent>
                    <w:p w:rsidR="00197967" w:rsidRDefault="00197967"/>
                  </w:txbxContent>
                </v:textbox>
              </v:rect>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p>
    <w:p w:rsidR="008907E2" w:rsidRDefault="008907E2">
      <w:pPr>
        <w:tabs>
          <w:tab w:val="left" w:pos="504"/>
        </w:tabs>
        <w:ind w:left="1008" w:hanging="504"/>
      </w:pPr>
    </w:p>
    <w:p w:rsidR="008907E2" w:rsidRDefault="008907E2">
      <w:pPr>
        <w:tabs>
          <w:tab w:val="left" w:pos="504"/>
        </w:tabs>
        <w:ind w:left="1008" w:hanging="504"/>
      </w:pPr>
      <w:r>
        <w:t>A.</w:t>
      </w:r>
      <w:r>
        <w:tab/>
        <w:t xml:space="preserve">What was the object’s </w:t>
      </w:r>
      <w:r>
        <w:rPr>
          <w:u w:val="single"/>
        </w:rPr>
        <w:t>distance</w:t>
      </w:r>
      <w:r>
        <w:t xml:space="preserve"> and </w:t>
      </w:r>
      <w:r>
        <w:rPr>
          <w:u w:val="single"/>
        </w:rPr>
        <w:t>displacement</w:t>
      </w:r>
      <w:r>
        <w:t xml:space="preserve"> for the 0 to 8.0 second interval? (64 m, +16 m)</w:t>
      </w: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r>
        <w:t>B.</w:t>
      </w:r>
      <w:r>
        <w:tab/>
        <w:t>At what time was the displacement zero? (10.67 s)</w:t>
      </w:r>
    </w:p>
    <w:p w:rsidR="008907E2" w:rsidRDefault="008907E2">
      <w:pPr>
        <w:tabs>
          <w:tab w:val="left" w:pos="504"/>
        </w:tabs>
        <w:spacing w:line="360" w:lineRule="atLeast"/>
        <w:ind w:left="1008" w:hanging="504"/>
      </w:pPr>
    </w:p>
    <w:p w:rsidR="008907E2" w:rsidRDefault="008907E2">
      <w:pPr>
        <w:tabs>
          <w:tab w:val="left" w:pos="504"/>
        </w:tabs>
        <w:spacing w:line="360" w:lineRule="atLeast"/>
        <w:ind w:left="1008" w:hanging="504"/>
      </w:pPr>
    </w:p>
    <w:p w:rsidR="008907E2" w:rsidRDefault="008907E2">
      <w:pPr>
        <w:tabs>
          <w:tab w:val="left" w:pos="504"/>
        </w:tabs>
        <w:ind w:left="504" w:hanging="504"/>
      </w:pPr>
      <w:r>
        <w:t>3.</w:t>
      </w:r>
      <w:r>
        <w:tab/>
        <w:t>Draw a displacement - time graph which indicates the motion of an object traveling at a constant velocity of -30 m/s for 15 s and then +20 m/s for another 25 s.</w:t>
      </w:r>
    </w:p>
    <w:p w:rsidR="008907E2" w:rsidRDefault="00117A19">
      <w:pPr>
        <w:tabs>
          <w:tab w:val="left" w:pos="504"/>
        </w:tabs>
        <w:ind w:left="504" w:hanging="504"/>
      </w:pPr>
      <w:r>
        <w:rPr>
          <w:noProof/>
        </w:rPr>
        <mc:AlternateContent>
          <mc:Choice Requires="wpg">
            <w:drawing>
              <wp:anchor distT="0" distB="0" distL="114300" distR="114300" simplePos="0" relativeHeight="251653632" behindDoc="0" locked="0" layoutInCell="0" allowOverlap="1">
                <wp:simplePos x="0" y="0"/>
                <wp:positionH relativeFrom="column">
                  <wp:posOffset>-91440</wp:posOffset>
                </wp:positionH>
                <wp:positionV relativeFrom="paragraph">
                  <wp:posOffset>7620</wp:posOffset>
                </wp:positionV>
                <wp:extent cx="4937760" cy="3108960"/>
                <wp:effectExtent l="0" t="0" r="0" b="0"/>
                <wp:wrapNone/>
                <wp:docPr id="529" name="Group 3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864" y="1008"/>
                          <a:chExt cx="7776" cy="4896"/>
                        </a:xfrm>
                      </wpg:grpSpPr>
                      <wps:wsp>
                        <wps:cNvPr id="530" name="Line 3138"/>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31" name="Line 3139"/>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32" name="Line 3140"/>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33" name="Line 3141"/>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34" name="Line 3142"/>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35" name="Line 3143"/>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36" name="Line 3144"/>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37" name="Line 3145"/>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38" name="Line 3146"/>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39" name="Line 3147"/>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40" name="Line 3148"/>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41" name="Line 3149"/>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42" name="Line 3150"/>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43" name="Line 3151"/>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44" name="Line 3152"/>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45" name="Line 3153"/>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46" name="Line 3154"/>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47" name="Line 3155"/>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48" name="Line 3156"/>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49" name="Line 3157"/>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50" name="Line 3158"/>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51" name="Line 3159"/>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52" name="Line 3160"/>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53" name="Line 3161"/>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54" name="Line 3162"/>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55" name="Line 3163"/>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56" name="Line 3164"/>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57" name="Line 3165"/>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58" name="Line 3166"/>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59" name="Line 3167"/>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60" name="Line 3168"/>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61" name="Line 3169"/>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62" name="Line 3170"/>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63" name="Line 3171"/>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64" name="Line 3172"/>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65" name="Line 3173"/>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66" name="Line 3174"/>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67" name="Line 3175"/>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68" name="Line 3176"/>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69" name="Line 3177"/>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70" name="Line 3178"/>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71" name="Line 3179"/>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72" name="Line 3180"/>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73" name="Line 3181"/>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74" name="Line 3182"/>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75" name="Line 3183"/>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76" name="Line 3184"/>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77" name="Line 3185"/>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78" name="Line 3186"/>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79" name="Line 3187"/>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80" name="Line 3188"/>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81" name="Line 3189"/>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82" name="Line 3190"/>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83" name="Line 3191"/>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84" name="Line 3192"/>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85" name="Line 3193"/>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86" name="Line 3194"/>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87" name="Line 3195"/>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88" name="Line 3196"/>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89" name="Line 3197"/>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90" name="Line 3198"/>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91" name="Line 3199"/>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92" name="Line 3200"/>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93" name="Line 3201"/>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94" name="Line 3202"/>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95" name="Line 3203"/>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96" name="Line 3204"/>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97" name="Text Box 3205"/>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p>
                          </w:txbxContent>
                        </wps:txbx>
                        <wps:bodyPr rot="0" vert="horz" wrap="square" lIns="91440" tIns="45720" rIns="91440" bIns="45720" anchor="t" anchorCtr="0" upright="1">
                          <a:noAutofit/>
                        </wps:bodyPr>
                      </wps:wsp>
                      <wps:wsp>
                        <wps:cNvPr id="598" name="Text Box 3206"/>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599" name="Text Box 3207"/>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0" name="Text Box 3208"/>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1" name="Text Box 3209"/>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2" name="Text Box 3210"/>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3" name="Text Box 3211"/>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4" name="Text Box 3212"/>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5" name="Text Box 3213"/>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6" name="Text Box 3214"/>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7" name="Text Box 3215"/>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8" name="Text Box 3216"/>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09" name="Text Box 3217"/>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10" name="Text Box 3218"/>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11" name="Text Box 3219"/>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12" name="Text Box 3220"/>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613" name="Text Box 3221"/>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s:wsp>
                        <wps:cNvPr id="614" name="Text Box 3222"/>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37" o:spid="_x0000_s2395" style="position:absolute;left:0;text-align:left;margin-left:-7.2pt;margin-top:.6pt;width:388.8pt;height:244.8pt;z-index:251653632" coordorigin="864,100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" o:allowincell="f">
                <v:line id="Line 3138" o:spid="_x0000_s2396"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ypgcAAAADcAAAADwAAAGRycy9kb3ducmV2LnhtbERPy4rCMBTdC/MP4Q7MTlMtvqpRhoER&#10;XfrYuLs216bY3IQmo/XvJwvB5eG8l+vONuJObagdKxgOMhDEpdM1VwpOx9/+DESIyBobx6TgSQHW&#10;q4/eEgvtHryn+yFWIoVwKFCBidEXUobSkMUwcJ44cVfXWowJtpXULT5SuG3kKMsm0mLNqcGgpx9D&#10;5e3wZxVstqd8ytlmdB3uzOV59vOcvFbq67P7XoCI1MW3+OXeagXjPM1PZ9IRkK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FcqYHAAAAA3AAAAA8AAAAAAAAAAAAAAAAA&#10;oQIAAGRycy9kb3ducmV2LnhtbFBLBQYAAAAABAAEAPkAAACOAwAAAAA=&#10;" strokecolor="aqua" strokeweight="1.5pt"/>
                <v:line id="Line 3139" o:spid="_x0000_s2397"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7Nr8AAAADcAAAADwAAAGRycy9kb3ducmV2LnhtbESPzQrCMBCE74LvEFbwpqkVRatRVBC8&#10;ePAHvC7N2habTWlirW9vBMHjMDPfMMt1a0rRUO0KywpGwwgEcWp1wZmC62U/mIFwHlljaZkUvMnB&#10;etXtLDHR9sUnas4+EwHCLkEFufdVIqVLczLohrYiDt7d1gZ9kHUmdY2vADeljKNoKg0WHBZyrGiX&#10;U/o4P42C6a24bvV8bHE3z9Imju9cHaVS/V67WYDw1Pp/+Nc+aAWT8Q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buza/AAAAA3AAAAA8AAAAAAAAAAAAAAAAA&#10;oQIAAGRycy9kb3ducmV2LnhtbFBLBQYAAAAABAAEAPkAAACOAwAAAAA=&#10;" strokecolor="aqua" strokeweight=".5pt"/>
                <v:line id="Line 3140" o:spid="_x0000_s2398"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xT2L8AAADcAAAADwAAAGRycy9kb3ducmV2LnhtbESPzQrCMBCE74LvEFbwpqkVRatRVBC8&#10;ePAHvC7N2habTWlirW9vBMHjMDPfMMt1a0rRUO0KywpGwwgEcWp1wZmC62U/mIFwHlljaZkUvMnB&#10;etXtLDHR9sUnas4+EwHCLkEFufdVIqVLczLohrYiDt7d1gZ9kHUmdY2vADeljKNoKg0WHBZyrGiX&#10;U/o4P42C6a24bvV8bHE3z9Imju9cHaVS/V67WYDw1Pp/+Nc+aAWT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jxT2L8AAADcAAAADwAAAAAAAAAAAAAAAACh&#10;AgAAZHJzL2Rvd25yZXYueG1sUEsFBgAAAAAEAAQA+QAAAI0DAAAAAA==&#10;" strokecolor="aqua" strokeweight=".5pt"/>
                <v:line id="Line 3141" o:spid="_x0000_s2399"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D2Q8QAAADcAAAADwAAAGRycy9kb3ducmV2LnhtbESPzWrDMBCE74G8g9hAb4lcm5rGtRIS&#10;QyGXHOoGel2s9Q+1VsZSbffto0Chx2FmvmHy42J6MdHoOssKnncRCOLK6o4bBbfP9+0rCOeRNfaW&#10;ScEvOTge1qscM21n/qCp9I0IEHYZKmi9HzIpXdWSQbezA3Hwajsa9EGOjdQjzgFuehlHUSoNdhwW&#10;WhyoaKn6Ln+MgvSru531PrFY7JtqiuOah6tU6mmznN5AeFr8f/ivfdEKXpIEHmfCEZCH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cPZDxAAAANwAAAAPAAAAAAAAAAAA&#10;AAAAAKECAABkcnMvZG93bnJldi54bWxQSwUGAAAAAAQABAD5AAAAkgMAAAAA&#10;" strokecolor="aqua" strokeweight=".5pt"/>
                <v:line id="Line 3142" o:spid="_x0000_s2400"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luN8QAAADcAAAADwAAAGRycy9kb3ducmV2LnhtbESPS2vDMBCE74X+B7GF3Bq5dhIax7Jp&#10;AoVcesgDel2s9YNYK2MptvPvq0Khx2FmvmGyYjadGGlwrWUFb8sIBHFpdcu1guvl8/UdhPPIGjvL&#10;pOBBDor8+SnDVNuJTzSefS0ChF2KChrv+1RKVzZk0C1tTxy8yg4GfZBDLfWAU4CbTsZRtJEGWw4L&#10;DfZ0aKi8ne9Gwea7ve71NrF42NblGMcV919SqcXL/LED4Wn2/+G/9lErWCcr+D0Tj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W43xAAAANwAAAAPAAAAAAAAAAAA&#10;AAAAAKECAABkcnMvZG93bnJldi54bWxQSwUGAAAAAAQABAD5AAAAkgMAAAAA&#10;" strokecolor="aqua" strokeweight=".5pt"/>
                <v:line id="Line 3143" o:spid="_x0000_s2401"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sKGcMAAADcAAAADwAAAGRycy9kb3ducmV2LnhtbESPQWsCMRSE74L/ITyhN83qotatUUqh&#10;okdXL709N8/N0s1L2KS6/vtGKPQ4zMw3zHrb21bcqAuNYwXTSQaCuHK64VrB+fQ5fgURIrLG1jEp&#10;eFCA7WY4WGOh3Z2PdCtjLRKEQ4EKTIy+kDJUhiyGifPEybu6zmJMsqul7vCe4LaVsyxbSIsNpwWD&#10;nj4MVd/lj1Ww25/zJWe72XV6MJfHl1/l5LVSL6P+/Q1EpD7+h//ae61gns/heSYd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ChnDAAAA3AAAAA8AAAAAAAAAAAAA&#10;AAAAoQIAAGRycy9kb3ducmV2LnhtbFBLBQYAAAAABAAEAPkAAACRAwAAAAA=&#10;" strokecolor="aqua" strokeweight="1.5pt"/>
                <v:line id="Line 3144" o:spid="_x0000_s2402"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V28MAAADcAAAADwAAAGRycy9kb3ducmV2LnhtbESPQWvCQBSE7wX/w/IEb3VjQoNGV9FA&#10;wUsPjYLXR/aZBLNvQ3abxH/vFgo9DjPzDbM7TKYVA/WusaxgtYxAEJdWN1wpuF4+39cgnEfW2Fom&#10;BU9ycNjP3naYaTvyNw2Fr0SAsMtQQe19l0npypoMuqXtiIN3t71BH2RfSd3jGOCmlXEUpdJgw2Gh&#10;xo7ymspH8WMUpLfmetKbxGK+qcohju/cfUmlFvPpuAXhafL/4b/2WSv4SFL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HVdvDAAAA3AAAAA8AAAAAAAAAAAAA&#10;AAAAoQIAAGRycy9kb3ducmV2LnhtbFBLBQYAAAAABAAEAPkAAACRAwAAAAA=&#10;" strokecolor="aqua" strokeweight=".5pt"/>
                <v:line id="Line 3145" o:spid="_x0000_s2403"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vwQMMAAADcAAAADwAAAGRycy9kb3ducmV2LnhtbESPT4vCMBTE78J+h/AWvGlqxX+1qayC&#10;sBcPWwWvj+bZFpuX0mRr/fYbQdjjMDO/YdLdYBrRU+dqywpm0wgEcWF1zaWCy/k4WYNwHlljY5kU&#10;PMnBLvsYpZho++Af6nNfigBhl6CCyvs2kdIVFRl0U9sSB+9mO4M+yK6UusNHgJtGxlG0lAZrDgsV&#10;tnSoqLjnv0bB8lpf9nozt3jYlEUfxzduT1Kp8efwtQXhafD/4Xf7WytYzFfwOhOOgM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L8EDDAAAA3AAAAA8AAAAAAAAAAAAA&#10;AAAAoQIAAGRycy9kb3ducmV2LnhtbFBLBQYAAAAABAAEAPkAAACRAwAAAAA=&#10;" strokecolor="aqua" strokeweight=".5pt"/>
                <v:line id="Line 3146" o:spid="_x0000_s2404"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RkMr0AAADcAAAADwAAAGRycy9kb3ducmV2LnhtbERPvQrCMBDeBd8hnOCmqRVFq1FUEFwc&#10;1ILr0ZxtsbmUJtb69mYQHD++//W2M5VoqXGlZQWTcQSCOLO65FxBejuOFiCcR9ZYWSYFH3Kw3fR7&#10;a0y0ffOF2qvPRQhhl6CCwvs6kdJlBRl0Y1sTB+5hG4M+wCaXusF3CDeVjKNoLg2WHBoKrOlQUPa8&#10;voyC+b1M93o5tXhY5lkbxw+uz1Kp4aDbrUB46vxf/HOftILZNKwNZ8IRkJ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fUZDK9AAAA3AAAAA8AAAAAAAAAAAAAAAAAoQIA&#10;AGRycy9kb3ducmV2LnhtbFBLBQYAAAAABAAEAPkAAACLAwAAAAA=&#10;" strokecolor="aqua" strokeweight=".5pt"/>
                <v:line id="Line 3147" o:spid="_x0000_s2405"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jBqcMAAADcAAAADwAAAGRycy9kb3ducmV2LnhtbESPT2vCQBTE7wW/w/KE3ppNIwaTuooK&#10;BS89GAO9PrIvf2j2bchuY/rt3YLgcZiZ3zDb/Wx6MdHoOssK3qMYBHFldceNgvL6+bYB4Tyyxt4y&#10;KfgjB/vd4mWLubY3vtBU+EYECLscFbTeD7mUrmrJoIvsQBy82o4GfZBjI/WItwA3vUziOJUGOw4L&#10;LQ50aqn6KX6NgvS7K486W1k8ZU01JUnNw5dU6nU5Hz5AeJr9M/xon7WC9SqD/zPhCMjd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YwanDAAAA3AAAAA8AAAAAAAAAAAAA&#10;AAAAoQIAAGRycy9kb3ducmV2LnhtbFBLBQYAAAAABAAEAPkAAACRAwAAAAA=&#10;" strokecolor="aqua" strokeweight=".5pt"/>
                <v:line id="Line 3148" o:spid="_x0000_s2406"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ra/MAAAADcAAAADwAAAGRycy9kb3ducmV2LnhtbERPu27CMBTdkfoP1q3EBg6vQlMMqpBA&#10;MEJZ2C7xJY4aX1uxgfD3eEBiPDrv+bK1tbhREyrHCgb9DARx4XTFpYLj37o3AxEissbaMSl4UIDl&#10;4qMzx1y7O+/pdoilSCEcclRgYvS5lKEwZDH0nSdO3MU1FmOCTSl1g/cUbms5zLIvabHi1GDQ08pQ&#10;8X+4WgWb7XE05WwzvAx25vw4+e8Rea1U97P9/QERqY1v8cu91Qom4zQ/nUlH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la2vzAAAAA3AAAAA8AAAAAAAAAAAAAAAAA&#10;oQIAAGRycy9kb3ducmV2LnhtbFBLBQYAAAAABAAEAPkAAACOAwAAAAA=&#10;" strokecolor="aqua" strokeweight="1.5pt"/>
                <v:line id="Line 3149" o:spid="_x0000_s2407"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i+0sQAAADcAAAADwAAAGRycy9kb3ducmV2LnhtbESPQWvCQBSE70L/w/IK3nSTtBWNbkIr&#10;FHrx0Ch4fWSfSTD7NmS3Sfz3XUHwOMzMN8wun0wrBupdY1lBvIxAEJdWN1wpOB2/F2sQziNrbC2T&#10;ghs5yLOX2Q5TbUf+paHwlQgQdikqqL3vUildWZNBt7QdcfAutjfog+wrqXscA9y0MomilTTYcFio&#10;saN9TeW1+DMKVufm9KU3bxb3m6ockuTC3UEqNX+dPrcgPE3+GX60f7SCj/cY7mfCEZ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6L7SxAAAANwAAAAPAAAAAAAAAAAA&#10;AAAAAKECAABkcnMvZG93bnJldi54bWxQSwUGAAAAAAQABAD5AAAAkgMAAAAA&#10;" strokecolor="aqua" strokeweight=".5pt"/>
                <v:line id="Line 3150" o:spid="_x0000_s2408"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ogpcMAAADcAAAADwAAAGRycy9kb3ducmV2LnhtbESPS4vCQBCE74L/YWjBm042PlizGUUF&#10;wcsejILXJtN5sJmekBlj/PfOwsIei6r6ikp3g2lET52rLSv4mEcgiHOray4V3K6n2ScI55E1NpZJ&#10;wYsc7LbjUYqJtk++UJ/5UgQIuwQVVN63iZQur8igm9uWOHiF7Qz6ILtS6g6fAW4aGUfRWhqsOSxU&#10;2NKxovwnexgF63t9O+jNwuJxU+Z9HBfcfkulppNh/wXC0+D/w3/ts1awWsbweyYcAb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6IKXDAAAA3AAAAA8AAAAAAAAAAAAA&#10;AAAAoQIAAGRycy9kb3ducmV2LnhtbFBLBQYAAAAABAAEAPkAAACRAwAAAAA=&#10;" strokecolor="aqua" strokeweight=".5pt"/>
                <v:line id="Line 3151" o:spid="_x0000_s2409"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aFPsQAAADcAAAADwAAAGRycy9kb3ducmV2LnhtbESPS2vDMBCE74X+B7GF3Bq5dhIax7Jp&#10;AoVcesgDel2s9YNYK2MptvPvq0Khx2FmvmGyYjadGGlwrWUFb8sIBHFpdcu1guvl8/UdhPPIGjvL&#10;pOBBDor8+SnDVNuJTzSefS0ChF2KChrv+1RKVzZk0C1tTxy8yg4GfZBDLfWAU4CbTsZRtJEGWw4L&#10;DfZ0aKi8ne9Gwea7ve71NrF42NblGMcV919SqcXL/LED4Wn2/+G/9lErWK8S+D0Tj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doU+xAAAANwAAAAPAAAAAAAAAAAA&#10;AAAAAKECAABkcnMvZG93bnJldi54bWxQSwUGAAAAAAQABAD5AAAAkgMAAAAA&#10;" strokecolor="aqua" strokeweight=".5pt"/>
                <v:line id="Line 3152" o:spid="_x0000_s2410"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8dSsMAAADcAAAADwAAAGRycy9kb3ducmV2LnhtbESPS4vCQBCE74L/YWjBm06MDzRmFFcQ&#10;9rIHH+C1yXQemOkJmdkY//2OIOyxqKqvqHTfm1p01LrKsoLZNAJBnFldcaHgdj1N1iCcR9ZYWyYF&#10;L3Kw3w0HKSbaPvlM3cUXIkDYJaig9L5JpHRZSQbd1DbEwctta9AH2RZSt/gMcFPLOIpW0mDFYaHE&#10;ho4lZY/Lr1Gwule3L72ZWzxuiqyL45ybH6nUeNQftiA89f4//Gl/awXLxQLeZ8IR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fHUrDAAAA3AAAAA8AAAAAAAAAAAAA&#10;AAAAoQIAAGRycy9kb3ducmV2LnhtbFBLBQYAAAAABAAEAPkAAACRAwAAAAA=&#10;" strokecolor="aqua" strokeweight=".5pt"/>
                <v:line id="Line 3153" o:spid="_x0000_s2411"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15ZMMAAADcAAAADwAAAGRycy9kb3ducmV2LnhtbESPT2sCMRTE74LfIbyCN82q1dqtUaSg&#10;6NE/l96em+dm6eYlbFJdv30jCB6HmfkNM1+2thZXakLlWMFwkIEgLpyuuFRwOq77MxAhImusHZOC&#10;OwVYLrqdOeba3XhP10MsRYJwyFGBidHnUobCkMUwcJ44eRfXWIxJNqXUDd4S3NZylGVTabHitGDQ&#10;07eh4vfwZxVstqfxB2eb0WW4M+f7j/8ck9dK9d7a1ReISG18hZ/trVYweZ/A40w6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teWTDAAAA3AAAAA8AAAAAAAAAAAAA&#10;AAAAoQIAAGRycy9kb3ducmV2LnhtbFBLBQYAAAAABAAEAPkAAACRAwAAAAA=&#10;" strokecolor="aqua" strokeweight="1.5pt"/>
                <v:line id="Line 3154" o:spid="_x0000_s2412"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EmpsMAAADcAAAADwAAAGRycy9kb3ducmV2LnhtbESPQWvCQBSE74X+h+UVvNWN0YaauooG&#10;Cl48NA30+sg+k2D2bciuSfz3XUHwOMzMN8xmN5lWDNS7xrKCxTwCQVxa3XCloPj9fv8E4TyyxtYy&#10;KbiRg9329WWDqbYj/9CQ+0oECLsUFdTed6mUrqzJoJvbjjh4Z9sb9EH2ldQ9jgFuWhlHUSINNhwW&#10;auwoq6m85FejIPlrioNeLy1m66oc4vjM3UkqNXub9l8gPE3+GX60j1rBxyqB+5lwBOT2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BJqbDAAAA3AAAAA8AAAAAAAAAAAAA&#10;AAAAoQIAAGRycy9kb3ducmV2LnhtbFBLBQYAAAAABAAEAPkAAACRAwAAAAA=&#10;" strokecolor="aqua" strokeweight=".5pt"/>
                <v:line id="Line 3155" o:spid="_x0000_s2413"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2DPcQAAADcAAAADwAAAGRycy9kb3ducmV2LnhtbESPQWvCQBSE70L/w/IK3nTTqKmmrqEV&#10;hF48mApeH9lnEpp9G7LbJP57tyB4HGbmG2abjaYRPXWutqzgbR6BIC6srrlUcP45zNYgnEfW2Fgm&#10;BTdykO1eJltMtR34RH3uSxEg7FJUUHnfplK6oiKDbm5b4uBdbWfQB9mVUnc4BLhpZBxFiTRYc1io&#10;sKV9RcVv/mcUJJf6/KU3C4v7TVn0cXzl9iiVmr6Onx8gPI3+GX60v7WC1fId/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YM9xAAAANwAAAAPAAAAAAAAAAAA&#10;AAAAAKECAABkcnMvZG93bnJldi54bWxQSwUGAAAAAAQABAD5AAAAkgMAAAAA&#10;" strokecolor="aqua" strokeweight=".5pt"/>
                <v:line id="Line 3156" o:spid="_x0000_s2414"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IXT70AAADcAAAADwAAAGRycy9kb3ducmV2LnhtbERPyQrCMBC9C/5DGMGbptYFrUZRQfDi&#10;wQW8Ds3YFptJaWKtf28OgsfH21eb1pSiodoVlhWMhhEI4tTqgjMFt+thMAfhPLLG0jIp+JCDzbrb&#10;WWGi7ZvP1Fx8JkIIuwQV5N5XiZQuzcmgG9qKOHAPWxv0AdaZ1DW+Q7gpZRxFM2mw4NCQY0X7nNLn&#10;5WUUzO7FbacXY4v7RZY2cfzg6iSV6vfa7RKEp9b/xT/3USuYTsLacCYcAbn+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SF0+9AAAA3AAAAA8AAAAAAAAAAAAAAAAAoQIA&#10;AGRycy9kb3ducmV2LnhtbFBLBQYAAAAABAAEAPkAAACLAwAAAAA=&#10;" strokecolor="aqua" strokeweight=".5pt"/>
                <v:line id="Line 3157" o:spid="_x0000_s2415"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6y1MQAAADcAAAADwAAAGRycy9kb3ducmV2LnhtbESPzWrDMBCE74G8g9hAb4kctzGxYyW0&#10;hkIvPcQN9LpY6x9irYyl2u7bV4VCj8PMfMPkl8X0YqLRdZYV7HcRCOLK6o4bBbeP1+0RhPPIGnvL&#10;pOCbHFzO61WOmbYzX2kqfSMChF2GClrvh0xKV7Vk0O3sQBy82o4GfZBjI/WIc4CbXsZRlEiDHYeF&#10;FgcqWqru5ZdRkHx2txedPlos0qaa4rjm4V0q9bBZnk8gPC3+P/zXftMKDk8p/J4JR0Ce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rLUxAAAANwAAAAPAAAAAAAAAAAA&#10;AAAAAKECAABkcnMvZG93bnJldi54bWxQSwUGAAAAAAQABAD5AAAAkgMAAAAA&#10;" strokecolor="aqua" strokeweight=".5pt"/>
                <v:line id="Line 3158" o:spid="_x0000_s2416"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NMIcEAAADcAAAADwAAAGRycy9kb3ducmV2LnhtbERPPW/CMBDdK/EfrENiKw4gSptiIlQJ&#10;lI4FFrZrfMQR8dmKXZL8+3qo1PHpfW+LwbbiQV1oHCtYzDMQxJXTDdcKLufD8yuIEJE1to5JwUgB&#10;it3kaYu5dj1/0eMUa5FCOOSowMTocylDZchimDtPnLib6yzGBLta6g77FG5bucyyF2mx4dRg0NOH&#10;oep++rEKjuVlteHsuLwtPs33ePVvK/Jaqdl02L+DiDTEf/Gfu9QK1us0P51JR0D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g0whwQAAANwAAAAPAAAAAAAAAAAAAAAA&#10;AKECAABkcnMvZG93bnJldi54bWxQSwUGAAAAAAQABAD5AAAAjwMAAAAA&#10;" strokecolor="aqua" strokeweight="1.5pt"/>
                <v:line id="Line 3159" o:spid="_x0000_s2417"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EoD8AAAADcAAAADwAAAGRycy9kb3ducmV2LnhtbESPzQrCMBCE74LvEFbwpqkVRatRVBC8&#10;ePAHvC7N2habTWlirW9vBMHjMDPfMMt1a0rRUO0KywpGwwgEcWp1wZmC62U/mIFwHlljaZkUvMnB&#10;etXtLDHR9sUnas4+EwHCLkEFufdVIqVLczLohrYiDt7d1gZ9kHUmdY2vADeljKNoKg0WHBZyrGiX&#10;U/o4P42C6a24bvV8bHE3z9Imju9cHaVS/V67WYDw1Pp/+Nc+aAWTyQ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xKA/AAAAA3AAAAA8AAAAAAAAAAAAAAAAA&#10;oQIAAGRycy9kb3ducmV2LnhtbFBLBQYAAAAABAAEAPkAAACOAwAAAAA=&#10;" strokecolor="aqua" strokeweight=".5pt"/>
                <v:line id="Line 3160" o:spid="_x0000_s2418"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2eL8AAADcAAAADwAAAGRycy9kb3ducmV2LnhtbESPzQrCMBCE74LvEFbwpqkVRatRVBC8&#10;ePAHvC7N2habTWlirW9vBMHjMDPfMMt1a0rRUO0KywpGwwgEcWp1wZmC62U/mIFwHlljaZkUvMnB&#10;etXtLDHR9sUnas4+EwHCLkEFufdVIqVLczLohrYiDt7d1gZ9kHUmdY2vADeljKNoKg0WHBZyrGiX&#10;U/o4P42C6a24bvV8bHE3z9Imju9cHaVS/V67WYDw1Pp/+Nc+aAWTS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O2eL8AAADcAAAADwAAAAAAAAAAAAAAAACh&#10;AgAAZHJzL2Rvd25yZXYueG1sUEsFBgAAAAAEAAQA+QAAAI0DAAAAAA==&#10;" strokecolor="aqua" strokeweight=".5pt"/>
                <v:line id="Line 3161" o:spid="_x0000_s2419"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8T48AAAADcAAAADwAAAGRycy9kb3ducmV2LnhtbESPzQrCMBCE74LvEFbwpqkVRatRVBC8&#10;ePAHvC7N2habTWlirW9vBMHjMDPfMMt1a0rRUO0KywpGwwgEcWp1wZmC62U/mIFwHlljaZkUvMnB&#10;etXtLDHR9sUnas4+EwHCLkEFufdVIqVLczLohrYiDt7d1gZ9kHUmdY2vADeljKNoKg0WHBZyrGiX&#10;U/o4P42C6a24bvV8bHE3z9Imju9cHaVS/V67WYDw1Pp/+Nc+aAWTyR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vE+PAAAAA3AAAAA8AAAAAAAAAAAAAAAAA&#10;oQIAAGRycy9kb3ducmV2LnhtbFBLBQYAAAAABAAEAPkAAACOAwAAAAA=&#10;" strokecolor="aqua" strokeweight=".5pt"/>
                <v:line id="Line 3162" o:spid="_x0000_s2420"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aLl8MAAADcAAAADwAAAGRycy9kb3ducmV2LnhtbESPS4vCQBCE7wv+h6EFb+vE+EBjRlFB&#10;2MseNgpem0zngZmekBlj/Pc7wsIei6r6ikr3g2lET52rLSuYTSMQxLnVNZcKrpfz5xqE88gaG8uk&#10;4EUO9rvRR4qJtk/+oT7zpQgQdgkqqLxvEyldXpFBN7UtcfAK2xn0QXal1B0+A9w0Mo6ilTRYc1io&#10;sKVTRfk9exgFq1t9PerN3OJpU+Z9HBfcfkulJuPhsAXhafD/4b/2l1awXC7gfSYcAb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Gi5fDAAAA3AAAAA8AAAAAAAAAAAAA&#10;AAAAoQIAAGRycy9kb3ducmV2LnhtbFBLBQYAAAAABAAEAPkAAACRAwAAAAA=&#10;" strokecolor="aqua" strokeweight=".5pt"/>
                <v:line id="Line 3163" o:spid="_x0000_s2421"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TvucMAAADcAAAADwAAAGRycy9kb3ducmV2LnhtbESPQWsCMRSE7wX/Q3iCt5pVWVtXo4hQ&#10;sUetl96em+dmcfMSNqmu/94UBI/DzHzDLFadbcSV2lA7VjAaZiCIS6drrhQcf77eP0GEiKyxcUwK&#10;7hRgtey9LbDQ7sZ7uh5iJRKEQ4EKTIy+kDKUhiyGofPEyTu71mJMsq2kbvGW4LaR4yybSos1pwWD&#10;njaGysvhzyrY7o6TD8624/Po25zuv342Ia+VGvS79RxEpC6+ws/2TivI8xz+z6Qj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077nDAAAA3AAAAA8AAAAAAAAAAAAA&#10;AAAAoQIAAGRycy9kb3ducmV2LnhtbFBLBQYAAAAABAAEAPkAAACRAwAAAAA=&#10;" strokecolor="aqua" strokeweight="1.5pt"/>
                <v:line id="Line 3164" o:spid="_x0000_s2422"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zsMAAADcAAAADwAAAGRycy9kb3ducmV2LnhtbESPzYoCMRCE74LvEHphb5pRUdfRKCKs&#10;6NGfi7feSTsZdtIJk6jj228WBI9FVX1FLVatrcWdmlA5VjDoZyCIC6crLhWcT9+9LxAhImusHZOC&#10;JwVYLbudBebaPfhA92MsRYJwyFGBidHnUobCkMXQd544eVfXWIxJNqXUDT4S3NZymGUTabHitGDQ&#10;08ZQ8Xu8WQXb3Xk05Ww7vA725ud58bMRea3U50e7noOI1MZ3+NXeaQXj8QT+z6Qj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mcc7DAAAA3AAAAA8AAAAAAAAAAAAA&#10;AAAAoQIAAGRycy9kb3ducmV2LnhtbFBLBQYAAAAABAAEAPkAAACRAwAAAAA=&#10;" strokecolor="aqua" strokeweight="1.5pt"/>
                <v:line id="Line 3165" o:spid="_x0000_s2423"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QV4MIAAADcAAAADwAAAGRycy9kb3ducmV2LnhtbESPT4vCMBTE78J+h/AWvGlqxX+1qayC&#10;4MXDquD10TzbYvNSmmyt394Iwh6HmfkNk256U4uOWldZVjAZRyCIc6srLhRczvvREoTzyBpry6Tg&#10;SQ422dcgxUTbB/9Sd/KFCBB2CSoovW8SKV1ekkE3tg1x8G62NeiDbAupW3wEuKllHEVzabDisFBi&#10;Q7uS8vvpzyiYX6vLVq+mFnerIu/i+MbNUSo1/O5/1iA89f4//GkftILZbAHvM+EIy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5QV4MIAAADcAAAADwAAAAAAAAAAAAAA&#10;AAChAgAAZHJzL2Rvd25yZXYueG1sUEsFBgAAAAAEAAQA+QAAAJADAAAAAA==&#10;" strokecolor="aqua" strokeweight=".5pt"/>
                <v:line id="Line 3166" o:spid="_x0000_s2424"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uBkr0AAADcAAAADwAAAGRycy9kb3ducmV2LnhtbERPvQrCMBDeBd8hnOCmqRVFq1FUEFwc&#10;1ILr0ZxtsbmUJtb69mYQHD++//W2M5VoqXGlZQWTcQSCOLO65FxBejuOFiCcR9ZYWSYFH3Kw3fR7&#10;a0y0ffOF2qvPRQhhl6CCwvs6kdJlBRl0Y1sTB+5hG4M+wCaXusF3CDeVjKNoLg2WHBoKrOlQUPa8&#10;voyC+b1M93o5tXhY5lkbxw+uz1Kp4aDbrUB46vxf/HOftILZLKwNZ8IRkJ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oLgZK9AAAA3AAAAA8AAAAAAAAAAAAAAAAAoQIA&#10;AGRycy9kb3ducmV2LnhtbFBLBQYAAAAABAAEAPkAAACLAwAAAAA=&#10;" strokecolor="aqua" strokeweight=".5pt"/>
                <v:line id="Line 3167" o:spid="_x0000_s2425"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ckCcMAAADcAAAADwAAAGRycy9kb3ducmV2LnhtbESPQWuDQBSE74H8h+UFekvWWgzVukoi&#10;FHrpoanQ68N9Uan7Vtytmn+fLRR6HGbmGyYvVzOImSbXW1bweIhAEDdW99wqqD9f988gnEfWOFgm&#10;BTdyUBbbTY6Ztgt/0HzxrQgQdhkq6LwfMyld05FBd7AjcfCudjLog5xaqSdcAtwMMo6iozTYc1jo&#10;cKSqo+b78mMUHL/6+qzTJ4tV2jZzHF95fJdKPezW0wsIT6v/D/+137SCJEnh90w4ArK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HJAnDAAAA3AAAAA8AAAAAAAAAAAAA&#10;AAAAoQIAAGRycy9kb3ducmV2LnhtbFBLBQYAAAAABAAEAPkAAACRAwAAAAA=&#10;" strokecolor="aqua" strokeweight=".5pt"/>
                <v:line id="Line 3168" o:spid="_x0000_s2426"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HKb0AAADcAAAADwAAAGRycy9kb3ducmV2LnhtbERPuwrCMBTdBf8hXMFNUysWrUZRQXBx&#10;8AGul+baFpub0sRa/94MguPhvFebzlSipcaVlhVMxhEI4szqknMFt+thNAfhPLLGyjIp+JCDzbrf&#10;W2Gq7ZvP1F58LkIIuxQVFN7XqZQuK8igG9uaOHAP2xj0ATa51A2+Q7ipZBxFiTRYcmgosKZ9Qdnz&#10;8jIKknt52+nF1OJ+kWdtHD+4PkmlhoNuuwThqfN/8c991ApmSZgf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oRRym9AAAA3AAAAA8AAAAAAAAAAAAAAAAAoQIA&#10;AGRycy9kb3ducmV2LnhtbFBLBQYAAAAABAAEAPkAAACLAwAAAAA=&#10;" strokecolor="aqua" strokeweight=".5pt"/>
                <v:line id="Line 3169" o:spid="_x0000_s2427"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MjB8MAAADcAAAADwAAAGRycy9kb3ducmV2LnhtbESPQWsCMRSE74L/ITzBm2ZXqdbVKCJU&#10;7LHqpbfn5rlZ3LyETarrvzeFQo/DzHzDrDadbcSd2lA7VpCPMxDEpdM1VwrOp4/RO4gQkTU2jknB&#10;kwJs1v3eCgvtHvxF92OsRIJwKFCBidEXUobSkMUwdp44eVfXWoxJtpXULT4S3DZykmUzabHmtGDQ&#10;085QeTv+WAX7w3k652w/ueaf5vL89ospea3UcNBtlyAidfE//Nc+aAVvsxx+z6Qj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jIwfDAAAA3AAAAA8AAAAAAAAAAAAA&#10;AAAAoQIAAGRycy9kb3ducmV2LnhtbFBLBQYAAAAABAAEAPkAAACRAwAAAAA=&#10;" strokecolor="aqua" strokeweight="1.5pt"/>
                <v:line id="Line 3170" o:spid="_x0000_s2428"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98xcMAAADcAAAADwAAAGRycy9kb3ducmV2LnhtbESPQWvCQBSE74L/YXlCb2ZjSkMTXUWF&#10;Qi8eqoFeH7vPJJh9G7JrTP99Vyj0OMzMN8xmN9lOjDT41rGCVZKCINbOtFwrqC4fy3cQPiAb7ByT&#10;gh/ysNvOZxssjXvwF43nUIsIYV+igiaEvpTS64Ys+sT1xNG7usFiiHKopRnwEeG2k1ma5tJiy3Gh&#10;wZ6ODenb+W4V5N9tdTDFq8NjUesxy67cn6RSL4tpvwYRaAr/4b/2p1Hwlmfw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PfMXDAAAA3AAAAA8AAAAAAAAAAAAA&#10;AAAAoQIAAGRycy9kb3ducmV2LnhtbFBLBQYAAAAABAAEAPkAAACRAwAAAAA=&#10;" strokecolor="aqua" strokeweight=".5pt"/>
                <v:line id="Line 3171" o:spid="_x0000_s2429"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PZXsMAAADcAAAADwAAAGRycy9kb3ducmV2LnhtbESPQWvCQBSE7wX/w/IEb3VjQoNGV9FA&#10;wUsPjYLXR/aZBLNvQ3abxH/vFgo9DjPzDbM7TKYVA/WusaxgtYxAEJdWN1wpuF4+39cgnEfW2Fom&#10;BU9ycNjP3naYaTvyNw2Fr0SAsMtQQe19l0npypoMuqXtiIN3t71BH2RfSd3jGOCmlXEUpdJgw2Gh&#10;xo7ymspH8WMUpLfmetKbxGK+qcohju/cfUmlFvPpuAXhafL/4b/2WSv4SBP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D2V7DAAAA3AAAAA8AAAAAAAAAAAAA&#10;AAAAoQIAAGRycy9kb3ducmV2LnhtbFBLBQYAAAAABAAEAPkAAACRAwAAAAA=&#10;" strokecolor="aqua" strokeweight=".5pt"/>
                <v:line id="Line 3172" o:spid="_x0000_s2430"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pBKsMAAADcAAAADwAAAGRycy9kb3ducmV2LnhtbESPQWvCQBSE74X+h+UVvNWN0YaauooG&#10;Cl48NA30+sg+k2D2bciuSfz3XUHwOMzMN8xmN5lWDNS7xrKCxTwCQVxa3XCloPj9fv8E4TyyxtYy&#10;KbiRg9329WWDqbYj/9CQ+0oECLsUFdTed6mUrqzJoJvbjjh4Z9sb9EH2ldQ9jgFuWhlHUSINNhwW&#10;auwoq6m85FejIPlrioNeLy1m66oc4vjM3UkqNXub9l8gPE3+GX60j1rBR7KC+5lwBOT2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qQSrDAAAA3AAAAA8AAAAAAAAAAAAA&#10;AAAAoQIAAGRycy9kb3ducmV2LnhtbFBLBQYAAAAABAAEAPkAAACRAwAAAAA=&#10;" strokecolor="aqua" strokeweight=".5pt"/>
                <v:line id="Line 3173" o:spid="_x0000_s2431"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bkscMAAADcAAAADwAAAGRycy9kb3ducmV2LnhtbESPQWvCQBSE7wX/w/IEb3VjJKFGV9GA&#10;0EsPTQWvj+wzCWbfhuyaxH/vFgo9DjPzDbM7TKYVA/WusaxgtYxAEJdWN1wpuPyc3z9AOI+ssbVM&#10;Cp7k4LCfve0w03bkbxoKX4kAYZehgtr7LpPSlTUZdEvbEQfvZnuDPsi+krrHMcBNK+MoSqXBhsNC&#10;jR3lNZX34mEUpNfmctKbtcV8U5VDHN+4+5JKLebTcQvC0+T/w3/tT60gSRP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m5LHDAAAA3AAAAA8AAAAAAAAAAAAA&#10;AAAAoQIAAGRycy9kb3ducmV2LnhtbFBLBQYAAAAABAAEAPkAAACRAwAAAAA=&#10;" strokecolor="aqua" strokeweight=".5pt"/>
                <v:line id="Line 3174" o:spid="_x0000_s2432"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q7c8MAAADcAAAADwAAAGRycy9kb3ducmV2LnhtbESPQWsCMRSE74L/ITzBm2ZVuq2rUUSo&#10;6LHWS2/PzXOzuHkJm1TXf28KQo/DzHzDLNedbcSN2lA7VjAZZyCIS6drrhScvj9HHyBCRNbYOCYF&#10;DwqwXvV7Syy0u/MX3Y6xEgnCoUAFJkZfSBlKQxbD2Hni5F1cazEm2VZSt3hPcNvIaZbl0mLNacGg&#10;p62h8nr8tQp2+9PsnbPd9DI5mPPjx89n5LVSw0G3WYCI1MX/8Ku91wre8hz+zqQj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Ku3PDAAAA3AAAAA8AAAAAAAAAAAAA&#10;AAAAoQIAAGRycy9kb3ducmV2LnhtbFBLBQYAAAAABAAEAPkAAACRAwAAAAA=&#10;" strokecolor="aqua" strokeweight="1.5pt"/>
                <v:line id="Line 3175" o:spid="_x0000_s2433"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jfXcMAAADcAAAADwAAAGRycy9kb3ducmV2LnhtbESPT4vCMBTE7wt+h/AEb2tqxaq1UVQQ&#10;9rKHVcHro3n9g81LaWKt334jLOxxmJnfMNluMI3oqXO1ZQWzaQSCOLe65lLB9XL6XIFwHlljY5kU&#10;vMjBbjv6yDDV9sk/1J99KQKEXYoKKu/bVEqXV2TQTW1LHLzCdgZ9kF0pdYfPADeNjKMokQZrDgsV&#10;tnSsKL+fH0ZBcquvB72eWzyuy7yP44Lbb6nUZDzsNyA8Df4//Nf+0goWyRLeZ8IR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4313DAAAA3AAAAA8AAAAAAAAAAAAA&#10;AAAAoQIAAGRycy9kb3ducmV2LnhtbFBLBQYAAAAABAAEAPkAAACRAwAAAAA=&#10;" strokecolor="aqua" strokeweight=".5pt"/>
                <v:line id="Line 3176" o:spid="_x0000_s2434"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dLL70AAADcAAAADwAAAGRycy9kb3ducmV2LnhtbERPuwrCMBTdBf8hXMFNUysWrUZRQXBx&#10;8AGul+baFpub0sRa/94MguPhvFebzlSipcaVlhVMxhEI4szqknMFt+thNAfhPLLGyjIp+JCDzbrf&#10;W2Gq7ZvP1F58LkIIuxQVFN7XqZQuK8igG9uaOHAP2xj0ATa51A2+Q7ipZBxFiTRYcmgosKZ9Qdnz&#10;8jIKknt52+nF1OJ+kWdtHD+4PkmlhoNuuwThqfN/8c991ApmSVgb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RnSy+9AAAA3AAAAA8AAAAAAAAAAAAAAAAAoQIA&#10;AGRycy9kb3ducmV2LnhtbFBLBQYAAAAABAAEAPkAAACLAwAAAAA=&#10;" strokecolor="aqua" strokeweight=".5pt"/>
                <v:line id="Line 3177" o:spid="_x0000_s2435"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vutMIAAADcAAAADwAAAGRycy9kb3ducmV2LnhtbESPQYvCMBSE74L/IbwFb5puxWK7pkUF&#10;wcseVgWvj+bZlm1eShNr/fdmQdjjMDPfMJtiNK0YqHeNZQWfiwgEcWl1w5WCy/kwX4NwHllja5kU&#10;PMlBkU8nG8y0ffAPDSdfiQBhl6GC2vsuk9KVNRl0C9sRB+9me4M+yL6SusdHgJtWxlGUSIMNh4Ua&#10;O9rXVP6e7kZBcm0uO50uLe7Tqhzi+Mbdt1Rq9jFuv0B4Gv1/+N0+agWrJIW/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yvutMIAAADcAAAADwAAAAAAAAAAAAAA&#10;AAChAgAAZHJzL2Rvd25yZXYueG1sUEsFBgAAAAAEAAQA+QAAAJADAAAAAA==&#10;" strokecolor="aqua" strokeweight=".5pt"/>
                <v:line id="Line 3178" o:spid="_x0000_s2436"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jR9L0AAADcAAAADwAAAGRycy9kb3ducmV2LnhtbERPyQrCMBC9C/5DGMGbplbcqlFUELx4&#10;cAGvQzO2xWZSmljr35uD4PHx9tWmNaVoqHaFZQWjYQSCOLW64EzB7XoYzEE4j6yxtEwKPuRgs+52&#10;Vpho++YzNRefiRDCLkEFufdVIqVLczLohrYiDtzD1gZ9gHUmdY3vEG5KGUfRVBosODTkWNE+p/R5&#10;eRkF03tx2+nF2OJ+kaVNHD+4Okml+r12uwThqfV/8c991AomszA/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I0fS9AAAA3AAAAA8AAAAAAAAAAAAAAAAAoQIA&#10;AGRycy9kb3ducmV2LnhtbFBLBQYAAAAABAAEAPkAAACLAwAAAAA=&#10;" strokecolor="aqua" strokeweight=".5pt"/>
                <v:line id="Line 3179" o:spid="_x0000_s2437"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q12sMAAADcAAAADwAAAGRycy9kb3ducmV2LnhtbESPQWsCMRSE7wX/Q3iCt5pdxaqrUURQ&#10;7LHWS2/PzXOzuHkJm6jrvzeFQo/DzHzDLNedbcSd2lA7VpAPMxDEpdM1VwpO37v3GYgQkTU2jknB&#10;kwKsV723JRbaPfiL7sdYiQThUKACE6MvpAylIYth6Dxx8i6utRiTbCupW3wkuG3kKMs+pMWa04JB&#10;T1tD5fV4swr2h9N4ytl+dMk/zfn54+dj8lqpQb/bLEBE6uJ/+K990Aom0xx+z6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6tdrDAAAA3AAAAA8AAAAAAAAAAAAA&#10;AAAAoQIAAGRycy9kb3ducmV2LnhtbFBLBQYAAAAABAAEAPkAAACRAwAAAAA=&#10;" strokecolor="aqua" strokeweight="1.5pt"/>
                <v:line id="Line 3180" o:spid="_x0000_s2438"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bqGMIAAADcAAAADwAAAGRycy9kb3ducmV2LnhtbESPS4vCQBCE74L/YWjBm06M+Eh0FFcQ&#10;9uJhVfDaZDoPzPSEzGyM/35HEPZYVNVX1Hbfm1p01LrKsoLZNAJBnFldcaHgdj1N1iCcR9ZYWyYF&#10;L3Kw3w0HW0y1ffIPdRdfiABhl6KC0vsmldJlJRl0U9sQBy+3rUEfZFtI3eIzwE0t4yhaSoMVh4US&#10;GzqWlD0uv0bB8l7dvnQyt3hMiqyL45ybs1RqPOoPGxCeev8f/rS/tYLFKob3mXAE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FbqGMIAAADcAAAADwAAAAAAAAAAAAAA&#10;AAChAgAAZHJzL2Rvd25yZXYueG1sUEsFBgAAAAAEAAQA+QAAAJADAAAAAA==&#10;" strokecolor="aqua" strokeweight=".5pt"/>
                <v:line id="Line 3181" o:spid="_x0000_s2439"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pPg8MAAADcAAAADwAAAGRycy9kb3ducmV2LnhtbESPT4vCMBTE78J+h/AWvGlqxX+1qayC&#10;sBcPWwWvj+bZFpuX0mRr/fYbQdjjMDO/YdLdYBrRU+dqywpm0wgEcWF1zaWCy/k4WYNwHlljY5kU&#10;PMnBLvsYpZho++Af6nNfigBhl6CCyvs2kdIVFRl0U9sSB+9mO4M+yK6UusNHgJtGxlG0lAZrDgsV&#10;tnSoqLjnv0bB8lpf9nozt3jYlEUfxzduT1Kp8efwtQXhafD/4Xf7WytYrObwOhOOgM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aT4PDAAAA3AAAAA8AAAAAAAAAAAAA&#10;AAAAoQIAAGRycy9kb3ducmV2LnhtbFBLBQYAAAAABAAEAPkAAACRAwAAAAA=&#10;" strokecolor="aqua" strokeweight=".5pt"/>
                <v:line id="Line 3182" o:spid="_x0000_s2440"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PX98QAAADcAAAADwAAAGRycy9kb3ducmV2LnhtbESPQWvCQBSE70L/w/IK3nTTqKmmrqEV&#10;hF48mApeH9lnEpp9G7LbJP57tyB4HGbmG2abjaYRPXWutqzgbR6BIC6srrlUcP45zNYgnEfW2Fgm&#10;BTdykO1eJltMtR34RH3uSxEg7FJUUHnfplK6oiKDbm5b4uBdbWfQB9mVUnc4BLhpZBxFiTRYc1io&#10;sKV9RcVv/mcUJJf6/KU3C4v7TVn0cXzl9iiVmr6Onx8gPI3+GX60v7WC1fsS/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89f3xAAAANwAAAAPAAAAAAAAAAAA&#10;AAAAAKECAABkcnMvZG93bnJldi54bWxQSwUGAAAAAAQABAD5AAAAkgMAAAAA&#10;" strokecolor="aqua" strokeweight=".5pt"/>
                <v:line id="Line 3183" o:spid="_x0000_s2441"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9ybMIAAADcAAAADwAAAGRycy9kb3ducmV2LnhtbESPT4vCMBTE78J+h/AWvGlqxX+1qayC&#10;4MXDquD10TzbYvNSmmyt394Iwh6HmfkNk256U4uOWldZVjAZRyCIc6srLhRczvvREoTzyBpry6Tg&#10;SQ422dcgxUTbB/9Sd/KFCBB2CSoovW8SKV1ekkE3tg1x8G62NeiDbAupW3wEuKllHEVzabDisFBi&#10;Q7uS8vvpzyiYX6vLVq+mFnerIu/i+MbNUSo1/O5/1iA89f4//GkftILZYgbvM+EIy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9ybMIAAADcAAAADwAAAAAAAAAAAAAA&#10;AAChAgAAZHJzL2Rvd25yZXYueG1sUEsFBgAAAAAEAAQA+QAAAJADAAAAAA==&#10;" strokecolor="aqua" strokeweight=".5pt"/>
                <v:line id="Line 3184" o:spid="_x0000_s2442"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trsMAAADcAAAADwAAAGRycy9kb3ducmV2LnhtbESPzYoCMRCE7wv7DqEXvK0ZlfVnNIoI&#10;ih5XvXhrJ+1kcNIJk6jj25sFYY9FVX1FzRatrcWdmlA5VtDrZiCIC6crLhUcD+vvMYgQkTXWjknB&#10;kwIs5p8fM8y1e/Av3fexFAnCIUcFJkafSxkKQxZD13ni5F1cYzEm2ZRSN/hIcFvLfpYNpcWK04JB&#10;TytDxXV/swo22+NgxNmmf+ntzPl58pMBea1U56tdTkFEauN/+N3eagU/oyH8nU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TLa7DAAAA3AAAAA8AAAAAAAAAAAAA&#10;AAAAoQIAAGRycy9kb3ducmV2LnhtbFBLBQYAAAAABAAEAPkAAACRAwAAAAA=&#10;" strokecolor="aqua" strokeweight="1.5pt"/>
                <v:line id="Line 3185" o:spid="_x0000_s2443"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FJgMMAAADcAAAADwAAAGRycy9kb3ducmV2LnhtbESPS4vCQBCE7wv+h6EFb+vEiK+YUVQQ&#10;9rKHjYLXJtN5YKYnZMYY//2OsLDHoqq+otL9YBrRU+dqywpm0wgEcW51zaWC6+X8uQbhPLLGxjIp&#10;eJGD/W70kWKi7ZN/qM98KQKEXYIKKu/bREqXV2TQTW1LHLzCdgZ9kF0pdYfPADeNjKNoKQ3WHBYq&#10;bOlUUX7PHkbB8lZfj3ozt3jalHkfxwW331KpyXg4bEF4Gvx/+K/9pRUsVit4nw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hSYDDAAAA3AAAAA8AAAAAAAAAAAAA&#10;AAAAoQIAAGRycy9kb3ducmV2LnhtbFBLBQYAAAAABAAEAPkAAACRAwAAAAA=&#10;" strokecolor="aqua" strokeweight=".5pt"/>
                <v:line id="Line 3186" o:spid="_x0000_s2444"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7d8r0AAADcAAAADwAAAGRycy9kb3ducmV2LnhtbERPyQrCMBC9C/5DGMGbplbcqlFUELx4&#10;cAGvQzO2xWZSmljr35uD4PHx9tWmNaVoqHaFZQWjYQSCOLW64EzB7XoYzEE4j6yxtEwKPuRgs+52&#10;Vpho++YzNRefiRDCLkEFufdVIqVLczLohrYiDtzD1gZ9gHUmdY3vEG5KGUfRVBosODTkWNE+p/R5&#10;eRkF03tx2+nF2OJ+kaVNHD+4Okml+r12uwThqfV/8c991Aoms7A2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G+3fK9AAAA3AAAAA8AAAAAAAAAAAAAAAAAoQIA&#10;AGRycy9kb3ducmV2LnhtbFBLBQYAAAAABAAEAPkAAACLAwAAAAA=&#10;" strokecolor="aqua" strokeweight=".5pt"/>
                <v:line id="Line 3187" o:spid="_x0000_s2445"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J4acMAAADcAAAADwAAAGRycy9kb3ducmV2LnhtbESPQYvCMBSE78L+h/AEb5pa0d3WprIK&#10;C1486Ap7fTTPtti8lCbW7r83guBxmJlvmGwzmEb01LnasoL5LAJBXFhdc6ng/Psz/QLhPLLGxjIp&#10;+CcHm/xjlGGq7Z2P1J98KQKEXYoKKu/bVEpXVGTQzWxLHLyL7Qz6ILtS6g7vAW4aGUfRShqsOSxU&#10;2NKuouJ6uhkFq7/6vNXJwuIuKYs+ji/cHqRSk/HwvQbhafDv8Ku91wqWnwk8z4QjI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yeGnDAAAA3AAAAA8AAAAAAAAAAAAA&#10;AAAAoQIAAGRycy9kb3ducmV2LnhtbFBLBQYAAAAABAAEAPkAAACRAwAAAAA=&#10;" strokecolor="aqua" strokeweight=".5pt"/>
                <v:line id="Line 3188" o:spid="_x0000_s2446"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2h070AAADcAAAADwAAAGRycy9kb3ducmV2LnhtbERPuwrCMBTdBf8hXMFNUytKrUZRQXBx&#10;8AGul+baFpub0sRa/94MguPhvFebzlSipcaVlhVMxhEI4szqknMFt+thlIBwHlljZZkUfMjBZt3v&#10;rTDV9s1nai8+FyGEXYoKCu/rVEqXFWTQjW1NHLiHbQz6AJtc6gbfIdxUMo6iuTRYcmgosKZ9Qdnz&#10;8jIK5vfyttOLqcX9Is/aOH5wfZJKDQfddgnCU+f/4p/7qBXMkjA/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ododO9AAAA3AAAAA8AAAAAAAAAAAAAAAAAoQIA&#10;AGRycy9kb3ducmV2LnhtbFBLBQYAAAAABAAEAPkAAACLAwAAAAA=&#10;" strokecolor="aqua" strokeweight=".5pt"/>
                <v:line id="Line 3189" o:spid="_x0000_s2447"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F/cMAAADcAAAADwAAAGRycy9kb3ducmV2LnhtbESPQWsCMRSE7wX/Q3iCt5pdxVZXo4ig&#10;2GOtF2/PzXOzuHkJm6jrvzeFQo/DzHzDLFadbcSd2lA7VpAPMxDEpdM1VwqOP9v3KYgQkTU2jknB&#10;kwKslr23BRbaPfib7odYiQThUKACE6MvpAylIYth6Dxx8i6utRiTbCupW3wkuG3kKMs+pMWa04JB&#10;TxtD5fVwswp2++P4k7Pd6JJ/mfPz5Gdj8lqpQb9bz0FE6uJ/+K+91wom0xx+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vxf3DAAAA3AAAAA8AAAAAAAAAAAAA&#10;AAAAoQIAAGRycy9kb3ducmV2LnhtbFBLBQYAAAAABAAEAPkAAACRAwAAAAA=&#10;" strokecolor="aqua" strokeweight="1.5pt"/>
                <v:line id="Line 3190" o:spid="_x0000_s2448"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OaP78AAADcAAAADwAAAGRycy9kb3ducmV2LnhtbESPzQrCMBCE74LvEFbwpqkVRatRVBC8&#10;ePAHvC7N2habTWlirW9vBMHjMDPfMMt1a0rRUO0KywpGwwgEcWp1wZmC62U/mIFwHlljaZkUvMnB&#10;etXtLDHR9sUnas4+EwHCLkEFufdVIqVLczLohrYiDt7d1gZ9kHUmdY2vADeljKNoKg0WHBZyrGiX&#10;U/o4P42C6a24bvV8bHE3z9Imju9cHaVS/V67WYDw1Pp/+Nc+aAWTW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YOaP78AAADcAAAADwAAAAAAAAAAAAAAAACh&#10;AgAAZHJzL2Rvd25yZXYueG1sUEsFBgAAAAAEAAQA+QAAAI0DAAAAAA==&#10;" strokecolor="aqua" strokeweight=".5pt"/>
                <v:line id="Line 3191" o:spid="_x0000_s2449"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8/pMAAAADcAAAADwAAAGRycy9kb3ducmV2LnhtbESPzQrCMBCE74LvEFbwpqkVRatRVBC8&#10;ePAHvC7N2habTWlirW9vBMHjMDPfMMt1a0rRUO0KywpGwwgEcWp1wZmC62U/mIFwHlljaZkUvMnB&#10;etXtLDHR9sUnas4+EwHCLkEFufdVIqVLczLohrYiDt7d1gZ9kHUmdY2vADeljKNoKg0WHBZyrGiX&#10;U/o4P42C6a24bvV8bHE3z9Imju9cHaVS/V67WYDw1Pp/+Nc+aAWT2R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PP6TAAAAA3AAAAA8AAAAAAAAAAAAAAAAA&#10;oQIAAGRycy9kb3ducmV2LnhtbFBLBQYAAAAABAAEAPkAAACOAwAAAAA=&#10;" strokecolor="aqua" strokeweight=".5pt"/>
                <v:line id="Line 3192" o:spid="_x0000_s2450"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an0MMAAADcAAAADwAAAGRycy9kb3ducmV2LnhtbESPS4vCQBCE7wv+h6EFb+vE+MBER1FB&#10;8LIHH+C1yXQemOkJmTHGf+8sLOyxqKqvqPW2N7XoqHWVZQWTcQSCOLO64kLB7Xr8XoJwHlljbZkU&#10;vMnBdjP4WmOq7YvP1F18IQKEXYoKSu+bVEqXlWTQjW1DHLzctgZ9kG0hdYuvADe1jKNoIQ1WHBZK&#10;bOhQUva4PI2Cxb267XUytXhIiqyL45ybH6nUaNjvViA89f4//Nc+aQXz5Qx+z4QjID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mp9DDAAAA3AAAAA8AAAAAAAAAAAAA&#10;AAAAoQIAAGRycy9kb3ducmV2LnhtbFBLBQYAAAAABAAEAPkAAACRAwAAAAA=&#10;" strokecolor="aqua" strokeweight=".5pt"/>
                <v:line id="Line 3193" o:spid="_x0000_s2451"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oCS8AAAADcAAAADwAAAGRycy9kb3ducmV2LnhtbESPzQrCMBCE74LvEFbwpqkVRatRVBC8&#10;ePAHvC7N2habTWlirW9vBMHjMDPfMMt1a0rRUO0KywpGwwgEcWp1wZmC62U/mIFwHlljaZkUvMnB&#10;etXtLDHR9sUnas4+EwHCLkEFufdVIqVLczLohrYiDt7d1gZ9kHUmdY2vADeljKNoKg0WHBZyrGiX&#10;U/o4P42C6a24bvV8bHE3z9Imju9cHaVS/V67WYDw1Pp/+Nc+aAWT2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pqAkvAAAAA3AAAAA8AAAAAAAAAAAAAAAAA&#10;oQIAAGRycy9kb3ducmV2LnhtbFBLBQYAAAAABAAEAPkAAACOAwAAAAA=&#10;" strokecolor="aqua" strokeweight=".5pt"/>
                <v:line id="Line 3194" o:spid="_x0000_s2452"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ZdicIAAADcAAAADwAAAGRycy9kb3ducmV2LnhtbESPQWsCMRSE7wX/Q3iCt5pV0epqlFJQ&#10;9Fj10ttz89wsbl7CJur6740g9DjMzDfMYtXaWtyoCZVjBYN+BoK4cLriUsHxsP6cgggRWWPtmBQ8&#10;KMBq2flYYK7dnX/pto+lSBAOOSowMfpcylAYshj6zhMn7+waizHJppS6wXuC21oOs2wiLVacFgx6&#10;+jFUXPZXq2CzPY6+ONsMz4OdOT3+/GxEXivV67bfcxCR2vgffre3WsF4OoHXmXQE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ZdicIAAADcAAAADwAAAAAAAAAAAAAA&#10;AAChAgAAZHJzL2Rvd25yZXYueG1sUEsFBgAAAAAEAAQA+QAAAJADAAAAAA==&#10;" strokecolor="aqua" strokeweight="1.5pt"/>
                <v:line id="Line 3195" o:spid="_x0000_s2453"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Q5p8QAAADcAAAADwAAAGRycy9kb3ducmV2LnhtbESPS2vDMBCE74H8B7GF3hK5Ls3DiWxS&#10;QyGXHPKAXBdrY5tYK2Optvvvo0Igx2FmvmG22Wga0VPnassKPuYRCOLC6ppLBZfzz2wFwnlkjY1l&#10;UvBHDrJ0Otliou3AR+pPvhQBwi5BBZX3bSKlKyoy6Oa2JQ7ezXYGfZBdKXWHQ4CbRsZRtJAGaw4L&#10;FbaUV1TcT79GweJaX771+tNivi6LPo5v3B6kUu9v424DwtPoX+Fne68VfK2W8H8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9DmnxAAAANwAAAAPAAAAAAAAAAAA&#10;AAAAAKECAABkcnMvZG93bnJldi54bWxQSwUGAAAAAAQABAD5AAAAkgMAAAAA&#10;" strokecolor="aqua" strokeweight=".5pt"/>
                <v:line id="Line 3196" o:spid="_x0000_s2454"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t1b0AAADcAAAADwAAAGRycy9kb3ducmV2LnhtbERPuwrCMBTdBf8hXMFNUytKrUZRQXBx&#10;8AGul+baFpub0sRa/94MguPhvFebzlSipcaVlhVMxhEI4szqknMFt+thlIBwHlljZZkUfMjBZt3v&#10;rTDV9s1nai8+FyGEXYoKCu/rVEqXFWTQjW1NHLiHbQz6AJtc6gbfIdxUMo6iuTRYcmgosKZ9Qdnz&#10;8jIK5vfyttOLqcX9Is/aOH5wfZJKDQfddgnCU+f/4p/7qBXMkrA2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RrrdW9AAAA3AAAAA8AAAAAAAAAAAAAAAAAoQIA&#10;AGRycy9kb3ducmV2LnhtbFBLBQYAAAAABAAEAPkAAACLAwAAAAA=&#10;" strokecolor="aqua" strokeweight=".5pt"/>
                <v:line id="Line 3197" o:spid="_x0000_s2455"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cITsIAAADcAAAADwAAAGRycy9kb3ducmV2LnhtbESPQYvCMBSE74L/ITzBm6ZWFFtNiwqC&#10;lz2sK+z10TzbYvNSmljrvzcLwh6HmfmG2eWDaURPnastK1jMIxDEhdU1lwquP6fZBoTzyBoby6Tg&#10;RQ7ybDzaYartk7+pv/hSBAi7FBVU3replK6oyKCb25Y4eDfbGfRBdqXUHT4D3DQyjqK1NFhzWKiw&#10;pWNFxf3yMArWv/X1oJOlxWNSFn0c37j9kkpNJ8N+C8LT4P/Dn/ZZK1htEvg7E46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ycITsIAAADcAAAADwAAAAAAAAAAAAAA&#10;AAChAgAAZHJzL2Rvd25yZXYueG1sUEsFBgAAAAAEAAQA+QAAAJADAAAAAA==&#10;" strokecolor="aqua" strokeweight=".5pt"/>
                <v:line id="Line 3198" o:spid="_x0000_s2456"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Q3Dr0AAADcAAAADwAAAGRycy9kb3ducmV2LnhtbERPuwrCMBTdBf8hXMFNUyuKrUZRQXBx&#10;8AGul+baFpub0sRa/94MguPhvFebzlSipcaVlhVMxhEI4szqknMFt+thtADhPLLGyjIp+JCDzbrf&#10;W2Gq7ZvP1F58LkIIuxQVFN7XqZQuK8igG9uaOHAP2xj0ATa51A2+Q7ipZBxFc2mw5NBQYE37grLn&#10;5WUUzO/lbaeTqcV9kmdtHD+4PkmlhoNuuwThqfN/8c991ApmSZgf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ENw69AAAA3AAAAA8AAAAAAAAAAAAAAAAAoQIA&#10;AGRycy9kb3ducmV2LnhtbFBLBQYAAAAABAAEAPkAAACLAwAAAAA=&#10;" strokecolor="aqua" strokeweight=".5pt"/>
                <v:line id="Line 3199" o:spid="_x0000_s2457"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ZTIMMAAADcAAAADwAAAGRycy9kb3ducmV2LnhtbESPQWsCMRSE7wX/Q3iCt5pdxVZXo4ig&#10;2GOtF2/PzXOzuHkJm6jrvzeFQo/DzHzDLFadbcSd2lA7VpAPMxDEpdM1VwqOP9v3KYgQkTU2jknB&#10;kwKslr23BRbaPfib7odYiQThUKACE6MvpAylIYth6Dxx8i6utRiTbCupW3wkuG3kKMs+pMWa04JB&#10;TxtD5fVwswp2++P4k7Pd6JJ/mfPz5Gdj8lqpQb9bz0FE6uJ/+K+91womsxx+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2UyDDAAAA3AAAAA8AAAAAAAAAAAAA&#10;AAAAoQIAAGRycy9kb3ducmV2LnhtbFBLBQYAAAAABAAEAPkAAACRAwAAAAA=&#10;" strokecolor="aqua" strokeweight="1.5pt"/>
                <v:line id="Line 3200" o:spid="_x0000_s2458"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oM4sIAAADcAAAADwAAAGRycy9kb3ducmV2LnhtbESPT4vCMBTE74LfITxhb5paUWxtKq4g&#10;7MWDf8Dro3m2xealNNna/fYbQfA4zMxvmGw7mEb01LnasoL5LAJBXFhdc6ngejlM1yCcR9bYWCYF&#10;f+Rgm49HGabaPvlE/dmXIkDYpaig8r5NpXRFRQbdzLbEwbvbzqAPsiul7vAZ4KaRcRStpMGaw0KF&#10;Le0rKh7nX6Ngdauv3zpZWNwnZdHH8Z3bo1TqazLsNiA8Df4Tfrd/tIJlEsPrTDgCM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oM4sIAAADcAAAADwAAAAAAAAAAAAAA&#10;AAChAgAAZHJzL2Rvd25yZXYueG1sUEsFBgAAAAAEAAQA+QAAAJADAAAAAA==&#10;" strokecolor="aqua" strokeweight=".5pt"/>
                <v:line id="Line 3201" o:spid="_x0000_s2459"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pecMAAADcAAAADwAAAGRycy9kb3ducmV2LnhtbESPT2vCQBTE7wW/w/KE3ppNIwaTuooK&#10;BS89GAO9PrIvf2j2bchuY/rt3YLgcZiZ3zDb/Wx6MdHoOssK3qMYBHFldceNgvL6+bYB4Tyyxt4y&#10;KfgjB/vd4mWLubY3vtBU+EYECLscFbTeD7mUrmrJoIvsQBy82o4GfZBjI/WItwA3vUziOJUGOw4L&#10;LQ50aqn6KX6NgvS7K486W1k8ZU01JUnNw5dU6nU5Hz5AeJr9M/xon7WCdbaC/zPhCMjd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WqXnDAAAA3AAAAA8AAAAAAAAAAAAA&#10;AAAAoQIAAGRycy9kb3ducmV2LnhtbFBLBQYAAAAABAAEAPkAAACRAwAAAAA=&#10;" strokecolor="aqua" strokeweight=".5pt"/>
                <v:line id="Line 3202" o:spid="_x0000_s2460"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8xDcQAAADcAAAADwAAAGRycy9kb3ducmV2LnhtbESPzWrDMBCE74G8g9hAb4kctzGxYyW0&#10;hkIvPcQN9LpY6x9irYyl2u7bV4VCj8PMfMPkl8X0YqLRdZYV7HcRCOLK6o4bBbeP1+0RhPPIGnvL&#10;pOCbHFzO61WOmbYzX2kqfSMChF2GClrvh0xKV7Vk0O3sQBy82o4GfZBjI/WIc4CbXsZRlEiDHYeF&#10;FgcqWqru5ZdRkHx2txedPlos0qaa4rjm4V0q9bBZnk8gPC3+P/zXftMKDukT/J4JR0Ce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zENxAAAANwAAAAPAAAAAAAAAAAA&#10;AAAAAKECAABkcnMvZG93bnJldi54bWxQSwUGAAAAAAQABAD5AAAAkgMAAAAA&#10;" strokecolor="aqua" strokeweight=".5pt"/>
                <v:line id="Line 3203" o:spid="_x0000_s2461"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OUlsMAAADcAAAADwAAAGRycy9kb3ducmV2LnhtbESPQWuDQBSE74H8h+UFekvWWgzVukoi&#10;FHrpoanQ68N9Uan7Vtytmn+fLRR6HGbmGyYvVzOImSbXW1bweIhAEDdW99wqqD9f988gnEfWOFgm&#10;BTdyUBbbTY6Ztgt/0HzxrQgQdhkq6LwfMyld05FBd7AjcfCudjLog5xaqSdcAtwMMo6iozTYc1jo&#10;cKSqo+b78mMUHL/6+qzTJ4tV2jZzHF95fJdKPezW0wsIT6v/D/+137SCJE3g90w4ArK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lJbDAAAA3AAAAA8AAAAAAAAAAAAA&#10;AAAAoQIAAGRycy9kb3ducmV2LnhtbFBLBQYAAAAABAAEAPkAAACRAwAAAAA=&#10;" strokecolor="aqua" strokeweight=".5pt"/>
                <v:line id="Line 3204" o:spid="_x0000_s2462"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LVMMAAADcAAAADwAAAGRycy9kb3ducmV2LnhtbESPzYoCMRCE74LvEFrwphkVdZ01iggr&#10;7tGfi7feSTsZdtIJk6yOb2+EBY9FVX1FLdetrcWNmlA5VjAaZiCIC6crLhWcT1+DDxAhImusHZOC&#10;BwVYr7qdJeba3flAt2MsRYJwyFGBidHnUobCkMUwdJ44eVfXWIxJNqXUDd4T3NZynGUzabHitGDQ&#10;09ZQ8Xv8swp2+/NkztlufB19m5/HxS8m5LVS/V67+QQRqY3v8H97rxVMFzN4nUlH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fy1TDAAAA3AAAAA8AAAAAAAAAAAAA&#10;AAAAoQIAAGRycy9kb3ducmV2LnhtbFBLBQYAAAAABAAEAPkAAACRAwAAAAA=&#10;" strokecolor="aqua" strokeweight="1.5pt"/>
                <v:shape id="Text Box 3205" o:spid="_x0000_s2463"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197967" w:rsidRDefault="00197967">
                        <w:pPr>
                          <w:jc w:val="center"/>
                        </w:pPr>
                      </w:p>
                    </w:txbxContent>
                  </v:textbox>
                </v:shape>
                <v:shape id="Text Box 3206" o:spid="_x0000_s2464"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2aDsEA&#10;AADcAAAADwAAAGRycy9kb3ducmV2LnhtbERP3WrCMBS+F3yHcATvZupEsZ1RZCBsiuLfA5w1Z01Z&#10;c9I1ma1vby4GXn58/4tVZytxo8aXjhWMRwkI4tzpkgsF18vmZQ7CB2SNlWNScCcPq2W/t8BMu5ZP&#10;dDuHQsQQ9hkqMCHUmZQ+N2TRj1xNHLlv11gMETaF1A22MdxW8jVJZtJiybHBYE3vhvKf859VsN8c&#10;dp9pt718Yblt3e9xcjUtKzUcdOs3EIG68BT/uz+0gmka18Y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dmg7BAAAA3AAAAA8AAAAAAAAAAAAAAAAAmAIAAGRycy9kb3du&#10;cmV2LnhtbFBLBQYAAAAABAAEAPUAAACGAwAAAAA=&#10;" filled="f" stroked="f">
                  <v:textbox inset="0">
                    <w:txbxContent>
                      <w:p w:rsidR="00197967" w:rsidRDefault="00197967"/>
                    </w:txbxContent>
                  </v:textbox>
                </v:shape>
                <v:shape id="Text Box 3207" o:spid="_x0000_s2465"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E/lcUA&#10;AADcAAAADwAAAGRycy9kb3ducmV2LnhtbESP3WrCQBSE7wu+w3KE3tWNlRYTXUUEwSoV/x7gmD1m&#10;g9mzaXZr4tt3C4VeDjPzDTOdd7YSd2p86VjBcJCAIM6dLrlQcD6tXsYgfEDWWDkmBQ/yMJ/1nqaY&#10;adfyge7HUIgIYZ+hAhNCnUnpc0MW/cDVxNG7usZiiLIppG6wjXBbydckeZcWS44LBmtaGspvx2+r&#10;4HO1236k3eZ0wXLTuq/96GxaVuq53y0mIAJ14T/8115rBW9pCr9n4hG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T+VxQAAANwAAAAPAAAAAAAAAAAAAAAAAJgCAABkcnMv&#10;ZG93bnJldi54bWxQSwUGAAAAAAQABAD1AAAAigMAAAAA&#10;" filled="f" stroked="f">
                  <v:textbox inset="0">
                    <w:txbxContent>
                      <w:p w:rsidR="00197967" w:rsidRDefault="00197967"/>
                    </w:txbxContent>
                  </v:textbox>
                </v:shape>
                <v:shape id="Text Box 3208" o:spid="_x0000_s2466"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Ri88EA&#10;AADcAAAADwAAAGRycy9kb3ducmV2LnhtbERPy4rCMBTdD/gP4QruNFVBtGMUEQQfOPj6gDvNnaZM&#10;c1ObaOvfm8XALA/nPV+2thRPqn3hWMFwkIAgzpwuOFdwu276UxA+IGssHZOCF3lYLjofc0y1a/hM&#10;z0vIRQxhn6ICE0KVSukzQxb9wFXEkftxtcUQYZ1LXWMTw20pR0kykRYLjg0GK1obyn4vD6vguPk6&#10;7Gbt/vqNxb5x99P4ZhpWqtdtV58gArXhX/zn3moFkyTOj2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EYvPBAAAA3AAAAA8AAAAAAAAAAAAAAAAAmAIAAGRycy9kb3du&#10;cmV2LnhtbFBLBQYAAAAABAAEAPUAAACGAwAAAAA=&#10;" filled="f" stroked="f">
                  <v:textbox inset="0">
                    <w:txbxContent>
                      <w:p w:rsidR="00197967" w:rsidRDefault="00197967"/>
                    </w:txbxContent>
                  </v:textbox>
                </v:shape>
                <v:shape id="Text Box 3209" o:spid="_x0000_s2467"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jHaMQA&#10;AADcAAAADwAAAGRycy9kb3ducmV2LnhtbESP0WrCQBRE3wX/YbkF38xGBbGpqxRBaC0Vq37Abfaa&#10;DWbvxuzWxL93C4KPw8ycYebLzlbiSo0vHSsYJSkI4tzpkgsFx8N6OAPhA7LGyjEpuJGH5aLfm2Om&#10;Xcs/dN2HQkQI+wwVmBDqTEqfG7LoE1cTR+/kGoshyqaQusE2wm0lx2k6lRZLjgsGa1oZys/7P6vg&#10;e739+nztNodfLDetu+wmR9OyUoOX7v0NRKAuPMOP9odWME1H8H8mHg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Ix2jEAAAA3AAAAA8AAAAAAAAAAAAAAAAAmAIAAGRycy9k&#10;b3ducmV2LnhtbFBLBQYAAAAABAAEAPUAAACJAwAAAAA=&#10;" filled="f" stroked="f">
                  <v:textbox inset="0">
                    <w:txbxContent>
                      <w:p w:rsidR="00197967" w:rsidRDefault="00197967"/>
                    </w:txbxContent>
                  </v:textbox>
                </v:shape>
                <v:shape id="Text Box 3210" o:spid="_x0000_s2468"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pZH8QA&#10;AADcAAAADwAAAGRycy9kb3ducmV2LnhtbESP3WrCQBSE74W+w3IKvTMbLYhNXUUKgj9UrPoAp9lj&#10;Npg9m2ZXE9/eLQheDjPzDTOZdbYSV2p86VjBIElBEOdOl1woOB4W/TEIH5A1Vo5JwY08zKYvvQlm&#10;2rX8Q9d9KESEsM9QgQmhzqT0uSGLPnE1cfROrrEYomwKqRtsI9xWcpimI2mx5LhgsKYvQ/l5f7EK&#10;vhfbzeqjWx9+sVy37m/3fjQtK/X22s0/QQTqwjP8aC+1glE6hP8z8Qj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aWR/EAAAA3AAAAA8AAAAAAAAAAAAAAAAAmAIAAGRycy9k&#10;b3ducmV2LnhtbFBLBQYAAAAABAAEAPUAAACJAwAAAAA=&#10;" filled="f" stroked="f">
                  <v:textbox inset="0">
                    <w:txbxContent>
                      <w:p w:rsidR="00197967" w:rsidRDefault="00197967"/>
                    </w:txbxContent>
                  </v:textbox>
                </v:shape>
                <v:shape id="Text Box 3211" o:spid="_x0000_s2469"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b8hMUA&#10;AADcAAAADwAAAGRycy9kb3ducmV2LnhtbESP3WrCQBSE74W+w3IK3jWbNiA1ukopBKrS4t8DHLPH&#10;bDB7Ns2uJn37bqHg5TAz3zDz5WAbcaPO144VPCcpCOLS6ZorBcdD8fQKwgdkjY1jUvBDHpaLh9Ec&#10;c+163tFtHyoRIexzVGBCaHMpfWnIok9cSxy9s+sshii7SuoO+wi3jXxJ04m0WHNcMNjSu6Hysr9a&#10;BZ/F12Y1HdaHE9br3n1vs6PpWanx4/A2AxFoCPfwf/tDK5ikGfydi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vyExQAAANwAAAAPAAAAAAAAAAAAAAAAAJgCAABkcnMv&#10;ZG93bnJldi54bWxQSwUGAAAAAAQABAD1AAAAigMAAAAA&#10;" filled="f" stroked="f">
                  <v:textbox inset="0">
                    <w:txbxContent>
                      <w:p w:rsidR="00197967" w:rsidRDefault="00197967"/>
                    </w:txbxContent>
                  </v:textbox>
                </v:shape>
                <v:shape id="Text Box 3212" o:spid="_x0000_s2470"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9k8MUA&#10;AADcAAAADwAAAGRycy9kb3ducmV2LnhtbESP3WoCMRSE74W+QzgF7zRbLWJXoxRB8IeKVR/guDnd&#10;LN2crJvobt/eFAQvh5n5hpnOW1uKG9W+cKzgrZ+AIM6cLjhXcDoue2MQPiBrLB2Tgj/yMJ+9dKaY&#10;atfwN90OIRcRwj5FBSaEKpXSZ4Ys+r6riKP342qLIco6l7rGJsJtKQdJMpIWC44LBitaGMp+D1er&#10;4Gu5264/2s3xjMWmcZf98GQaVqr72n5OQARqwzP8aK+0glHyDv9n4hG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v2TwxQAAANwAAAAPAAAAAAAAAAAAAAAAAJgCAABkcnMv&#10;ZG93bnJldi54bWxQSwUGAAAAAAQABAD1AAAAigMAAAAA&#10;" filled="f" stroked="f">
                  <v:textbox inset="0">
                    <w:txbxContent>
                      <w:p w:rsidR="00197967" w:rsidRDefault="00197967"/>
                    </w:txbxContent>
                  </v:textbox>
                </v:shape>
                <v:shape id="Text Box 3213" o:spid="_x0000_s2471"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a8UA&#10;AADcAAAADwAAAGRycy9kb3ducmV2LnhtbESP3WoCMRSE74W+QzgF7zRbpWJXoxRB8IeKVR/guDnd&#10;LN2crJvobt/eFAQvh5n5hpnOW1uKG9W+cKzgrZ+AIM6cLjhXcDoue2MQPiBrLB2Tgj/yMJ+9dKaY&#10;atfwN90OIRcRwj5FBSaEKpXSZ4Ys+r6riKP342qLIco6l7rGJsJtKQdJMpIWC44LBitaGMp+D1er&#10;4Gu5264/2s3xjMWmcZf98GQaVqr72n5OQARqwzP8aK+0glHyDv9n4hG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88FrxQAAANwAAAAPAAAAAAAAAAAAAAAAAJgCAABkcnMv&#10;ZG93bnJldi54bWxQSwUGAAAAAAQABAD1AAAAigMAAAAA&#10;" filled="f" stroked="f">
                  <v:textbox inset="0">
                    <w:txbxContent>
                      <w:p w:rsidR="00197967" w:rsidRDefault="00197967"/>
                    </w:txbxContent>
                  </v:textbox>
                </v:shape>
                <v:shape id="Text Box 3214" o:spid="_x0000_s2472"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FfHMQA&#10;AADcAAAADwAAAGRycy9kb3ducmV2LnhtbESP3WrCQBSE74W+w3KE3ulGC0Gjq0hBaC0V/x7gmD1m&#10;g9mzMbs16dt3C4KXw8x8w8yXna3EnRpfOlYwGiYgiHOnSy4UnI7rwQSED8gaK8ek4Jc8LBcvvTlm&#10;2rW8p/shFCJC2GeowIRQZ1L63JBFP3Q1cfQurrEYomwKqRtsI9xWcpwkqbRYclwwWNO7ofx6+LEK&#10;vtfbr89ptzmesdy07rZ7O5mWlXrtd6sZiEBdeIYf7Q+tIE1S+D8Tj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hXxzEAAAA3AAAAA8AAAAAAAAAAAAAAAAAmAIAAGRycy9k&#10;b3ducmV2LnhtbFBLBQYAAAAABAAEAPUAAACJAwAAAAA=&#10;" filled="f" stroked="f">
                  <v:textbox inset="0">
                    <w:txbxContent>
                      <w:p w:rsidR="00197967" w:rsidRDefault="00197967"/>
                    </w:txbxContent>
                  </v:textbox>
                </v:shape>
                <v:shape id="Text Box 3215" o:spid="_x0000_s2473"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36h8UA&#10;AADcAAAADwAAAGRycy9kb3ducmV2LnhtbESP0WrCQBRE3wX/YblC3+rGFtRGV5GC0FoUa/IB1+xt&#10;NjR7N81uTfr3rlDwcZiZM8xy3dtaXKj1lWMFk3ECgrhwuuJSQZ5tH+cgfEDWWDsmBX/kYb0aDpaY&#10;atfxJ11OoRQRwj5FBSaEJpXSF4Ys+rFriKP35VqLIcq2lLrFLsJtLZ+SZCotVhwXDDb0aqj4Pv1a&#10;Bfvt4eP9pd9lZ6x2nfs5PuemY6UeRv1mASJQH+7h//abVjBNZnA7E4+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fqHxQAAANwAAAAPAAAAAAAAAAAAAAAAAJgCAABkcnMv&#10;ZG93bnJldi54bWxQSwUGAAAAAAQABAD1AAAAigMAAAAA&#10;" filled="f" stroked="f">
                  <v:textbox inset="0">
                    <w:txbxContent>
                      <w:p w:rsidR="00197967" w:rsidRDefault="00197967"/>
                    </w:txbxContent>
                  </v:textbox>
                </v:shape>
                <v:shape id="Text Box 3216" o:spid="_x0000_s2474"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u9cEA&#10;AADcAAAADwAAAGRycy9kb3ducmV2LnhtbERPy4rCMBTdD/gP4QruNFVBtGMUEQQfOPj6gDvNnaZM&#10;c1ObaOvfm8XALA/nPV+2thRPqn3hWMFwkIAgzpwuOFdwu276UxA+IGssHZOCF3lYLjofc0y1a/hM&#10;z0vIRQxhn6ICE0KVSukzQxb9wFXEkftxtcUQYZ1LXWMTw20pR0kykRYLjg0GK1obyn4vD6vguPk6&#10;7Gbt/vqNxb5x99P4ZhpWqtdtV58gArXhX/zn3moFkySujWfi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ybvXBAAAA3AAAAA8AAAAAAAAAAAAAAAAAmAIAAGRycy9kb3du&#10;cmV2LnhtbFBLBQYAAAAABAAEAPUAAACGAwAAAAA=&#10;" filled="f" stroked="f">
                  <v:textbox inset="0">
                    <w:txbxContent>
                      <w:p w:rsidR="00197967" w:rsidRDefault="00197967"/>
                    </w:txbxContent>
                  </v:textbox>
                </v:shape>
                <v:shape id="Text Box 3217" o:spid="_x0000_s2475"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7LbsQA&#10;AADcAAAADwAAAGRycy9kb3ducmV2LnhtbESP3WoCMRSE7wu+QziCdzWrBdHVKCIIrdLi3wMcN8fN&#10;4uZku4nu+vZNQfBymJlvmNmitaW4U+0LxwoG/QQEceZ0wbmC03H9PgbhA7LG0jEpeJCHxbzzNsNU&#10;u4b3dD+EXEQI+xQVmBCqVEqfGbLo+64ijt7F1RZDlHUudY1NhNtSDpNkJC0WHBcMVrQylF0PN6vg&#10;e/2z/Zq0m+MZi03jfncfJ9OwUr1uu5yCCNSGV/jZ/tQKRskE/s/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y27EAAAA3AAAAA8AAAAAAAAAAAAAAAAAmAIAAGRycy9k&#10;b3ducmV2LnhtbFBLBQYAAAAABAAEAPUAAACJAwAAAAA=&#10;" filled="f" stroked="f">
                  <v:textbox inset="0">
                    <w:txbxContent>
                      <w:p w:rsidR="00197967" w:rsidRDefault="00197967"/>
                    </w:txbxContent>
                  </v:textbox>
                </v:shape>
                <v:shape id="Text Box 3218" o:spid="_x0000_s2476"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0LsEA&#10;AADcAAAADwAAAGRycy9kb3ducmV2LnhtbERPzYrCMBC+C75DGGFva6qCrNUoIgirouyqDzA2Y1Ns&#10;Jt0ma+vbm4Pg8eP7ny1aW4o71b5wrGDQT0AQZ04XnCs4n9afXyB8QNZYOiYFD/KwmHc7M0y1a/iX&#10;7seQixjCPkUFJoQqldJnhiz6vquII3d1tcUQYZ1LXWMTw20ph0kylhYLjg0GK1oZym7Hf6tgvz7s&#10;NpN2e7pgsW3c38/obBpW6qPXLqcgArXhLX65v7WC8SDOj2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d9C7BAAAA3AAAAA8AAAAAAAAAAAAAAAAAmAIAAGRycy9kb3du&#10;cmV2LnhtbFBLBQYAAAAABAAEAPUAAACGAwAAAAA=&#10;" filled="f" stroked="f">
                  <v:textbox inset="0">
                    <w:txbxContent>
                      <w:p w:rsidR="00197967" w:rsidRDefault="00197967"/>
                    </w:txbxContent>
                  </v:textbox>
                </v:shape>
                <v:shape id="Text Box 3219" o:spid="_x0000_s2477"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FRtcUA&#10;AADcAAAADwAAAGRycy9kb3ducmV2LnhtbESP0WrCQBRE34X+w3ILvtVNKoiN2UgpCK1SseoHXLPX&#10;bDB7N82uJv37bqHg4zAzZ5h8OdhG3KjztWMF6SQBQVw6XXOl4HhYPc1B+ICssXFMCn7Iw7J4GOWY&#10;adfzF932oRIRwj5DBSaENpPSl4Ys+olriaN3dp3FEGVXSd1hH+G2kc9JMpMWa44LBlt6M1Re9ler&#10;4HO13Xy8DOvDCet1775306PpWanx4/C6ABFoCPfwf/tdK5ilKfydiUd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EVG1xQAAANwAAAAPAAAAAAAAAAAAAAAAAJgCAABkcnMv&#10;ZG93bnJldi54bWxQSwUGAAAAAAQABAD1AAAAigMAAAAA&#10;" filled="f" stroked="f">
                  <v:textbox inset="0">
                    <w:txbxContent>
                      <w:p w:rsidR="00197967" w:rsidRDefault="00197967"/>
                    </w:txbxContent>
                  </v:textbox>
                </v:shape>
                <v:shape id="Text Box 3220" o:spid="_x0000_s2478"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PPwsQA&#10;AADcAAAADwAAAGRycy9kb3ducmV2LnhtbESP3WoCMRSE7wu+QziCdzWrgtTVKCII/tDSqg9w3Bw3&#10;i5uTdRPd9e1NodDLYWa+YWaL1pbiQbUvHCsY9BMQxJnTBecKTsf1+wcIH5A1lo5JwZM8LOadtxmm&#10;2jX8Q49DyEWEsE9RgQmhSqX0mSGLvu8q4uhdXG0xRFnnUtfYRLgt5TBJxtJiwXHBYEUrQ9n1cLcK&#10;Ptdf++2k3R3PWOwad/senUzDSvW67XIKIlAb/sN/7Y1WMB4M4fdMP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Dz8LEAAAA3AAAAA8AAAAAAAAAAAAAAAAAmAIAAGRycy9k&#10;b3ducmV2LnhtbFBLBQYAAAAABAAEAPUAAACJAwAAAAA=&#10;" filled="f" stroked="f">
                  <v:textbox inset="0">
                    <w:txbxContent>
                      <w:p w:rsidR="00197967" w:rsidRDefault="00197967"/>
                    </w:txbxContent>
                  </v:textbox>
                </v:shape>
                <v:shape id="Text Box 3221" o:spid="_x0000_s2479"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197967" w:rsidRDefault="00197967"/>
                    </w:txbxContent>
                  </v:textbox>
                </v:shape>
                <v:shape id="Text Box 3222" o:spid="_x0000_s2480"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CW8QA&#10;AADcAAAADwAAAGRycy9kb3ducmV2LnhtbESPQWvCQBSE70L/w/IKvemuJQ1t6ipiKfSkGFvB2yP7&#10;TEKzb0N2m8R/3xUEj8PMfMMsVqNtRE+drx1rmM8UCOLCmZpLDd+Hz+krCB+QDTaOScOFPKyWD5MF&#10;ZsYNvKc+D6WIEPYZaqhCaDMpfVGRRT9zLXH0zq6zGKLsSmk6HCLcNvJZqVRarDkuVNjSpqLiN/+z&#10;Gn6259MxUbvyw760gxuVZPsmtX56HNfvIAKN4R6+tb+MhnSe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QlvEAAAA3AAAAA8AAAAAAAAAAAAAAAAAmAIAAGRycy9k&#10;b3ducmV2LnhtbFBLBQYAAAAABAAEAPUAAACJAwAAAAA=&#10;" filled="f" stroked="f">
                  <v:textbox>
                    <w:txbxContent>
                      <w:p w:rsidR="00197967" w:rsidRDefault="00197967"/>
                    </w:txbxContent>
                  </v:textbox>
                </v:shape>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Pr>
        <w:ind w:left="540" w:hanging="540"/>
      </w:pPr>
      <w:r>
        <w:br w:type="page"/>
      </w:r>
      <w:r>
        <w:lastRenderedPageBreak/>
        <w:t>4.</w:t>
      </w:r>
      <w:r>
        <w:tab/>
        <w:t>From the position – time graph provided, draw an accurate velocity – time graph.</w:t>
      </w:r>
    </w:p>
    <w:p w:rsidR="008907E2" w:rsidRDefault="008907E2"/>
    <w:p w:rsidR="008907E2" w:rsidRDefault="00117A19">
      <w:r>
        <w:rPr>
          <w:noProof/>
        </w:rPr>
        <mc:AlternateContent>
          <mc:Choice Requires="wpg">
            <w:drawing>
              <wp:anchor distT="0" distB="0" distL="114300" distR="114300" simplePos="0" relativeHeight="251655680" behindDoc="0" locked="0" layoutInCell="0" allowOverlap="1">
                <wp:simplePos x="0" y="0"/>
                <wp:positionH relativeFrom="column">
                  <wp:posOffset>0</wp:posOffset>
                </wp:positionH>
                <wp:positionV relativeFrom="paragraph">
                  <wp:posOffset>15240</wp:posOffset>
                </wp:positionV>
                <wp:extent cx="4937760" cy="3108960"/>
                <wp:effectExtent l="0" t="0" r="0" b="0"/>
                <wp:wrapNone/>
                <wp:docPr id="438" name="Group 34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1440" y="1296"/>
                          <a:chExt cx="7776" cy="4896"/>
                        </a:xfrm>
                      </wpg:grpSpPr>
                      <wpg:grpSp>
                        <wpg:cNvPr id="439" name="Group 3315"/>
                        <wpg:cNvGrpSpPr>
                          <a:grpSpLocks/>
                        </wpg:cNvGrpSpPr>
                        <wpg:grpSpPr bwMode="auto">
                          <a:xfrm>
                            <a:off x="1440" y="1296"/>
                            <a:ext cx="7776" cy="4896"/>
                            <a:chOff x="864" y="1008"/>
                            <a:chExt cx="7776" cy="4896"/>
                          </a:xfrm>
                        </wpg:grpSpPr>
                        <wps:wsp>
                          <wps:cNvPr id="440" name="Line 3316"/>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41" name="Line 3317"/>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42" name="Line 3318"/>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43" name="Line 3319"/>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44" name="Line 3320"/>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45" name="Line 3321"/>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46" name="Line 3322"/>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47" name="Line 3323"/>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48" name="Line 3324"/>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49" name="Line 3325"/>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50" name="Line 3326"/>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51" name="Line 3327"/>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52" name="Line 3328"/>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53" name="Line 3329"/>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54" name="Line 3330"/>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55" name="Line 3331"/>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56" name="Line 3332"/>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57" name="Line 3333"/>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58" name="Line 3334"/>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59" name="Line 3335"/>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60" name="Line 3336"/>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61" name="Line 3337"/>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62" name="Line 3338"/>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63" name="Line 3339"/>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64" name="Line 3340"/>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65" name="Line 3341"/>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66" name="Line 3342"/>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67" name="Line 3343"/>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68" name="Line 3344"/>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69" name="Line 3345"/>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70" name="Line 3346"/>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71" name="Line 3347"/>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72" name="Line 3348"/>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73" name="Line 3349"/>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74" name="Line 3350"/>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75" name="Line 3351"/>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76" name="Line 3352"/>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77" name="Line 3353"/>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78" name="Line 3354"/>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79" name="Line 3355"/>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80" name="Line 3356"/>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81" name="Line 3357"/>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82" name="Line 3358"/>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83" name="Line 3359"/>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84" name="Line 3360"/>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85" name="Line 3361"/>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86" name="Line 3362"/>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87" name="Line 3363"/>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88" name="Line 3364"/>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89" name="Line 3365"/>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90" name="Line 3366"/>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91" name="Line 3367"/>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92" name="Line 3368"/>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93" name="Line 3369"/>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94" name="Line 3370"/>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95" name="Line 3371"/>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96" name="Line 3372"/>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97" name="Line 3373"/>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98" name="Line 3374"/>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99" name="Line 3375"/>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00" name="Line 3376"/>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01" name="Line 3377"/>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02" name="Line 3378"/>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03" name="Line 3379"/>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04" name="Line 3380"/>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05" name="Line 3381"/>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06" name="Line 3382"/>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07" name="Text Box 3383"/>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Position </w:t>
                                </w:r>
                                <w:proofErr w:type="spellStart"/>
                                <w:r>
                                  <w:t>vs</w:t>
                                </w:r>
                                <w:proofErr w:type="spellEnd"/>
                                <w:r>
                                  <w:t xml:space="preserve"> Time</w:t>
                                </w:r>
                              </w:p>
                            </w:txbxContent>
                          </wps:txbx>
                          <wps:bodyPr rot="0" vert="horz" wrap="square" lIns="91440" tIns="45720" rIns="91440" bIns="45720" anchor="t" anchorCtr="0" upright="1">
                            <a:noAutofit/>
                          </wps:bodyPr>
                        </wps:wsp>
                        <wps:wsp>
                          <wps:cNvPr id="508" name="Text Box 3384"/>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509" name="Text Box 3385"/>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510" name="Text Box 3386"/>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511" name="Text Box 3387"/>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512" name="Text Box 3388"/>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513" name="Text Box 3389"/>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514" name="Text Box 3390"/>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515" name="Text Box 3391"/>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516" name="Text Box 3392"/>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517" name="Text Box 3393"/>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518" name="Text Box 3394"/>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519" name="Text Box 3395"/>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5</w:t>
                                </w:r>
                              </w:p>
                            </w:txbxContent>
                          </wps:txbx>
                          <wps:bodyPr rot="0" vert="horz" wrap="square" lIns="0" tIns="45720" rIns="91440" bIns="45720" anchor="t" anchorCtr="0" upright="1">
                            <a:noAutofit/>
                          </wps:bodyPr>
                        </wps:wsp>
                        <wps:wsp>
                          <wps:cNvPr id="520" name="Text Box 3396"/>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521" name="Text Box 3397"/>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5</w:t>
                                </w:r>
                              </w:p>
                            </w:txbxContent>
                          </wps:txbx>
                          <wps:bodyPr rot="0" vert="horz" wrap="square" lIns="0" tIns="45720" rIns="91440" bIns="45720" anchor="t" anchorCtr="0" upright="1">
                            <a:noAutofit/>
                          </wps:bodyPr>
                        </wps:wsp>
                        <wps:wsp>
                          <wps:cNvPr id="522" name="Text Box 3398"/>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523" name="Text Box 3399"/>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524" name="Text Box 3400"/>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Position (m)</w:t>
                                </w:r>
                              </w:p>
                            </w:txbxContent>
                          </wps:txbx>
                          <wps:bodyPr rot="0" vert="horz" wrap="square" lIns="91440" tIns="45720" rIns="91440" bIns="45720" anchor="t" anchorCtr="0" upright="1">
                            <a:noAutofit/>
                          </wps:bodyPr>
                        </wps:wsp>
                      </wpg:grpSp>
                      <wps:wsp>
                        <wps:cNvPr id="525" name="Line 3401"/>
                        <wps:cNvCnPr/>
                        <wps:spPr bwMode="auto">
                          <a:xfrm flipV="1">
                            <a:off x="2880" y="3024"/>
                            <a:ext cx="216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6" name="Line 3402"/>
                        <wps:cNvCnPr/>
                        <wps:spPr bwMode="auto">
                          <a:xfrm>
                            <a:off x="5040" y="3024"/>
                            <a:ext cx="1440" cy="10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7" name="Line 3404"/>
                        <wps:cNvCnPr/>
                        <wps:spPr bwMode="auto">
                          <a:xfrm>
                            <a:off x="7200" y="54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8" name="Line 3405"/>
                        <wps:cNvCnPr/>
                        <wps:spPr bwMode="auto">
                          <a:xfrm>
                            <a:off x="6480" y="4032"/>
                            <a:ext cx="72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93" o:spid="_x0000_s2481" style="position:absolute;margin-left:0;margin-top:1.2pt;width:388.8pt;height:244.8pt;z-index:251655680" coordorigin="1440,1296"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" o:allowincell="f">
                <v:group id="Group 3315" o:spid="_x0000_s2482" style="position:absolute;left:1440;top:1296;width:7776;height:4896" coordorigin="864,1008"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line id="Line 3316" o:spid="_x0000_s2483"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vVYcEAAADcAAAADwAAAGRycy9kb3ducmV2LnhtbERPu27CMBTdK/EP1kViKw4PlTbFRKgS&#10;KB0LLGy38SWOiK+t2CXJ39dDpY5H570tBtuKB3WhcaxgMc9AEFdON1wruJwPz68gQkTW2DomBSMF&#10;KHaTpy3m2vX8RY9TrEUK4ZCjAhOjz6UMlSGLYe48ceJurrMYE+xqqTvsU7ht5TLLXqTFhlODQU8f&#10;hqr76ccqOJaX1Yaz4/K2+DTf49W/rchrpWbTYf8OItIQ/8V/7lIrWK/T/HQmHQ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9VhwQAAANwAAAAPAAAAAAAAAAAAAAAA&#10;AKECAABkcnMvZG93bnJldi54bWxQSwUGAAAAAAQABAD5AAAAjwMAAAAA&#10;" strokecolor="aqua" strokeweight="1.5pt"/>
                  <v:line id="Line 3317" o:spid="_x0000_s2484"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mxT8AAAADcAAAADwAAAGRycy9kb3ducmV2LnhtbESPzQrCMBCE74LvEFbwpqlVRKtRVBC8&#10;ePAHvC7N2habTWlirW9vBMHjMDPfMMt1a0rRUO0KywpGwwgEcWp1wZmC62U/mIFwHlljaZkUvMnB&#10;etXtLDHR9sUnas4+EwHCLkEFufdVIqVLczLohrYiDt7d1gZ9kHUmdY2vADeljKNoKg0WHBZyrGiX&#10;U/o4P42C6a24bvV8bHE3z9Imju9cHaVS/V67WYDw1Pp/+Nc+aAWTyQ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JsU/AAAAA3AAAAA8AAAAAAAAAAAAAAAAA&#10;oQIAAGRycy9kb3ducmV2LnhtbFBLBQYAAAAABAAEAPkAAACOAwAAAAA=&#10;" strokecolor="aqua" strokeweight=".5pt"/>
                  <v:line id="Line 3318" o:spid="_x0000_s2485"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svOL8AAADcAAAADwAAAGRycy9kb3ducmV2LnhtbESPzQrCMBCE74LvEFbwpqlVRKtRVBC8&#10;ePAHvC7N2habTWlirW9vBMHjMDPfMMt1a0rRUO0KywpGwwgEcWp1wZmC62U/mIFwHlljaZkUvMnB&#10;etXtLDHR9sUnas4+EwHCLkEFufdVIqVLczLohrYiDt7d1gZ9kHUmdY2vADeljKNoKg0WHBZyrGiX&#10;U/o4P42C6a24bvV8bHE3z9Imju9cHaVS/V67WYDw1Pp/+Nc+aAWTS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NsvOL8AAADcAAAADwAAAAAAAAAAAAAAAACh&#10;AgAAZHJzL2Rvd25yZXYueG1sUEsFBgAAAAAEAAQA+QAAAI0DAAAAAA==&#10;" strokecolor="aqua" strokeweight=".5pt"/>
                  <v:line id="Line 3319" o:spid="_x0000_s2486"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eKo8AAAADcAAAADwAAAGRycy9kb3ducmV2LnhtbESPzQrCMBCE74LvEFbwpqlVRKtRVBC8&#10;ePAHvC7N2habTWlirW9vBMHjMDPfMMt1a0rRUO0KywpGwwgEcWp1wZmC62U/mIFwHlljaZkUvMnB&#10;etXtLDHR9sUnas4+EwHCLkEFufdVIqVLczLohrYiDt7d1gZ9kHUmdY2vADeljKNoKg0WHBZyrGiX&#10;U/o4P42C6a24bvV8bHE3z9Imju9cHaVS/V67WYDw1Pp/+Nc+aAWTyR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eXiqPAAAAA3AAAAA8AAAAAAAAAAAAAAAAA&#10;oQIAAGRycy9kb3ducmV2LnhtbFBLBQYAAAAABAAEAPkAAACOAwAAAAA=&#10;" strokecolor="aqua" strokeweight=".5pt"/>
                  <v:line id="Line 3320" o:spid="_x0000_s2487"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4S18MAAADcAAAADwAAAGRycy9kb3ducmV2LnhtbESPQWvCQBSE7wX/w/KE3uqmaQiauooG&#10;Cr14MAZ6fWSfSWj2bchuk/jv3YLgcZiZb5jtfjadGGlwrWUF76sIBHFldcu1gvLy9bYG4Tyyxs4y&#10;KbiRg/1u8bLFTNuJzzQWvhYBwi5DBY33fSalqxoy6Fa2Jw7e1Q4GfZBDLfWAU4CbTsZRlEqDLYeF&#10;BnvKG6p+iz+jIP1py6PefFjMN3U1xvGV+5NU6nU5Hz5BeJr9M/xof2sFSZLA/5lwBO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EtfDAAAA3AAAAA8AAAAAAAAAAAAA&#10;AAAAoQIAAGRycy9kb3ducmV2LnhtbFBLBQYAAAAABAAEAPkAAACRAwAAAAA=&#10;" strokecolor="aqua" strokeweight=".5pt"/>
                  <v:line id="Line 3321" o:spid="_x0000_s2488"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x2+cMAAADcAAAADwAAAGRycy9kb3ducmV2LnhtbESPzWsCMRTE7wX/h/AK3jTrZ+3WKCIo&#10;evTj0ttz89ws3byETdT1v28KQo/DzPyGmS9bW4s7NaFyrGDQz0AQF05XXCo4nza9GYgQkTXWjknB&#10;kwIsF523OebaPfhA92MsRYJwyFGBidHnUobCkMXQd544eVfXWIxJNqXUDT4S3NZymGVTabHitGDQ&#10;09pQ8XO8WQXb3Xn0wdl2eB3szeX57T9H5LVS3fd29QUiUhv/w6/2TisYjyfwdyYdAb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dvnDAAAA3AAAAA8AAAAAAAAAAAAA&#10;AAAAoQIAAGRycy9kb3ducmV2LnhtbFBLBQYAAAAABAAEAPkAAACRAwAAAAA=&#10;" strokecolor="aqua" strokeweight="1.5pt"/>
                  <v:line id="Line 3322" o:spid="_x0000_s2489"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pO8MAAADcAAAADwAAAGRycy9kb3ducmV2LnhtbESPQWvCQBSE7wX/w/IEb3VjDKFGV9GA&#10;0EsPTQWvj+wzCWbfhuyaxH/vFgo9DjPzDbM7TKYVA/WusaxgtYxAEJdWN1wpuPyc3z9AOI+ssbVM&#10;Cp7k4LCfve0w03bkbxoKX4kAYZehgtr7LpPSlTUZdEvbEQfvZnuDPsi+krrHMcBNK+MoSqXBhsNC&#10;jR3lNZX34mEUpNfmctKbtcV8U5VDHN+4+5JKLebTcQvC0+T/w3/tT60gSVL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gKTvDAAAA3AAAAA8AAAAAAAAAAAAA&#10;AAAAoQIAAGRycy9kb3ducmV2LnhtbFBLBQYAAAAABAAEAPkAAACRAwAAAAA=&#10;" strokecolor="aqua" strokeweight=".5pt"/>
                  <v:line id="Line 3323" o:spid="_x0000_s2490"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yMoMMAAADcAAAADwAAAGRycy9kb3ducmV2LnhtbESPT4vCMBTE78J+h/AWvGlqFf/UprIK&#10;ghcPq4LXR/Nsi81LabK1fnsjCHscZuY3TLrpTS06al1lWcFkHIEgzq2uuFBwOe9HSxDOI2usLZOC&#10;JznYZF+DFBNtH/xL3ckXIkDYJaig9L5JpHR5SQbd2DbEwbvZ1qAPsi2kbvER4KaWcRTNpcGKw0KJ&#10;De1Kyu+nP6Ngfq0uW72aWtytiryL4xs3R6nU8Lv/WYPw1Pv/8Kd90ApmswW8z4QjI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sjKDDAAAA3AAAAA8AAAAAAAAAAAAA&#10;AAAAoQIAAGRycy9kb3ducmV2LnhtbFBLBQYAAAAABAAEAPkAAACRAwAAAAA=&#10;" strokecolor="aqua" strokeweight=".5pt"/>
                  <v:line id="Line 3324" o:spid="_x0000_s2491"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MY0r0AAADcAAAADwAAAGRycy9kb3ducmV2LnhtbERPvQrCMBDeBd8hnOCmqVVEq1FUEFwc&#10;1ILr0ZxtsbmUJtb69mYQHD++//W2M5VoqXGlZQWTcQSCOLO65FxBejuOFiCcR9ZYWSYFH3Kw3fR7&#10;a0y0ffOF2qvPRQhhl6CCwvs6kdJlBRl0Y1sTB+5hG4M+wCaXusF3CDeVjKNoLg2WHBoKrOlQUPa8&#10;voyC+b1M93o5tXhY5lkbxw+uz1Kp4aDbrUB46vxf/HOftILZLKwNZ8IRkJ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kzGNK9AAAA3AAAAA8AAAAAAAAAAAAAAAAAoQIA&#10;AGRycy9kb3ducmV2LnhtbFBLBQYAAAAABAAEAPkAAACLAwAAAAA=&#10;" strokecolor="aqua" strokeweight=".5pt"/>
                  <v:line id="Line 3325" o:spid="_x0000_s2492"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9ScMAAADcAAAADwAAAGRycy9kb3ducmV2LnhtbESPQWuDQBSE74H8h+UFekvWWgnVukoi&#10;FHrpoanQ68N9Uan7Vtytmn+fLRR6HGbmGyYvVzOImSbXW1bweIhAEDdW99wqqD9f988gnEfWOFgm&#10;BTdyUBbbTY6Ztgt/0HzxrQgQdhkq6LwfMyld05FBd7AjcfCudjLog5xaqSdcAtwMMo6iozTYc1jo&#10;cKSqo+b78mMUHL/6+qzTJ4tV2jZzHF95fJdKPezW0wsIT6v/D/+137SCJEnh90w4ArK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vUnDAAAA3AAAAA8AAAAAAAAAAAAA&#10;AAAAoQIAAGRycy9kb3ducmV2LnhtbFBLBQYAAAAABAAEAPkAAACRAwAAAAA=&#10;" strokecolor="aqua" strokeweight=".5pt"/>
                  <v:line id="Line 3326" o:spid="_x0000_s2493"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JDvMAAAADcAAAADwAAAGRycy9kb3ducmV2LnhtbERPu27CMBTdkfoP1q3EBg6vQlMMqpBA&#10;MEJZ2C7xJY4aX1uxgfD3eEBiPDrv+bK1tbhREyrHCgb9DARx4XTFpYLj37o3AxEissbaMSl4UIDl&#10;4qMzx1y7O+/pdoilSCEcclRgYvS5lKEwZDH0nSdO3MU1FmOCTSl1g/cUbms5zLIvabHi1GDQ08pQ&#10;8X+4WgWb7XE05WwzvAx25vw4+e8Rea1U97P9/QERqY1v8cu91QrGkzQ/nUlH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piQ7zAAAAA3AAAAA8AAAAAAAAAAAAAAAAA&#10;oQIAAGRycy9kb3ducmV2LnhtbFBLBQYAAAAABAAEAPkAAACOAwAAAAA=&#10;" strokecolor="aqua" strokeweight="1.5pt"/>
                  <v:line id="Line 3327" o:spid="_x0000_s2494"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AnksQAAADcAAAADwAAAGRycy9kb3ducmV2LnhtbESPQWvCQBSE70L/w/IK3nSTtBWNbkIr&#10;FHrx0Ch4fWSfSTD7NmS3Sfz3XUHwOMzMN8wun0wrBupdY1lBvIxAEJdWN1wpOB2/F2sQziNrbC2T&#10;ghs5yLOX2Q5TbUf+paHwlQgQdikqqL3vUildWZNBt7QdcfAutjfog+wrqXscA9y0MomilTTYcFio&#10;saN9TeW1+DMKVufm9KU3bxb3m6ockuTC3UEqNX+dPrcgPE3+GX60f7SC948Y7mfCEZ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0CeSxAAAANwAAAAPAAAAAAAAAAAA&#10;AAAAAKECAABkcnMvZG93bnJldi54bWxQSwUGAAAAAAQABAD5AAAAkgMAAAAA&#10;" strokecolor="aqua" strokeweight=".5pt"/>
                  <v:line id="Line 3328" o:spid="_x0000_s2495"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K55cMAAADcAAAADwAAAGRycy9kb3ducmV2LnhtbESPS4vCQBCE74L/YWjBm042PlizGUUF&#10;wcsejILXJtN5sJmekBlj/PfOwsIei6r6ikp3g2lET52rLSv4mEcgiHOray4V3K6n2ScI55E1NpZJ&#10;wYsc7LbjUYqJtk++UJ/5UgQIuwQVVN63iZQur8igm9uWOHiF7Qz6ILtS6g6fAW4aGUfRWhqsOSxU&#10;2NKxovwnexgF63t9O+jNwuJxU+Z9HBfcfkulppNh/wXC0+D/w3/ts1awXMXweyYcAb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CueXDAAAA3AAAAA8AAAAAAAAAAAAA&#10;AAAAoQIAAGRycy9kb3ducmV2LnhtbFBLBQYAAAAABAAEAPkAAACRAwAAAAA=&#10;" strokecolor="aqua" strokeweight=".5pt"/>
                  <v:line id="Line 3329" o:spid="_x0000_s2496"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4cfsQAAADcAAAADwAAAGRycy9kb3ducmV2LnhtbESPS2vDMBCE74X+B7GF3Bq5dhIax7Jp&#10;AoVcesgDel2s9YNYK2MptvPvq0Khx2FmvmGyYjadGGlwrWUFb8sIBHFpdcu1guvl8/UdhPPIGjvL&#10;pOBBDor8+SnDVNuJTzSefS0ChF2KChrv+1RKVzZk0C1tTxy8yg4GfZBDLfWAU4CbTsZRtJEGWw4L&#10;DfZ0aKi8ne9Gwea7ve71NrF42NblGMcV919SqcXL/LED4Wn2/+G/9lErWK0T+D0Tj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hx+xAAAANwAAAAPAAAAAAAAAAAA&#10;AAAAAKECAABkcnMvZG93bnJldi54bWxQSwUGAAAAAAQABAD5AAAAkgMAAAAA&#10;" strokecolor="aqua" strokeweight=".5pt"/>
                  <v:line id="Line 3330" o:spid="_x0000_s2497"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eECsMAAADcAAAADwAAAGRycy9kb3ducmV2LnhtbESPS4vCQBCE74L/YWjBm06MDzRmFFcQ&#10;9rIHH+C1yXQemOkJmdkY//2OIOyxqKqvqHTfm1p01LrKsoLZNAJBnFldcaHgdj1N1iCcR9ZYWyYF&#10;L3Kw3w0HKSbaPvlM3cUXIkDYJaig9L5JpHRZSQbd1DbEwctta9AH2RZSt/gMcFPLOIpW0mDFYaHE&#10;ho4lZY/Lr1Gwule3L72ZWzxuiqyL45ybH6nUeNQftiA89f4//Gl/awWL5QLeZ8IR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nhArDAAAA3AAAAA8AAAAAAAAAAAAA&#10;AAAAoQIAAGRycy9kb3ducmV2LnhtbFBLBQYAAAAABAAEAPkAAACRAwAAAAA=&#10;" strokecolor="aqua" strokeweight=".5pt"/>
                  <v:line id="Line 3331" o:spid="_x0000_s2498"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XgJMMAAADcAAAADwAAAGRycy9kb3ducmV2LnhtbESPT2sCMRTE74LfIbyCN82q1dqtUaSg&#10;6NE/l96em+dm6eYlbFJdv30jCB6HmfkNM1+2thZXakLlWMFwkIEgLpyuuFRwOq77MxAhImusHZOC&#10;OwVYLrqdOeba3XhP10MsRYJwyFGBidHnUobCkMUwcJ44eRfXWIxJNqXUDd4S3NZylGVTabHitGDQ&#10;07eh4vfwZxVstqfxB2eb0WW4M+f7j/8ck9dK9d7a1ReISG18hZ/trVbwPpnA40w6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V4CTDAAAA3AAAAA8AAAAAAAAAAAAA&#10;AAAAoQIAAGRycy9kb3ducmV2LnhtbFBLBQYAAAAABAAEAPkAAACRAwAAAAA=&#10;" strokecolor="aqua" strokeweight="1.5pt"/>
                  <v:line id="Line 3332" o:spid="_x0000_s2499"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5sMAAADcAAAADwAAAGRycy9kb3ducmV2LnhtbESPQWvCQBSE74X+h+UVvNWN0YaauooG&#10;Cl48NA30+sg+k2D2bciuSfz3XUHwOMzMN8xmN5lWDNS7xrKCxTwCQVxa3XCloPj9fv8E4TyyxtYy&#10;KbiRg9329WWDqbYj/9CQ+0oECLsUFdTed6mUrqzJoJvbjjh4Z9sb9EH2ldQ9jgFuWhlHUSINNhwW&#10;auwoq6m85FejIPlrioNeLy1m66oc4vjM3UkqNXub9l8gPE3+GX60j1rB6iOB+5lwBOT2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5v+bDAAAA3AAAAA8AAAAAAAAAAAAA&#10;AAAAoQIAAGRycy9kb3ducmV2LnhtbFBLBQYAAAAABAAEAPkAAACRAwAAAAA=&#10;" strokecolor="aqua" strokeweight=".5pt"/>
                  <v:line id="Line 3333" o:spid="_x0000_s2500"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UafcQAAADcAAAADwAAAGRycy9kb3ducmV2LnhtbESPQWvCQBSE70L/w/IK3nTTqKmmrqEV&#10;hF48mApeH9lnEpp9G7LbJP57tyB4HGbmG2abjaYRPXWutqzgbR6BIC6srrlUcP45zNYgnEfW2Fgm&#10;BTdykO1eJltMtR34RH3uSxEg7FJUUHnfplK6oiKDbm5b4uBdbWfQB9mVUnc4BLhpZBxFiTRYc1io&#10;sKV9RcVv/mcUJJf6/KU3C4v7TVn0cXzl9iiVmr6Onx8gPI3+GX60v7WC5eod/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Rp9xAAAANwAAAAPAAAAAAAAAAAA&#10;AAAAAKECAABkcnMvZG93bnJldi54bWxQSwUGAAAAAAQABAD5AAAAkgMAAAAA&#10;" strokecolor="aqua" strokeweight=".5pt"/>
                  <v:line id="Line 3334" o:spid="_x0000_s2501"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qOD70AAADcAAAADwAAAGRycy9kb3ducmV2LnhtbERPyQrCMBC9C/5DGMGbptYFrUZRQfDi&#10;wQW8Ds3YFptJaWKtf28OgsfH21eb1pSiodoVlhWMhhEI4tTqgjMFt+thMAfhPLLG0jIp+JCDzbrb&#10;WWGi7ZvP1Fx8JkIIuwQV5N5XiZQuzcmgG9qKOHAPWxv0AdaZ1DW+Q7gpZRxFM2mw4NCQY0X7nNLn&#10;5WUUzO7FbacXY4v7RZY2cfzg6iSV6vfa7RKEp9b/xT/3USuYTMPacCYcAbn+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zqjg+9AAAA3AAAAA8AAAAAAAAAAAAAAAAAoQIA&#10;AGRycy9kb3ducmV2LnhtbFBLBQYAAAAABAAEAPkAAACLAwAAAAA=&#10;" strokecolor="aqua" strokeweight=".5pt"/>
                  <v:line id="Line 3335" o:spid="_x0000_s2502"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YrlMQAAADcAAAADwAAAGRycy9kb3ducmV2LnhtbESPzWrDMBCE74G8g9hAb4kctzGxYyW0&#10;hkIvPcQN9LpY6x9irYyl2u7bV4VCj8PMfMPkl8X0YqLRdZYV7HcRCOLK6o4bBbeP1+0RhPPIGnvL&#10;pOCbHFzO61WOmbYzX2kqfSMChF2GClrvh0xKV7Vk0O3sQBy82o4GfZBjI/WIc4CbXsZRlEiDHYeF&#10;FgcqWqru5ZdRkHx2txedPlos0qaa4rjm4V0q9bBZnk8gPC3+P/zXftMKng4p/J4JR0Ce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piuUxAAAANwAAAAPAAAAAAAAAAAA&#10;AAAAAKECAABkcnMvZG93bnJldi54bWxQSwUGAAAAAAQABAD5AAAAkgMAAAAA&#10;" strokecolor="aqua" strokeweight=".5pt"/>
                  <v:line id="Line 3336" o:spid="_x0000_s2503"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6JAcAAAADcAAAADwAAAGRycy9kb3ducmV2LnhtbERPy4rCMBTdC/MP4Q7MTlMfOFqNMggj&#10;urS6md21uTZlmpvQRK1/bxaCy8N5L9edbcSN2lA7VjAcZCCIS6drrhScjr/9GYgQkTU2jknBgwKs&#10;Vx+9Jeba3flAtyJWIoVwyFGBidHnUobSkMUwcJ44cRfXWowJtpXULd5TuG3kKMum0mLNqcGgp42h&#10;8r+4WgXb3Wn8zdl2dBnuzfnx5+dj8lqpr8/uZwEiUhff4pd7pxVMpml+OpOO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QOiQHAAAAA3AAAAA8AAAAAAAAAAAAAAAAA&#10;oQIAAGRycy9kb3ducmV2LnhtbFBLBQYAAAAABAAEAPkAAACOAwAAAAA=&#10;" strokecolor="aqua" strokeweight="1.5pt"/>
                  <v:line id="Line 3337" o:spid="_x0000_s2504"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ztL8IAAADcAAAADwAAAGRycy9kb3ducmV2LnhtbESPT4vCMBTE74LfITzBm6bWpWhtFFcQ&#10;vHhYFbw+mtc/2LyUJlvrtzfCwh6HmfkNk+0G04ieOldbVrCYRyCIc6trLhXcrsfZCoTzyBoby6Tg&#10;RQ522/Eow1TbJ/9Qf/GlCBB2KSqovG9TKV1ekUE3ty1x8ArbGfRBdqXUHT4D3DQyjqJEGqw5LFTY&#10;0qGi/HH5NQqSe3371uulxcO6zPs4Lrg9S6Wmk2G/AeFp8P/hv/ZJK/hKFvA5E46A3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ztL8IAAADcAAAADwAAAAAAAAAAAAAA&#10;AAChAgAAZHJzL2Rvd25yZXYueG1sUEsFBgAAAAAEAAQA+QAAAJADAAAAAA==&#10;" strokecolor="aqua" strokeweight=".5pt"/>
                  <v:line id="Line 3338" o:spid="_x0000_s2505"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5zWMMAAADcAAAADwAAAGRycy9kb3ducmV2LnhtbESPQWvCQBSE74L/YXlCb2ZjWkITXUWF&#10;Qi8eqoFeH7vPJJh9G7JrTP99Vyj0OMzMN8xmN9lOjDT41rGCVZKCINbOtFwrqC4fy3cQPiAb7ByT&#10;gh/ysNvOZxssjXvwF43nUIsIYV+igiaEvpTS64Ys+sT1xNG7usFiiHKopRnwEeG2k1ma5tJiy3Gh&#10;wZ6ODenb+W4V5N9tdTDFq8NjUesxy67cn6RSL4tpvwYRaAr/4b/2p1Hwlmfw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uc1jDAAAA3AAAAA8AAAAAAAAAAAAA&#10;AAAAoQIAAGRycy9kb3ducmV2LnhtbFBLBQYAAAAABAAEAPkAAACRAwAAAAA=&#10;" strokecolor="aqua" strokeweight=".5pt"/>
                  <v:line id="Line 3339" o:spid="_x0000_s2506"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LWw8MAAADcAAAADwAAAGRycy9kb3ducmV2LnhtbESPQWvCQBSE7wX/w/IEb3VjUoJGV9FA&#10;wUsPjYLXR/aZBLNvQ3abxH/vFgo9DjPzDbM7TKYVA/WusaxgtYxAEJdWN1wpuF4+39cgnEfW2Fom&#10;BU9ycNjP3naYaTvyNw2Fr0SAsMtQQe19l0npypoMuqXtiIN3t71BH2RfSd3jGOCmlXEUpdJgw2Gh&#10;xo7ymspH8WMUpLfmetKbxGK+qcohju/cfUmlFvPpuAXhafL/4b/2WSv4SBP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i1sPDAAAA3AAAAA8AAAAAAAAAAAAA&#10;AAAAoQIAAGRycy9kb3ducmV2LnhtbFBLBQYAAAAABAAEAPkAAACRAwAAAAA=&#10;" strokecolor="aqua" strokeweight=".5pt"/>
                  <v:line id="Line 3340" o:spid="_x0000_s2507"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tOt8MAAADcAAAADwAAAGRycy9kb3ducmV2LnhtbESPQWvCQBSE7wX/w/IEb3VjDKFGV9GA&#10;0EsPTQWvj+wzCWbfhuyaxH/vFgo9DjPzDbM7TKYVA/WusaxgtYxAEJdWN1wpuPyc3z9AOI+ssbVM&#10;Cp7k4LCfve0w03bkbxoKX4kAYZehgtr7LpPSlTUZdEvbEQfvZnuDPsi+krrHMcBNK+MoSqXBhsNC&#10;jR3lNZX34mEUpNfmctKbtcV8U5VDHN+4+5JKLebTcQvC0+T/w3/tT60gSRP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LTrfDAAAA3AAAAA8AAAAAAAAAAAAA&#10;AAAAoQIAAGRycy9kb3ducmV2LnhtbFBLBQYAAAAABAAEAPkAAACRAwAAAAA=&#10;" strokecolor="aqua" strokeweight=".5pt"/>
                  <v:line id="Line 3341" o:spid="_x0000_s2508"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kqmcQAAADcAAAADwAAAGRycy9kb3ducmV2LnhtbESPQWsCMRSE74L/IbxCb5pVq7Vbo0ih&#10;osdaL709N283SzcvYZOu679vBMHjMDPfMKtNbxvRURtqxwom4wwEceF0zZWC0/fnaAkiRGSNjWNS&#10;cKUAm/VwsMJcuwt/UXeMlUgQDjkqMDH6XMpQGLIYxs4TJ690rcWYZFtJ3eIlwW0jp1m2kBZrTgsG&#10;PX0YKn6Pf1bBbn+avXK2m5aTgzlff/zbjLxW6vmp376DiNTHR/je3msFL4s53M6k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eSqZxAAAANwAAAAPAAAAAAAAAAAA&#10;AAAAAKECAABkcnMvZG93bnJldi54bWxQSwUGAAAAAAQABAD5AAAAkgMAAAAA&#10;" strokecolor="aqua" strokeweight="1.5pt"/>
                  <v:line id="Line 3342" o:spid="_x0000_s2509"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u07sMAAADcAAAADwAAAGRycy9kb3ducmV2LnhtbESPQWsCMRSE74L/ITzBm2bVsq2rUUSo&#10;6LHWS2/PzXOzuHkJm1TXf28KQo/DzHzDLNedbcSN2lA7VjAZZyCIS6drrhScvj9HHyBCRNbYOCYF&#10;DwqwXvV7Syy0u/MX3Y6xEgnCoUAFJkZfSBlKQxbD2Hni5F1cazEm2VZSt3hPcNvIaZbl0mLNacGg&#10;p62h8nr8tQp2+9PsnbPd9DI5mPPjx89n5LVSw0G3WYCI1MX/8Ku91wre8hz+zqQj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rtO7DAAAA3AAAAA8AAAAAAAAAAAAA&#10;AAAAoQIAAGRycy9kb3ducmV2LnhtbFBLBQYAAAAABAAEAPkAAACRAwAAAAA=&#10;" strokecolor="aqua" strokeweight="1.5pt"/>
                  <v:line id="Line 3343" o:spid="_x0000_s2510"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nQwMMAAADcAAAADwAAAGRycy9kb3ducmV2LnhtbESPT4vCMBTE7wt+h/AEb2tqlaq1UVQQ&#10;9rKHVcHro3n9g81LaWKt334jLOxxmJnfMNluMI3oqXO1ZQWzaQSCOLe65lLB9XL6XIFwHlljY5kU&#10;vMjBbjv6yDDV9sk/1J99KQKEXYoKKu/bVEqXV2TQTW1LHLzCdgZ9kF0pdYfPADeNjKMokQZrDgsV&#10;tnSsKL+fH0ZBcquvB72eWzyuy7yP44Lbb6nUZDzsNyA8Df4//Nf+0goWyRLeZ8IR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Z0MDDAAAA3AAAAA8AAAAAAAAAAAAA&#10;AAAAoQIAAGRycy9kb3ducmV2LnhtbFBLBQYAAAAABAAEAPkAAACRAwAAAAA=&#10;" strokecolor="aqua" strokeweight=".5pt"/>
                  <v:line id="Line 3344" o:spid="_x0000_s2511"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ZEsr0AAADcAAAADwAAAGRycy9kb3ducmV2LnhtbERPuwrCMBTdBf8hXMFNU6sUrUZRQXBx&#10;8AGul+baFpub0sRa/94MguPhvFebzlSipcaVlhVMxhEI4szqknMFt+thNAfhPLLGyjIp+JCDzbrf&#10;W2Gq7ZvP1F58LkIIuxQVFN7XqZQuK8igG9uaOHAP2xj0ATa51A2+Q7ipZBxFiTRYcmgosKZ9Qdnz&#10;8jIKknt52+nF1OJ+kWdtHD+4PkmlhoNuuwThqfN/8c991ApmSVgb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KGRLK9AAAA3AAAAA8AAAAAAAAAAAAAAAAAoQIA&#10;AGRycy9kb3ducmV2LnhtbFBLBQYAAAAABAAEAPkAAACLAwAAAAA=&#10;" strokecolor="aqua" strokeweight=".5pt"/>
                  <v:line id="Line 3345" o:spid="_x0000_s2512"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hKcIAAADcAAAADwAAAGRycy9kb3ducmV2LnhtbESPQYvCMBSE74L/IbwFb5pulWK7pkUF&#10;wcseVgWvj+bZlm1eShNr/fdmQdjjMDPfMJtiNK0YqHeNZQWfiwgEcWl1w5WCy/kwX4NwHllja5kU&#10;PMlBkU8nG8y0ffAPDSdfiQBhl6GC2vsuk9KVNRl0C9sRB+9me4M+yL6SusdHgJtWxlGUSIMNh4Ua&#10;O9rXVP6e7kZBcm0uO50uLe7Tqhzi+Mbdt1Rq9jFuv0B4Gv1/+N0+agWrJIW/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rhKcIAAADcAAAADwAAAAAAAAAAAAAA&#10;AAChAgAAZHJzL2Rvd25yZXYueG1sUEsFBgAAAAAEAAQA+QAAAJADAAAAAA==&#10;" strokecolor="aqua" strokeweight=".5pt"/>
                  <v:line id="Line 3346" o:spid="_x0000_s2513"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neab0AAADcAAAADwAAAGRycy9kb3ducmV2LnhtbERPyQrCMBC9C/5DGMGbplZxqUZRQfDi&#10;wQW8Ds3YFptJaWKtf28OgsfH21eb1pSiodoVlhWMhhEI4tTqgjMFt+thMAfhPLLG0jIp+JCDzbrb&#10;WWGi7ZvP1Fx8JkIIuwQV5N5XiZQuzcmgG9qKOHAPWxv0AdaZ1DW+Q7gpZRxFU2mw4NCQY0X7nNLn&#10;5WUUTO/FbacXY4v7RZY2cfzg6iSV6vfa7RKEp9b/xT/3USuYzML8cCYcAbn+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kp3mm9AAAA3AAAAA8AAAAAAAAAAAAAAAAAoQIA&#10;AGRycy9kb3ducmV2LnhtbFBLBQYAAAAABAAEAPkAAACLAwAAAAA=&#10;" strokecolor="aqua" strokeweight=".5pt"/>
                  <v:line id="Line 3347" o:spid="_x0000_s2514"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u6R8MAAADcAAAADwAAAGRycy9kb3ducmV2LnhtbESPQWsCMRSE7wX/Q3iCt5pdlaqrUURQ&#10;7LHWS2/PzXOzuHkJm6jrvzeFQo/DzHzDLNedbcSd2lA7VpAPMxDEpdM1VwpO37v3GYgQkTU2jknB&#10;kwKsV723JRbaPfiL7sdYiQThUKACE6MvpAylIYth6Dxx8i6utRiTbCupW3wkuG3kKMs+pMWa04JB&#10;T1tD5fV4swr2h9N4ytl+dMk/zfn54+dj8lqpQb/bLEBE6uJ/+K990Aom0xx+z6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bukfDAAAA3AAAAA8AAAAAAAAAAAAA&#10;AAAAoQIAAGRycy9kb3ducmV2LnhtbFBLBQYAAAAABAAEAPkAAACRAwAAAAA=&#10;" strokecolor="aqua" strokeweight="1.5pt"/>
                  <v:line id="Line 3348" o:spid="_x0000_s2515"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flhcIAAADcAAAADwAAAGRycy9kb3ducmV2LnhtbESPT4vCMBTE74LfITzBm6ZWUVuN4grC&#10;XjysCl4fzesfbF5Kk631228EYY/DzPyG2e57U4uOWldZVjCbRiCIM6srLhTcrqfJGoTzyBpry6Tg&#10;RQ72u+Fgi6m2T/6h7uILESDsUlRQet+kUrqsJINuahvi4OW2NeiDbAupW3wGuKllHEVLabDisFBi&#10;Q8eSssfl1yhY3qvbl07mFo9JkXVxnHNzlkqNR/1hA8JT7//Dn/a3VrBYxfA+E46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flhcIAAADcAAAADwAAAAAAAAAAAAAA&#10;AAChAgAAZHJzL2Rvd25yZXYueG1sUEsFBgAAAAAEAAQA+QAAAJADAAAAAA==&#10;" strokecolor="aqua" strokeweight=".5pt"/>
                  <v:line id="Line 3349" o:spid="_x0000_s2516"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AHsMAAADcAAAADwAAAGRycy9kb3ducmV2LnhtbESPT4vCMBTE78J+h/AWvGlqFf/UprIK&#10;wl48bBW8PppnW2xeSpOt9dtvBGGPw8z8hkl3g2lET52rLSuYTSMQxIXVNZcKLufjZA3CeWSNjWVS&#10;8CQHu+xjlGKi7YN/qM99KQKEXYIKKu/bREpXVGTQTW1LHLyb7Qz6ILtS6g4fAW4aGUfRUhqsOSxU&#10;2NKhouKe/xoFy2t92evN3OJhUxZ9HN+4PUmlxp/D1xaEp8H/h9/tb61gsZrD60w4Aj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7QB7DAAAA3AAAAA8AAAAAAAAAAAAA&#10;AAAAoQIAAGRycy9kb3ducmV2LnhtbFBLBQYAAAAABAAEAPkAAACRAwAAAAA=&#10;" strokecolor="aqua" strokeweight=".5pt"/>
                  <v:line id="Line 3350" o:spid="_x0000_s2517"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LYasMAAADcAAAADwAAAGRycy9kb3ducmV2LnhtbESPT4vCMBTE78J+h/AWvGlqFf/UprIK&#10;ghcPq4LXR/Nsi81LabK1fnsjCHscZuY3TLrpTS06al1lWcFkHIEgzq2uuFBwOe9HSxDOI2usLZOC&#10;JznYZF+DFBNtH/xL3ckXIkDYJaig9L5JpHR5SQbd2DbEwbvZ1qAPsi2kbvER4KaWcRTNpcGKw0KJ&#10;De1Kyu+nP6Ngfq0uW72aWtytiryL4xs3R6nU8Lv/WYPw1Pv/8Kd90Apmixm8z4QjI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S2GrDAAAA3AAAAA8AAAAAAAAAAAAA&#10;AAAAoQIAAGRycy9kb3ducmV2LnhtbFBLBQYAAAAABAAEAPkAAACRAwAAAAA=&#10;" strokecolor="aqua" strokeweight=".5pt"/>
                  <v:line id="Line 3351" o:spid="_x0000_s2518"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598cQAAADcAAAADwAAAGRycy9kb3ducmV2LnhtbESPQWvCQBSE70L/w/IK3nTTqKmmrqEV&#10;hF48mApeH9lnEpp9G7LbJP57tyB4HGbmG2abjaYRPXWutqzgbR6BIC6srrlUcP45zNYgnEfW2Fgm&#10;BTdykO1eJltMtR34RH3uSxEg7FJUUHnfplK6oiKDbm5b4uBdbWfQB9mVUnc4BLhpZBxFiTRYc1io&#10;sKV9RcVv/mcUJJf6/KU3C4v7TVn0cXzl9iiVmr6Onx8gPI3+GX60v7WC5fsK/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Xn3xxAAAANwAAAAPAAAAAAAAAAAA&#10;AAAAAKECAABkcnMvZG93bnJldi54bWxQSwUGAAAAAAQABAD5AAAAkgMAAAAA&#10;" strokecolor="aqua" strokeweight=".5pt"/>
                  <v:line id="Line 3352" o:spid="_x0000_s2519"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IiM8MAAADcAAAADwAAAGRycy9kb3ducmV2LnhtbESPzYoCMRCE7wv7DqEXvK0ZdfFnNIoI&#10;ih5XvXhrJ+1kcNIJk6jj25sFYY9FVX1FzRatrcWdmlA5VtDrZiCIC6crLhUcD+vvMYgQkTXWjknB&#10;kwIs5p8fM8y1e/Av3fexFAnCIUcFJkafSxkKQxZD13ni5F1cYzEm2ZRSN/hIcFvLfpYNpcWK04JB&#10;TytDxXV/swo22+NgxNmmf+ntzPl58pMBea1U56tdTkFEauN/+N3eagU/oyH8nU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yIjPDAAAA3AAAAA8AAAAAAAAAAAAA&#10;AAAAoQIAAGRycy9kb3ducmV2LnhtbFBLBQYAAAAABAAEAPkAAACRAwAAAAA=&#10;" strokecolor="aqua" strokeweight="1.5pt"/>
                  <v:line id="Line 3353" o:spid="_x0000_s2520"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BGHcMAAADcAAAADwAAAGRycy9kb3ducmV2LnhtbESPS4vCQBCE7wv+h6EFb+vEKD5iRlFB&#10;2MseNgpem0zngZmekBlj/Pc7wsIei6r6ikr3g2lET52rLSuYTSMQxLnVNZcKrpfz5xqE88gaG8uk&#10;4EUO9rvRR4qJtk/+oT7zpQgQdgkqqLxvEyldXpFBN7UtcfAK2xn0QXal1B0+A9w0Mo6ipTRYc1io&#10;sKVTRfk9exgFy1t9PerN3OJpU+Z9HBfcfkulJuPhsAXhafD/4b/2l1awWK3gfSYcAb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ARh3DAAAA3AAAAA8AAAAAAAAAAAAA&#10;AAAAoQIAAGRycy9kb3ducmV2LnhtbFBLBQYAAAAABAAEAPkAAACRAwAAAAA=&#10;" strokecolor="aqua" strokeweight=".5pt"/>
                  <v:line id="Line 3354" o:spid="_x0000_s2521"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Sb70AAADcAAAADwAAAGRycy9kb3ducmV2LnhtbERPyQrCMBC9C/5DGMGbplZxqUZRQfDi&#10;wQW8Ds3YFptJaWKtf28OgsfH21eb1pSiodoVlhWMhhEI4tTqgjMFt+thMAfhPLLG0jIp+JCDzbrb&#10;WWGi7ZvP1Fx8JkIIuwQV5N5XiZQuzcmgG9qKOHAPWxv0AdaZ1DW+Q7gpZRxFU2mw4NCQY0X7nNLn&#10;5WUUTO/FbacXY4v7RZY2cfzg6iSV6vfa7RKEp9b/xT/3USuYzMLacCYcAbn+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df0m+9AAAA3AAAAA8AAAAAAAAAAAAAAAAAoQIA&#10;AGRycy9kb3ducmV2LnhtbFBLBQYAAAAABAAEAPkAAACLAwAAAAA=&#10;" strokecolor="aqua" strokeweight=".5pt"/>
                  <v:line id="Line 3355" o:spid="_x0000_s2522"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N39MMAAADcAAAADwAAAGRycy9kb3ducmV2LnhtbESPQYvCMBSE78L+h/AEb5paxd3WprIK&#10;C1486Ap7fTTPtti8lCbW7r83guBxmJlvmGwzmEb01LnasoL5LAJBXFhdc6ng/Psz/QLhPLLGxjIp&#10;+CcHm/xjlGGq7Z2P1J98KQKEXYoKKu/bVEpXVGTQzWxLHLyL7Qz6ILtS6g7vAW4aGUfRShqsOSxU&#10;2NKuouJ6uhkFq7/6vNXJwuIuKYs+ji/cHqRSk/HwvQbhafDv8Ku91wqWnwk8z4QjI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Td/TDAAAA3AAAAA8AAAAAAAAAAAAA&#10;AAAAoQIAAGRycy9kb3ducmV2LnhtbFBLBQYAAAAABAAEAPkAAACRAwAAAAA=&#10;" strokecolor="aqua" strokeweight=".5pt"/>
                  <v:line id="Line 3356" o:spid="_x0000_s2523"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uTr0AAADcAAAADwAAAGRycy9kb3ducmV2LnhtbERPuwrCMBTdBf8hXMFNU6tIrUZRQXBx&#10;8AGul+baFpub0sRa/94MguPhvFebzlSipcaVlhVMxhEI4szqknMFt+thlIBwHlljZZkUfMjBZt3v&#10;rTDV9s1nai8+FyGEXYoKCu/rVEqXFWTQjW1NHLiHbQz6AJtc6gbfIdxUMo6iuTRYcmgosKZ9Qdnz&#10;8jIK5vfyttOLqcX9Is/aOH5wfZJKDQfddgnCU+f/4p/7qBXMkjA/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z8rk69AAAA3AAAAA8AAAAAAAAAAAAAAAAAoQIA&#10;AGRycy9kb3ducmV2LnhtbFBLBQYAAAAABAAEAPkAAACLAwAAAAA=&#10;" strokecolor="aqua" strokeweight=".5pt"/>
                  <v:line id="Line 3357" o:spid="_x0000_s2524"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7KYMMAAADcAAAADwAAAGRycy9kb3ducmV2LnhtbESPQWsCMRSE7wX/Q3iCt5pdlVZXo4ig&#10;2GOtF2/PzXOzuHkJm6jrvzeFQo/DzHzDLFadbcSd2lA7VpAPMxDEpdM1VwqOP9v3KYgQkTU2jknB&#10;kwKslr23BRbaPfib7odYiQThUKACE6MvpAylIYth6Dxx8i6utRiTbCupW3wkuG3kKMs+pMWa04JB&#10;TxtD5fVwswp2++P4k7Pd6JJ/mfPz5Gdj8lqpQb9bz0FE6uJ/+K+91wom0xx+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OymDDAAAA3AAAAA8AAAAAAAAAAAAA&#10;AAAAoQIAAGRycy9kb3ducmV2LnhtbFBLBQYAAAAABAAEAPkAAACRAwAAAAA=&#10;" strokecolor="aqua" strokeweight="1.5pt"/>
                  <v:line id="Line 3358" o:spid="_x0000_s2525"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Vor8AAADcAAAADwAAAGRycy9kb3ducmV2LnhtbESPzQrCMBCE74LvEFbwpqlVRKtRVBC8&#10;ePAHvC7N2habTWlirW9vBMHjMDPfMMt1a0rRUO0KywpGwwgEcWp1wZmC62U/mIFwHlljaZkUvMnB&#10;etXtLDHR9sUnas4+EwHCLkEFufdVIqVLczLohrYiDt7d1gZ9kHUmdY2vADeljKNoKg0WHBZyrGiX&#10;U/o4P42C6a24bvV8bHE3z9Imju9cHaVS/V67WYDw1Pp/+Nc+aAWTW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2KVor8AAADcAAAADwAAAAAAAAAAAAAAAACh&#10;AgAAZHJzL2Rvd25yZXYueG1sUEsFBgAAAAAEAAQA+QAAAI0DAAAAAA==&#10;" strokecolor="aqua" strokeweight=".5pt"/>
                  <v:line id="Line 3359" o:spid="_x0000_s2526"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4wOcAAAADcAAAADwAAAGRycy9kb3ducmV2LnhtbESPzQrCMBCE74LvEFbwpqlVRKtRVBC8&#10;ePAHvC7N2habTWlirW9vBMHjMDPfMMt1a0rRUO0KywpGwwgEcWp1wZmC62U/mIFwHlljaZkUvMnB&#10;etXtLDHR9sUnas4+EwHCLkEFufdVIqVLczLohrYiDt7d1gZ9kHUmdY2vADeljKNoKg0WHBZyrGiX&#10;U/o4P42C6a24bvV8bHE3z9Imju9cHaVS/V67WYDw1Pp/+Nc+aAWT2R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wuMDnAAAAA3AAAAA8AAAAAAAAAAAAAAAAA&#10;oQIAAGRycy9kb3ducmV2LnhtbFBLBQYAAAAABAAEAPkAAACOAwAAAAA=&#10;" strokecolor="aqua" strokeweight=".5pt"/>
                  <v:line id="Line 3360" o:spid="_x0000_s2527"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eoTcAAAADcAAAADwAAAGRycy9kb3ducmV2LnhtbESPzQrCMBCE74LvEFbwpqlVRKtRVBC8&#10;ePAHvC7N2habTWlirW9vBMHjMDPfMMt1a0rRUO0KywpGwwgEcWp1wZmC62U/mIFwHlljaZkUvMnB&#10;etXtLDHR9sUnas4+EwHCLkEFufdVIqVLczLohrYiDt7d1gZ9kHUmdY2vADeljKNoKg0WHBZyrGiX&#10;U/o4P42C6a24bvV8bHE3z9Imju9cHaVS/V67WYDw1Pp/+Nc+aAWT2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HqE3AAAAA3AAAAA8AAAAAAAAAAAAAAAAA&#10;oQIAAGRycy9kb3ducmV2LnhtbFBLBQYAAAAABAAEAPkAAACOAwAAAAA=&#10;" strokecolor="aqua" strokeweight=".5pt"/>
                  <v:line id="Line 3361" o:spid="_x0000_s2528"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sN1sMAAADcAAAADwAAAGRycy9kb3ducmV2LnhtbESPS4vCQBCE7wv+h6EFb+vE+MBER1FB&#10;8LIHH+C1yXQemOkJmTHGf+8sLOyxqKqvqPW2N7XoqHWVZQWTcQSCOLO64kLB7Xr8XoJwHlljbZkU&#10;vMnBdjP4WmOq7YvP1F18IQKEXYoKSu+bVEqXlWTQjW1DHLzctgZ9kG0hdYuvADe1jKNoIQ1WHBZK&#10;bOhQUva4PI2Cxb267XUytXhIiqyL45ybH6nUaNjvViA89f4//Nc+aQWz5Rx+z4QjID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LDdbDAAAA3AAAAA8AAAAAAAAAAAAA&#10;AAAAoQIAAGRycy9kb3ducmV2LnhtbFBLBQYAAAAABAAEAPkAAACRAwAAAAA=&#10;" strokecolor="aqua" strokeweight=".5pt"/>
                  <v:line id="Line 3362" o:spid="_x0000_s2529"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dSFMMAAADcAAAADwAAAGRycy9kb3ducmV2LnhtbESPzYoCMRCE7wu+Q2jB25rxB1dHoywL&#10;ih5XveytnbSTwUknTKKOb28EYY9FVX1FLVatrcWNmlA5VjDoZyCIC6crLhUcD+vPKYgQkTXWjknB&#10;gwKslp2PBeba3fmXbvtYigThkKMCE6PPpQyFIYuh7zxx8s6usRiTbEqpG7wnuK3lMMsm0mLFacGg&#10;px9DxWV/tQo22+Poi7PN8DzYmdPjz89G5LVSvW77PQcRqY3/4Xd7qxWMpxN4nUlH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nUhTDAAAA3AAAAA8AAAAAAAAAAAAA&#10;AAAAoQIAAGRycy9kb3ducmV2LnhtbFBLBQYAAAAABAAEAPkAAACRAwAAAAA=&#10;" strokecolor="aqua" strokeweight="1.5pt"/>
                  <v:line id="Line 3363" o:spid="_x0000_s2530"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U2OsQAAADcAAAADwAAAGRycy9kb3ducmV2LnhtbESPS2vDMBCE74H8B7GF3hK5bsnDiWxS&#10;QyGXHPKAXBdrY5tYK2Optvvvo0Igx2FmvmG22Wga0VPnassKPuYRCOLC6ppLBZfzz2wFwnlkjY1l&#10;UvBHDrJ0Otliou3AR+pPvhQBwi5BBZX3bSKlKyoy6Oa2JQ7ezXYGfZBdKXWHQ4CbRsZRtJAGaw4L&#10;FbaUV1TcT79GweJaX771+tNivi6LPo5v3B6kUu9v424DwtPoX+Fne68VfK2W8H8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TY6xAAAANwAAAAPAAAAAAAAAAAA&#10;AAAAAKECAABkcnMvZG93bnJldi54bWxQSwUGAAAAAAQABAD5AAAAkgMAAAAA&#10;" strokecolor="aqua" strokeweight=".5pt"/>
                  <v:line id="Line 3364" o:spid="_x0000_s2531"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qiSL0AAADcAAAADwAAAGRycy9kb3ducmV2LnhtbERPuwrCMBTdBf8hXMFNU6tIrUZRQXBx&#10;8AGul+baFpub0sRa/94MguPhvFebzlSipcaVlhVMxhEI4szqknMFt+thlIBwHlljZZkUfMjBZt3v&#10;rTDV9s1nai8+FyGEXYoKCu/rVEqXFWTQjW1NHLiHbQz6AJtc6gbfIdxUMo6iuTRYcmgosKZ9Qdnz&#10;8jIK5vfyttOLqcX9Is/aOH5wfZJKDQfddgnCU+f/4p/7qBXMkrA2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KKoki9AAAA3AAAAA8AAAAAAAAAAAAAAAAAoQIA&#10;AGRycy9kb3ducmV2LnhtbFBLBQYAAAAABAAEAPkAAACLAwAAAAA=&#10;" strokecolor="aqua" strokeweight=".5pt"/>
                  <v:line id="Line 3365" o:spid="_x0000_s2532"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H08IAAADcAAAADwAAAGRycy9kb3ducmV2LnhtbESPQYvCMBSE74L/ITzBm6ZWEVtNiwqC&#10;lz2sK+z10TzbYvNSmljrvzcLwh6HmfmG2eWDaURPnastK1jMIxDEhdU1lwquP6fZBoTzyBoby6Tg&#10;RQ7ybDzaYartk7+pv/hSBAi7FBVU3replK6oyKCb25Y4eDfbGfRBdqXUHT4D3DQyjqK1NFhzWKiw&#10;pWNFxf3yMArWv/X1oJOlxWNSFn0c37j9kkpNJ8N+C8LT4P/Dn/ZZK1htEvg7E46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YH08IAAADcAAAADwAAAAAAAAAAAAAA&#10;AAChAgAAZHJzL2Rvd25yZXYueG1sUEsFBgAAAAAEAAQA+QAAAJADAAAAAA==&#10;" strokecolor="aqua" strokeweight=".5pt"/>
                  <v:line id="Line 3366" o:spid="_x0000_s2533"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U4k70AAADcAAAADwAAAGRycy9kb3ducmV2LnhtbERPuwrCMBTdBf8hXMFNU6uIrUZRQXBx&#10;8AGul+baFpub0sRa/94MguPhvFebzlSipcaVlhVMxhEI4szqknMFt+thtADhPLLGyjIp+JCDzbrf&#10;W2Gq7ZvP1F58LkIIuxQVFN7XqZQuK8igG9uaOHAP2xj0ATa51A2+Q7ipZBxFc2mw5NBQYE37grLn&#10;5WUUzO/lbaeTqcV9kmdtHD+4PkmlhoNuuwThqfN/8c991ApmSZgf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klOJO9AAAA3AAAAA8AAAAAAAAAAAAAAAAAoQIA&#10;AGRycy9kb3ducmV2LnhtbFBLBQYAAAAABAAEAPkAAACLAwAAAAA=&#10;" strokecolor="aqua" strokeweight=".5pt"/>
                  <v:line id="Line 3367" o:spid="_x0000_s2534"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dcvcMAAADcAAAADwAAAGRycy9kb3ducmV2LnhtbESPQWsCMRSE7wX/Q3iCt5pdlVZXo4ig&#10;2GOtF2/PzXOzuHkJm6jrvzeFQo/DzHzDLFadbcSd2lA7VpAPMxDEpdM1VwqOP9v3KYgQkTU2jknB&#10;kwKslr23BRbaPfib7odYiQThUKACE6MvpAylIYth6Dxx8i6utRiTbCupW3wkuG3kKMs+pMWa04JB&#10;TxtD5fVwswp2++P4k7Pd6JJ/mfPz5Gdj8lqpQb9bz0FE6uJ/+K+91womsxx+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XXL3DAAAA3AAAAA8AAAAAAAAAAAAA&#10;AAAAoQIAAGRycy9kb3ducmV2LnhtbFBLBQYAAAAABAAEAPkAAACRAwAAAAA=&#10;" strokecolor="aqua" strokeweight="1.5pt"/>
                  <v:line id="Line 3368" o:spid="_x0000_s2535"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sDf8IAAADcAAAADwAAAGRycy9kb3ducmV2LnhtbESPT4vCMBTE74LfITxhb5paRWxtKq4g&#10;7MWDf8Dro3m2xealNNna/fYbQfA4zMxvmGw7mEb01LnasoL5LAJBXFhdc6ngejlM1yCcR9bYWCYF&#10;f+Rgm49HGabaPvlE/dmXIkDYpaig8r5NpXRFRQbdzLbEwbvbzqAPsiul7vAZ4KaRcRStpMGaw0KF&#10;Le0rKh7nX6Ngdauv3zpZWNwnZdHH8Z3bo1TqazLsNiA8Df4Tfrd/tIJlEsPrTDgCM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sDf8IAAADcAAAADwAAAAAAAAAAAAAA&#10;AAChAgAAZHJzL2Rvd25yZXYueG1sUEsFBgAAAAAEAAQA+QAAAJADAAAAAA==&#10;" strokecolor="aqua" strokeweight=".5pt"/>
                  <v:line id="Line 3369" o:spid="_x0000_s2536"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em5MMAAADcAAAADwAAAGRycy9kb3ducmV2LnhtbESPT2vCQBTE7wW/w/KE3ppNowSTuooK&#10;BS89GAO9PrIvf2j2bchuY/rt3YLgcZiZ3zDb/Wx6MdHoOssK3qMYBHFldceNgvL6+bYB4Tyyxt4y&#10;KfgjB/vd4mWLubY3vtBU+EYECLscFbTeD7mUrmrJoIvsQBy82o4GfZBjI/WItwA3vUziOJUGOw4L&#10;LQ50aqn6KX6NgvS7K486W1k8ZU01JUnNw5dU6nU5Hz5AeJr9M/xon7WCdbaC/zPhCMjd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3puTDAAAA3AAAAA8AAAAAAAAAAAAA&#10;AAAAoQIAAGRycy9kb3ducmV2LnhtbFBLBQYAAAAABAAEAPkAAACRAwAAAAA=&#10;" strokecolor="aqua" strokeweight=".5pt"/>
                  <v:line id="Line 3370" o:spid="_x0000_s2537"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kMMAAADcAAAADwAAAGRycy9kb3ducmV2LnhtbESPQWuDQBSE74H8h+UFekvWWgnVukoi&#10;FHrpoanQ68N9Uan7Vtytmn+fLRR6HGbmGyYvVzOImSbXW1bweIhAEDdW99wqqD9f988gnEfWOFgm&#10;BTdyUBbbTY6Ztgt/0HzxrQgQdhkq6LwfMyld05FBd7AjcfCudjLog5xaqSdcAtwMMo6iozTYc1jo&#10;cKSqo+b78mMUHL/6+qzTJ4tV2jZzHF95fJdKPezW0wsIT6v/D/+137SCJE3g90w4ArK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ePpDDAAAA3AAAAA8AAAAAAAAAAAAA&#10;AAAAoQIAAGRycy9kb3ducmV2LnhtbFBLBQYAAAAABAAEAPkAAACRAwAAAAA=&#10;" strokecolor="aqua" strokeweight=".5pt"/>
                  <v:line id="Line 3371" o:spid="_x0000_s2538"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KbC8QAAADcAAAADwAAAGRycy9kb3ducmV2LnhtbESPzWrDMBCE74G8g9hAb4kctzGxYyW0&#10;hkIvPcQN9LpY6x9irYyl2u7bV4VCj8PMfMPkl8X0YqLRdZYV7HcRCOLK6o4bBbeP1+0RhPPIGnvL&#10;pOCbHFzO61WOmbYzX2kqfSMChF2GClrvh0xKV7Vk0O3sQBy82o4GfZBjI/WIc4CbXsZRlEiDHYeF&#10;FgcqWqru5ZdRkHx2txedPlos0qaa4rjm4V0q9bBZnk8gPC3+P/zXftMKntID/J4JR0Ce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UpsLxAAAANwAAAAPAAAAAAAAAAAA&#10;AAAAAKECAABkcnMvZG93bnJldi54bWxQSwUGAAAAAAQABAD5AAAAkgMAAAAA&#10;" strokecolor="aqua" strokeweight=".5pt"/>
                  <v:line id="Line 3372" o:spid="_x0000_s2539"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7EycMAAADcAAAADwAAAGRycy9kb3ducmV2LnhtbESPS4sCMRCE74L/IbTgTTM+0HXWKCKs&#10;uEcfF2+9k3Yy7KQTJlkd/70RFjwWVfUVtVy3thY3akLlWMFomIEgLpyuuFRwPn0NPkCEiKyxdkwK&#10;HhRgvep2lphrd+cD3Y6xFAnCIUcFJkafSxkKQxbD0Hni5F1dYzEm2ZRSN3hPcFvLcZbNpMWK04JB&#10;T1tDxe/xzyrY7c+TOWe78XX0bX4eF7+YkNdK9Xvt5hNEpDa+w//tvVYwXczgdSYdAb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xMnDAAAA3AAAAA8AAAAAAAAAAAAA&#10;AAAAoQIAAGRycy9kb3ducmV2LnhtbFBLBQYAAAAABAAEAPkAAACRAwAAAAA=&#10;" strokecolor="aqua" strokeweight="1.5pt"/>
                  <v:line id="Line 3373" o:spid="_x0000_s2540"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yg58MAAADcAAAADwAAAGRycy9kb3ducmV2LnhtbESPQYvCMBSE78L+h/AEb5paxd3WprIK&#10;C1486Ap7fTTPtti8lCbW7r83guBxmJlvmGwzmEb01LnasoL5LAJBXFhdc6ng/Psz/QLhPLLGxjIp&#10;+CcHm/xjlGGq7Z2P1J98KQKEXYoKKu/bVEpXVGTQzWxLHLyL7Qz6ILtS6g7vAW4aGUfRShqsOSxU&#10;2NKuouJ6uhkFq7/6vNXJwuIuKYs+ji/cHqRSk/HwvQbhafDv8Ku91wqWySc8z4QjI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MoOfDAAAA3AAAAA8AAAAAAAAAAAAA&#10;AAAAoQIAAGRycy9kb3ducmV2LnhtbFBLBQYAAAAABAAEAPkAAACRAwAAAAA=&#10;" strokecolor="aqua" strokeweight=".5pt"/>
                  <v:line id="Line 3374" o:spid="_x0000_s2541"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M0lb0AAADcAAAADwAAAGRycy9kb3ducmV2LnhtbERPuwrCMBTdBf8hXMFNU6uIrUZRQXBx&#10;8AGul+baFpub0sRa/94MguPhvFebzlSipcaVlhVMxhEI4szqknMFt+thtADhPLLGyjIp+JCDzbrf&#10;W2Gq7ZvP1F58LkIIuxQVFN7XqZQuK8igG9uaOHAP2xj0ATa51A2+Q7ipZBxFc2mw5NBQYE37grLn&#10;5WUUzO/lbaeTqcV9kmdtHD+4PkmlhoNuuwThqfN/8c991ApmSVgbzoQjIN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TNJW9AAAA3AAAAA8AAAAAAAAAAAAAAAAAoQIA&#10;AGRycy9kb3ducmV2LnhtbFBLBQYAAAAABAAEAPkAAACLAwAAAAA=&#10;" strokecolor="aqua" strokeweight=".5pt"/>
                  <v:line id="Line 3375" o:spid="_x0000_s2542"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RDsMAAADcAAAADwAAAGRycy9kb3ducmV2LnhtbESPwWrDMBBE74X8g9hAb40cp5jIsRzS&#10;QKCXHpoEcl2sjW1irYyl2u7fV4VCj8PMvGGK/Ww7MdLgW8ca1qsEBHHlTMu1huvl9LIF4QOywc4x&#10;afgmD/ty8VRgbtzEnzSeQy0ihH2OGpoQ+lxKXzVk0a9cTxy9uxsshiiHWpoBpwi3nUyTJJMWW44L&#10;DfZ0bKh6nL+shuzWXt+M2jg8qroa0/TO/YfU+nk5H3YgAs3hP/zXfjcaXpWC3zPxCM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fkQ7DAAAA3AAAAA8AAAAAAAAAAAAA&#10;AAAAoQIAAGRycy9kb3ducmV2LnhtbFBLBQYAAAAABAAEAPkAAACRAwAAAAA=&#10;" strokecolor="aqua" strokeweight=".5pt"/>
                  <v:line id="Line 3376" o:spid="_x0000_s2543"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6iibwAAADcAAAADwAAAGRycy9kb3ducmV2LnhtbERPvQrCMBDeBd8hnOCmqRVFq1FUEFwc&#10;1ILr0ZxtsbmUJtb69mYQHD++//W2M5VoqXGlZQWTcQSCOLO65FxBejuOFiCcR9ZYWSYFH3Kw3fR7&#10;a0y0ffOF2qvPRQhhl6CCwvs6kdJlBRl0Y1sTB+5hG4M+wCaXusF3CDeVjKNoLg2WHBoKrOlQUPa8&#10;voyC+b1M93o5tXhY5lkbxw+uz1Kp4aDbrUB46vxf/HOftIJZFOaHM+EI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86iibwAAADcAAAADwAAAAAAAAAAAAAAAAChAgAA&#10;ZHJzL2Rvd25yZXYueG1sUEsFBgAAAAAEAAQA+QAAAIoDAAAAAA==&#10;" strokecolor="aqua" strokeweight=".5pt"/>
                  <v:line id="Line 3377" o:spid="_x0000_s2544"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zGp8MAAADcAAAADwAAAGRycy9kb3ducmV2LnhtbESPT2sCMRTE74V+h/AK3mqySm1djVIE&#10;RY/+ufT2unlulm5ewibq+u0bodDjMDO/YebL3rXiSl1sPGsohgoEceVNw7WG03H9+gEiJmSDrWfS&#10;cKcIy8Xz0xxL42+8p+sh1SJDOJaowaYUSiljZclhHPpAnL2z7xymLLtamg5vGe5aOVJqIh02nBcs&#10;BlpZqn4OF6dhsz2N31ltRudiZ7/vX2E6pmC0Hrz0nzMQifr0H/5rb42GN1XA40w+An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8xqfDAAAA3AAAAA8AAAAAAAAAAAAA&#10;AAAAoQIAAGRycy9kb3ducmV2LnhtbFBLBQYAAAAABAAEAPkAAACRAwAAAAA=&#10;" strokecolor="aqua" strokeweight="1.5pt"/>
                  <v:line id="Line 3378" o:spid="_x0000_s2545"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CZZb8AAADcAAAADwAAAGRycy9kb3ducmV2LnhtbESPzQrCMBCE74LvEFbwpqkVRatRVBC8&#10;ePAHvC7N2habTWlirW9vBMHjMDPfMMt1a0rRUO0KywpGwwgEcWp1wZmC62U/mIFwHlljaZkUvMnB&#10;etXtLDHR9sUnas4+EwHCLkEFufdVIqVLczLohrYiDt7d1gZ9kHUmdY2vADeljKNoKg0WHBZyrGiX&#10;U/o4P42C6a24bvV8bHE3z9Imju9cHaVS/V67WYDw1Pp/+Nc+aAWTK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FCZZb8AAADcAAAADwAAAAAAAAAAAAAAAACh&#10;AgAAZHJzL2Rvd25yZXYueG1sUEsFBgAAAAAEAAQA+QAAAI0DAAAAAA==&#10;" strokecolor="aqua" strokeweight=".5pt"/>
                  <v:line id="Line 3379" o:spid="_x0000_s2546"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w8/r8AAADcAAAADwAAAGRycy9kb3ducmV2LnhtbESPzQrCMBCE74LvEFbwpqkVRatRVBC8&#10;ePAHvC7N2habTWlirW9vBMHjMDPfMMt1a0rRUO0KywpGwwgEcWp1wZmC62U/mIFwHlljaZkUvMnB&#10;etXtLDHR9sUnas4+EwHCLkEFufdVIqVLczLohrYiDt7d1gZ9kHUmdY2vADeljKNoKg0WHBZyrGiX&#10;U/o4P42C6a24bvV8bHE3z9Imju9cHaVS/V67WYDw1Pp/+Nc+aAWTaA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xw8/r8AAADcAAAADwAAAAAAAAAAAAAAAACh&#10;AgAAZHJzL2Rvd25yZXYueG1sUEsFBgAAAAAEAAQA+QAAAI0DAAAAAA==&#10;" strokecolor="aqua" strokeweight=".5pt"/>
                  <v:line id="Line 3380" o:spid="_x0000_s2547"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WkisMAAADcAAAADwAAAGRycy9kb3ducmV2LnhtbESPS4vCQBCE78L+h6EX9qYT4wONGWUV&#10;BC8ezAp7bTKdB2Z6QmY2Zv+9Iwgei6r6ikp3g2lET52rLSuYTiIQxLnVNZcKrj/H8QqE88gaG8uk&#10;4J8c7LYfoxQTbe98oT7zpQgQdgkqqLxvEyldXpFBN7EtcfAK2xn0QXal1B3eA9w0Mo6ipTRYc1io&#10;sKVDRfkt+zMKlr/1da/XM4uHdZn3cVxwe5ZKfX0O3xsQngb/Dr/aJ61gEc3heSYcAb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1pIrDAAAA3AAAAA8AAAAAAAAAAAAA&#10;AAAAoQIAAGRycy9kb3ducmV2LnhtbFBLBQYAAAAABAAEAPkAAACRAwAAAAA=&#10;" strokecolor="aqua" strokeweight=".5pt"/>
                  <v:line id="Line 3381" o:spid="_x0000_s2548"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kBEb8AAADcAAAADwAAAGRycy9kb3ducmV2LnhtbESPzQrCMBCE74LvEFbwpqkVRatRVBC8&#10;ePAHvC7N2habTWlirW9vBMHjMDPfMMt1a0rRUO0KywpGwwgEcWp1wZmC62U/mIFwHlljaZkUvMnB&#10;etXtLDHR9sUnas4+EwHCLkEFufdVIqVLczLohrYiDt7d1gZ9kHUmdY2vADeljKNoKg0WHBZyrGiX&#10;U/o4P42C6a24bvV8bHE3z9Imju9cHaVS/V67WYDw1Pp/+Nc+aAWTa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7kBEb8AAADcAAAADwAAAAAAAAAAAAAAAACh&#10;AgAAZHJzL2Rvd25yZXYueG1sUEsFBgAAAAAEAAQA+QAAAI0DAAAAAA==&#10;" strokecolor="aqua" strokeweight=".5pt"/>
                  <v:line id="Line 3382" o:spid="_x0000_s2549"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Ve08MAAADcAAAADwAAAGRycy9kb3ducmV2LnhtbESPT2sCMRTE74LfITyhN01U1HZrlFJQ&#10;7NE/l95eN8/N0s1L2ERdv30jFDwOM/MbZrnuXCOu1Mbas4bxSIEgLr2pudJwOm6GryBiQjbYeCYN&#10;d4qwXvV7SyyMv/GerodUiQzhWKAGm1IopIylJYdx5ANx9s6+dZiybCtpWrxluGvkRKm5dFhzXrAY&#10;6NNS+Xu4OA3b3Wm6YLWdnMdf9uf+Hd6mFIzWL4Pu4x1Eoi49w//tndEwU3N4nM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XtPDAAAA3AAAAA8AAAAAAAAAAAAA&#10;AAAAoQIAAGRycy9kb3ducmV2LnhtbFBLBQYAAAAABAAEAPkAAACRAwAAAAA=&#10;" strokecolor="aqua" strokeweight="1.5pt"/>
                  <v:shape id="Text Box 3383" o:spid="_x0000_s2550"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rsidR="00197967" w:rsidRDefault="00197967">
                          <w:pPr>
                            <w:jc w:val="center"/>
                          </w:pPr>
                          <w:r>
                            <w:t xml:space="preserve">Position </w:t>
                          </w:r>
                          <w:proofErr w:type="spellStart"/>
                          <w:r>
                            <w:t>vs</w:t>
                          </w:r>
                          <w:proofErr w:type="spellEnd"/>
                          <w:r>
                            <w:t xml:space="preserve"> Time</w:t>
                          </w:r>
                        </w:p>
                      </w:txbxContent>
                    </v:textbox>
                  </v:shape>
                  <v:shape id="Text Box 3384" o:spid="_x0000_s2551"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PicEA&#10;AADcAAAADwAAAGRycy9kb3ducmV2LnhtbERP3WrCMBS+F3yHcATvNHWyodUoMhCcY+LfAxybY1Ns&#10;TmqT2e7tlwvBy4/vf75sbSkeVPvCsYLRMAFBnDldcK7gfFoPJiB8QNZYOiYFf+Rhueh25phq1/CB&#10;HseQixjCPkUFJoQqldJnhiz6oauII3d1tcUQYZ1LXWMTw20p35LkQ1osODYYrOjTUHY7/loFP+vd&#10;99e03Z4uWGwbd9+Pz6Zhpfq9djUDEagNL/HTvdEK3pO4Np6JR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7XD4nBAAAA3AAAAA8AAAAAAAAAAAAAAAAAmAIAAGRycy9kb3du&#10;cmV2LnhtbFBLBQYAAAAABAAEAPUAAACGAwAAAAA=&#10;" filled="f" stroked="f">
                    <v:textbox inset="0">
                      <w:txbxContent>
                        <w:p w:rsidR="00197967" w:rsidRDefault="00197967">
                          <w:r>
                            <w:t>+30</w:t>
                          </w:r>
                        </w:p>
                      </w:txbxContent>
                    </v:textbox>
                  </v:shape>
                  <v:shape id="Text Box 3385" o:spid="_x0000_s2552"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uqEsUA&#10;AADcAAAADwAAAGRycy9kb3ducmV2LnhtbESP3WoCMRSE7wt9h3AK3tWsikVXo5SC4A8V/x7guDlu&#10;Fjcn6ya669s3hUIvh5n5hpnOW1uKB9W+cKyg101AEGdOF5wrOB0X7yMQPiBrLB2Tgid5mM9eX6aY&#10;atfwnh6HkIsIYZ+iAhNClUrpM0MWfddVxNG7uNpiiLLOpa6xiXBbyn6SfEiLBccFgxV9Gcquh7tV&#10;8L3Yblbjdn08Y7Fu3G03OJmGleq8tZ8TEIHa8B/+ay+1gmEyht8z8QjI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m6oSxQAAANwAAAAPAAAAAAAAAAAAAAAAAJgCAABkcnMv&#10;ZG93bnJldi54bWxQSwUGAAAAAAQABAD1AAAAigMAAAAA&#10;" filled="f" stroked="f">
                    <v:textbox inset="0">
                      <w:txbxContent>
                        <w:p w:rsidR="00197967" w:rsidRDefault="00197967">
                          <w:r>
                            <w:t>+20</w:t>
                          </w:r>
                        </w:p>
                      </w:txbxContent>
                    </v:textbox>
                  </v:shape>
                  <v:shape id="Text Box 3386" o:spid="_x0000_s2553"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iVUsIA&#10;AADcAAAADwAAAGRycy9kb3ducmV2LnhtbERPW2vCMBR+H/gfwhF8m6kTh1ajyEDwwsa8/IBjc2yK&#10;zUltoq3/3jwM9vjx3WeL1pbiQbUvHCsY9BMQxJnTBecKTsfV+xiED8gaS8ek4EkeFvPO2wxT7Rre&#10;0+MQchFD2KeowIRQpVL6zJBF33cVceQurrYYIqxzqWtsYrgt5UeSfEqLBccGgxV9Gcquh7tV8L36&#10;2W0m7fZ4xmLbuNvv8GQaVqrXbZdTEIHa8C/+c6+1gtEgzo9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eJVSwgAAANwAAAAPAAAAAAAAAAAAAAAAAJgCAABkcnMvZG93&#10;bnJldi54bWxQSwUGAAAAAAQABAD1AAAAhwMAAAAA&#10;" filled="f" stroked="f">
                    <v:textbox inset="0">
                      <w:txbxContent>
                        <w:p w:rsidR="00197967" w:rsidRDefault="00197967">
                          <w:r>
                            <w:t>+10</w:t>
                          </w:r>
                        </w:p>
                      </w:txbxContent>
                    </v:textbox>
                  </v:shape>
                  <v:shape id="Text Box 3387" o:spid="_x0000_s2554"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QwycUA&#10;AADcAAAADwAAAGRycy9kb3ducmV2LnhtbESP3WrCQBSE7wt9h+UUeqebKJUaXaUUBKso9ecBjtnT&#10;bGj2bMxuTXx7VxB6OczMN8x03tlKXKjxpWMFaT8BQZw7XXKh4HhY9N5B+ICssXJMCq7kYT57fppi&#10;pl3LO7rsQyEihH2GCkwIdSalzw1Z9H1XE0fvxzUWQ5RNIXWDbYTbSg6SZCQtlhwXDNb0aSj/3f9Z&#10;BZvFdv017laHE5ar1p2/h0fTslKvL93HBESgLvyHH+2lVvCWpnA/E4+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NDDJxQAAANwAAAAPAAAAAAAAAAAAAAAAAJgCAABkcnMv&#10;ZG93bnJldi54bWxQSwUGAAAAAAQABAD1AAAAigMAAAAA&#10;" filled="f" stroked="f">
                    <v:textbox inset="0">
                      <w:txbxContent>
                        <w:p w:rsidR="00197967" w:rsidRDefault="00197967">
                          <w:r>
                            <w:t>0</w:t>
                          </w:r>
                        </w:p>
                      </w:txbxContent>
                    </v:textbox>
                  </v:shape>
                  <v:shape id="Text Box 3388" o:spid="_x0000_s2555"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auvsQA&#10;AADcAAAADwAAAGRycy9kb3ducmV2LnhtbESP0WoCMRRE34X+Q7hC3zSrxVJXo5SCUBXFqh9w3Vw3&#10;i5ub7SZ11783BcHHYWbOMNN5a0txpdoXjhUM+gkI4szpgnMFx8Oi9wHCB2SNpWNScCMP89lLZ4qp&#10;dg3/0HUfchEh7FNUYEKoUil9Zsii77uKOHpnV1sMUda51DU2EW5LOUySd2mx4LhgsKIvQ9ll/2cV&#10;bBbb9XLcrg4nLFaN+929HU3DSr12288JiEBteIYf7W+tYDQYwv+Ze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mrr7EAAAA3AAAAA8AAAAAAAAAAAAAAAAAmAIAAGRycy9k&#10;b3ducmV2LnhtbFBLBQYAAAAABAAEAPUAAACJAwAAAAA=&#10;" filled="f" stroked="f">
                    <v:textbox inset="0">
                      <w:txbxContent>
                        <w:p w:rsidR="00197967" w:rsidRDefault="00197967">
                          <w:r>
                            <w:t>-10</w:t>
                          </w:r>
                        </w:p>
                      </w:txbxContent>
                    </v:textbox>
                  </v:shape>
                  <v:shape id="Text Box 3389" o:spid="_x0000_s2556"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oLJcUA&#10;AADcAAAADwAAAGRycy9kb3ducmV2LnhtbESP3WrCQBSE7wt9h+UIvasbFUVjNlIEoVpa6s8DHLPH&#10;bDB7Ns1uTfr2XaHQy2FmvmGyVW9rcaPWV44VjIYJCOLC6YpLBafj5nkOwgdkjbVjUvBDHlb540OG&#10;qXYd7+l2CKWIEPYpKjAhNKmUvjBk0Q9dQxy9i2sthijbUuoWuwi3tRwnyUxarDguGGxobai4Hr6t&#10;gvfNx9t20e+OZ6x2nfv6nJxMx0o9DfqXJYhAffgP/7VftYLpaAL3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qgslxQAAANwAAAAPAAAAAAAAAAAAAAAAAJgCAABkcnMv&#10;ZG93bnJldi54bWxQSwUGAAAAAAQABAD1AAAAigMAAAAA&#10;" filled="f" stroked="f">
                    <v:textbox inset="0">
                      <w:txbxContent>
                        <w:p w:rsidR="00197967" w:rsidRDefault="00197967">
                          <w:r>
                            <w:t>-20</w:t>
                          </w:r>
                        </w:p>
                      </w:txbxContent>
                    </v:textbox>
                  </v:shape>
                  <v:shape id="Text Box 3390" o:spid="_x0000_s2557"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OTUcUA&#10;AADcAAAADwAAAGRycy9kb3ducmV2LnhtbESP0WoCMRRE3wv+Q7iCbzWrVWlXo4ggqKXFqh9wu7lu&#10;Fjc32010179vhEIfh5k5w8wWrS3FjWpfOFYw6CcgiDOnC84VnI7r51cQPiBrLB2Tgjt5WMw7TzNM&#10;tWv4i26HkIsIYZ+iAhNClUrpM0MWfd9VxNE7u9piiLLOpa6xiXBbymGSTKTFguOCwYpWhrLL4WoV&#10;fKw/37dv7e74jcWucT/7l5NpWKlet11OQQRqw3/4r73RCsaDETzOxCM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5NRxQAAANwAAAAPAAAAAAAAAAAAAAAAAJgCAABkcnMv&#10;ZG93bnJldi54bWxQSwUGAAAAAAQABAD1AAAAigMAAAAA&#10;" filled="f" stroked="f">
                    <v:textbox inset="0">
                      <w:txbxContent>
                        <w:p w:rsidR="00197967" w:rsidRDefault="00197967">
                          <w:r>
                            <w:t>0</w:t>
                          </w:r>
                        </w:p>
                      </w:txbxContent>
                    </v:textbox>
                  </v:shape>
                  <v:shape id="Text Box 3391" o:spid="_x0000_s2558"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82ysUA&#10;AADcAAAADwAAAGRycy9kb3ducmV2LnhtbESP3WoCMRSE7wu+QziCd5pVsehqFBGE1mKpPw9w3Bw3&#10;i5uT7SZ1t29vCkIvh5n5hlmsWluKO9W+cKxgOEhAEGdOF5wrOJ+2/SkIH5A1lo5JwS95WC07LwtM&#10;tWv4QPdjyEWEsE9RgQmhSqX0mSGLfuAq4uhdXW0xRFnnUtfYRLgt5ShJXqXFguOCwYo2hrLb8ccq&#10;2G8/P95n7e50wWLXuO+v8dk0rFSv267nIAK14T/8bL9pBZPhB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zbKxQAAANwAAAAPAAAAAAAAAAAAAAAAAJgCAABkcnMv&#10;ZG93bnJldi54bWxQSwUGAAAAAAQABAD1AAAAigMAAAAA&#10;" filled="f" stroked="f">
                    <v:textbox inset="0">
                      <w:txbxContent>
                        <w:p w:rsidR="00197967" w:rsidRDefault="00197967">
                          <w:r>
                            <w:t>5</w:t>
                          </w:r>
                        </w:p>
                      </w:txbxContent>
                    </v:textbox>
                  </v:shape>
                  <v:shape id="Text Box 3392" o:spid="_x0000_s2559"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2ovcUA&#10;AADcAAAADwAAAGRycy9kb3ducmV2LnhtbESP3WoCMRSE7wXfIZyCdzVrRbGrUaQgqMVSfx7gdHPc&#10;LN2crJvorm/fCAUvh5n5hpktWluKG9W+cKxg0E9AEGdOF5wrOB1XrxMQPiBrLB2Tgjt5WMy7nRmm&#10;2jW8p9sh5CJC2KeowIRQpVL6zJBF33cVcfTOrrYYoqxzqWtsItyW8i1JxtJiwXHBYEUfhrLfw9Uq&#10;2K2+Pjfv7fb4g8W2cZfv4ck0rFTvpV1OQQRqwzP8315rBaPBGB5n4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3ai9xQAAANwAAAAPAAAAAAAAAAAAAAAAAJgCAABkcnMv&#10;ZG93bnJldi54bWxQSwUGAAAAAAQABAD1AAAAigMAAAAA&#10;" filled="f" stroked="f">
                    <v:textbox inset="0">
                      <w:txbxContent>
                        <w:p w:rsidR="00197967" w:rsidRDefault="00197967">
                          <w:r>
                            <w:t>10</w:t>
                          </w:r>
                        </w:p>
                      </w:txbxContent>
                    </v:textbox>
                  </v:shape>
                  <v:shape id="Text Box 3393" o:spid="_x0000_s2560"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ENJsUA&#10;AADcAAAADwAAAGRycy9kb3ducmV2LnhtbESP0WoCMRRE3wv+Q7iCbzWrRW1Xo4ggqKXFqh9wu7lu&#10;Fjc32010179vhEIfh5k5w8wWrS3FjWpfOFYw6CcgiDOnC84VnI7r51cQPiBrLB2Tgjt5WMw7TzNM&#10;tWv4i26HkIsIYZ+iAhNClUrpM0MWfd9VxNE7u9piiLLOpa6xiXBbymGSjKXFguOCwYpWhrLL4WoV&#10;fKw/37dv7e74jcWucT/7l5NpWKlet11OQQRqw3/4r73RCkaDCTzOxCM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Q0mxQAAANwAAAAPAAAAAAAAAAAAAAAAAJgCAABkcnMv&#10;ZG93bnJldi54bWxQSwUGAAAAAAQABAD1AAAAigMAAAAA&#10;" filled="f" stroked="f">
                    <v:textbox inset="0">
                      <w:txbxContent>
                        <w:p w:rsidR="00197967" w:rsidRDefault="00197967">
                          <w:r>
                            <w:t>15</w:t>
                          </w:r>
                        </w:p>
                      </w:txbxContent>
                    </v:textbox>
                  </v:shape>
                  <v:shape id="Text Box 3394" o:spid="_x0000_s2561"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6ZVMIA&#10;AADcAAAADwAAAGRycy9kb3ducmV2LnhtbERPW2vCMBR+H/gfwhF8m6kTh1ajyEDwwsa8/IBjc2yK&#10;zUltoq3/3jwM9vjx3WeL1pbiQbUvHCsY9BMQxJnTBecKTsfV+xiED8gaS8ek4EkeFvPO2wxT7Rre&#10;0+MQchFD2KeowIRQpVL6zJBF33cVceQurrYYIqxzqWtsYrgt5UeSfEqLBccGgxV9Gcquh7tV8L36&#10;2W0m7fZ4xmLbuNvv8GQaVqrXbZdTEIHa8C/+c6+1gtEgro1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plUwgAAANwAAAAPAAAAAAAAAAAAAAAAAJgCAABkcnMvZG93&#10;bnJldi54bWxQSwUGAAAAAAQABAD1AAAAhwMAAAAA&#10;" filled="f" stroked="f">
                    <v:textbox inset="0">
                      <w:txbxContent>
                        <w:p w:rsidR="00197967" w:rsidRDefault="00197967">
                          <w:r>
                            <w:t>20</w:t>
                          </w:r>
                        </w:p>
                      </w:txbxContent>
                    </v:textbox>
                  </v:shape>
                  <v:shape id="Text Box 3395" o:spid="_x0000_s2562"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8z8QA&#10;AADcAAAADwAAAGRycy9kb3ducmV2LnhtbESP0WoCMRRE34X+Q7gF3zSrRalbo5SCUC2KVT/gdnPd&#10;LG5u1k10t39vBMHHYWbOMNN5a0txpdoXjhUM+gkI4szpgnMFh/2i9w7CB2SNpWNS8E8e5rOXzhRT&#10;7Rr+pesu5CJC2KeowIRQpVL6zJBF33cVcfSOrrYYoqxzqWtsItyWcpgkY2mx4LhgsKIvQ9lpd7EK&#10;1ovNz3LSrvZ/WKwad96+HUzDSnVf288PEIHa8Aw/2t9awWgwgfuZe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CPM/EAAAA3AAAAA8AAAAAAAAAAAAAAAAAmAIAAGRycy9k&#10;b3ducmV2LnhtbFBLBQYAAAAABAAEAPUAAACJAwAAAAA=&#10;" filled="f" stroked="f">
                    <v:textbox inset="0">
                      <w:txbxContent>
                        <w:p w:rsidR="00197967" w:rsidRDefault="00197967">
                          <w:r>
                            <w:t>25</w:t>
                          </w:r>
                        </w:p>
                      </w:txbxContent>
                    </v:textbox>
                  </v:shape>
                  <v:shape id="Text Box 3396" o:spid="_x0000_s2563"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Rf78IA&#10;AADcAAAADwAAAGRycy9kb3ducmV2LnhtbERP3WrCMBS+F3yHcITdrekck1kbRQRhcyhO+wDH5tiU&#10;NSddk9nu7ZeLgZcf33++GmwjbtT52rGCpyQFQVw6XXOloDhvH19B+ICssXFMCn7Jw2o5HuWYadfz&#10;J91OoRIxhH2GCkwIbSalLw1Z9IlriSN3dZ3FEGFXSd1hH8NtI6dpOpMWa44NBlvaGCq/Tj9WwX57&#10;+HifD7vzBetd776Pz4XpWamHybBegAg0hLv43/2mFbxM4/x4Jh4B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F/vwgAAANwAAAAPAAAAAAAAAAAAAAAAAJgCAABkcnMvZG93&#10;bnJldi54bWxQSwUGAAAAAAQABAD1AAAAhwMAAAAA&#10;" filled="f" stroked="f">
                    <v:textbox inset="0">
                      <w:txbxContent>
                        <w:p w:rsidR="00197967" w:rsidRDefault="00197967">
                          <w:r>
                            <w:t>30</w:t>
                          </w:r>
                        </w:p>
                      </w:txbxContent>
                    </v:textbox>
                  </v:shape>
                  <v:shape id="Text Box 3397" o:spid="_x0000_s2564"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6dMQA&#10;AADcAAAADwAAAGRycy9kb3ducmV2LnhtbESP0WoCMRRE34X+Q7hC3zSrxVJXo5SCUBXFqh9w3Vw3&#10;i5ub7SZ11783BcHHYWbOMNN5a0txpdoXjhUM+gkI4szpgnMFx8Oi9wHCB2SNpWNScCMP89lLZ4qp&#10;dg3/0HUfchEh7FNUYEKoUil9Zsii77uKOHpnV1sMUda51DU2EW5LOUySd2mx4LhgsKIvQ9ll/2cV&#10;bBbb9XLcrg4nLFaN+929HU3DSr12288JiEBteIYf7W+tYDQcwP+Ze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Y+nTEAAAA3AAAAA8AAAAAAAAAAAAAAAAAmAIAAGRycy9k&#10;b3ducmV2LnhtbFBLBQYAAAAABAAEAPUAAACJAwAAAAA=&#10;" filled="f" stroked="f">
                    <v:textbox inset="0">
                      <w:txbxContent>
                        <w:p w:rsidR="00197967" w:rsidRDefault="00197967">
                          <w:r>
                            <w:t>35</w:t>
                          </w:r>
                        </w:p>
                      </w:txbxContent>
                    </v:textbox>
                  </v:shape>
                  <v:shape id="Text Box 3398" o:spid="_x0000_s2565"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pkA8UA&#10;AADcAAAADwAAAGRycy9kb3ducmV2LnhtbESP3WrCQBSE7wt9h+UIvdONKZYaXaUUhKoo9ecBjtlj&#10;Npg9m2a3Jr69WxB6OczMN8x03tlKXKnxpWMFw0ECgjh3uuRCwfGw6L+D8AFZY+WYFNzIw3z2/DTF&#10;TLuWd3Tdh0JECPsMFZgQ6kxKnxuy6AeuJo7e2TUWQ5RNIXWDbYTbSqZJ8iYtlhwXDNb0aSi/7H+t&#10;gs1iu16Ou9XhhOWqdT/fr0fTslIvve5jAiJQF/7Dj/aXVjBKU/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mQDxQAAANwAAAAPAAAAAAAAAAAAAAAAAJgCAABkcnMv&#10;ZG93bnJldi54bWxQSwUGAAAAAAQABAD1AAAAigMAAAAA&#10;" filled="f" stroked="f">
                    <v:textbox inset="0">
                      <w:txbxContent>
                        <w:p w:rsidR="00197967" w:rsidRDefault="00197967">
                          <w:r>
                            <w:t>40</w:t>
                          </w:r>
                        </w:p>
                      </w:txbxContent>
                    </v:textbox>
                  </v:shape>
                  <v:shape id="Text Box 3399" o:spid="_x0000_s2566"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197967" w:rsidRDefault="00197967">
                          <w:pPr>
                            <w:jc w:val="center"/>
                          </w:pPr>
                          <w:r>
                            <w:t>Time (s)</w:t>
                          </w:r>
                        </w:p>
                      </w:txbxContent>
                    </v:textbox>
                  </v:shape>
                  <v:shape id="Text Box 3400" o:spid="_x0000_s2567"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rsidR="00197967" w:rsidRDefault="00197967">
                          <w:r>
                            <w:t>Position (m)</w:t>
                          </w:r>
                        </w:p>
                      </w:txbxContent>
                    </v:textbox>
                  </v:shape>
                </v:group>
                <v:line id="Line 3401" o:spid="_x0000_s2568" style="position:absolute;flip:y;visibility:visible;mso-wrap-style:square" from="2880,3024" to="5040,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p8tsMAAADcAAAADwAAAGRycy9kb3ducmV2LnhtbESPT4vCMBTE7wt+h/AEb2u6BUW6RpEF&#10;Qdk9+A/2+mhem2LzUpKsrd9+Iwgeh5n5DbNcD7YVN/KhcazgY5qBIC6dbrhWcDlv3xcgQkTW2Dom&#10;BXcKsF6N3pZYaNfzkW6nWIsE4VCgAhNjV0gZSkMWw9R1xMmrnLcYk/S11B77BLetzLNsLi02nBYM&#10;dvRlqLye/qwCuf/uD36bX6q62nXud29+5v2g1GQ8bD5BRBriK/xs77SCWT6Dx5l0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KfLbDAAAA3AAAAA8AAAAAAAAAAAAA&#10;AAAAoQIAAGRycy9kb3ducmV2LnhtbFBLBQYAAAAABAAEAPkAAACRAwAAAAA=&#10;" strokeweight="1.5pt"/>
                <v:line id="Line 3402" o:spid="_x0000_s2569" style="position:absolute;visibility:visible;mso-wrap-style:square" from="5040,3024" to="6480,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4g88QAAADcAAAADwAAAGRycy9kb3ducmV2LnhtbESPQWvCQBSE7wX/w/KE3upGRSmpq4ig&#10;lt6MIvT2yD6TNNm3cXej6b93hUKPw8x8wyxWvWnEjZyvLCsYjxIQxLnVFRcKTsft2zsIH5A1NpZJ&#10;wS95WC0HLwtMtb3zgW5ZKESEsE9RQRlCm0rp85IM+pFtiaN3sc5giNIVUju8R7hp5CRJ5tJgxXGh&#10;xJY2JeV11hkF5y7j75966xrsdvv95Xyt/fRLqddhv/4AEagP/+G/9qdWMJvM4Xk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PiDzxAAAANwAAAAPAAAAAAAAAAAA&#10;AAAAAKECAABkcnMvZG93bnJldi54bWxQSwUGAAAAAAQABAD5AAAAkgMAAAAA&#10;" strokeweight="1.5pt"/>
                <v:line id="Line 3404" o:spid="_x0000_s2570" style="position:absolute;visibility:visible;mso-wrap-style:square" from="7200,5472" to="792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KFaMUAAADcAAAADwAAAGRycy9kb3ducmV2LnhtbESPQWvCQBSE74X+h+UVems2VWpLdJUi&#10;qMWbaRF6e2SfSUz2bdzdaPrvXUHocZiZb5jZYjCtOJPztWUFr0kKgriwuuZSwc/36uUDhA/IGlvL&#10;pOCPPCzmjw8zzLS98I7OeShFhLDPUEEVQpdJ6YuKDPrEdsTRO1hnMETpSqkdXiLctHKUphNpsOa4&#10;UGFHy4qKJu+Ngn2f8++xWbkW+/Vmc9ifGj/eKvX8NHxOQQQawn/43v7SCt5G7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KFaMUAAADcAAAADwAAAAAAAAAA&#10;AAAAAAChAgAAZHJzL2Rvd25yZXYueG1sUEsFBgAAAAAEAAQA+QAAAJMDAAAAAA==&#10;" strokeweight="1.5pt"/>
                <v:line id="Line 3405" o:spid="_x0000_s2571" style="position:absolute;visibility:visible;mso-wrap-style:square" from="6480,4032" to="720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RGsIAAADcAAAADwAAAGRycy9kb3ducmV2LnhtbERPy2rCQBTdC/2H4Ra600mVSkmdSCmo&#10;xV2jBLq7ZG4eTeZOOjPR+PedRcHl4bw328n04kLOt5YVPC8SEMSl1S3XCs6n3fwVhA/IGnvLpOBG&#10;HrbZw2yDqbZX/qJLHmoRQ9inqKAJYUil9GVDBv3CDsSRq6wzGCJ0tdQOrzHc9HKZJGtpsOXY0OBA&#10;Hw2VXT4aBcWY8/dPt3M9jvvDoSp+O786KvX0OL2/gQg0hbv43/2pFbws49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0RGsIAAADcAAAADwAAAAAAAAAAAAAA&#10;AAChAgAAZHJzL2Rvd25yZXYueG1sUEsFBgAAAAAEAAQA+QAAAJADAAAAAA==&#10;" strokeweight="1.5pt"/>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117A19">
      <w:r>
        <w:rPr>
          <w:noProof/>
        </w:rPr>
        <mc:AlternateContent>
          <mc:Choice Requires="wpg">
            <w:drawing>
              <wp:anchor distT="0" distB="0" distL="114300" distR="114300" simplePos="0" relativeHeight="251656704" behindDoc="0" locked="0" layoutInCell="0" allowOverlap="1">
                <wp:simplePos x="0" y="0"/>
                <wp:positionH relativeFrom="column">
                  <wp:posOffset>0</wp:posOffset>
                </wp:positionH>
                <wp:positionV relativeFrom="paragraph">
                  <wp:posOffset>152400</wp:posOffset>
                </wp:positionV>
                <wp:extent cx="4937760" cy="3108960"/>
                <wp:effectExtent l="0" t="0" r="0" b="0"/>
                <wp:wrapNone/>
                <wp:docPr id="352" name="Group 34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864" y="1008"/>
                          <a:chExt cx="7776" cy="4896"/>
                        </a:xfrm>
                      </wpg:grpSpPr>
                      <wps:wsp>
                        <wps:cNvPr id="353" name="Line 3407"/>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54" name="Line 3408"/>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55" name="Line 3409"/>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56" name="Line 3410"/>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57" name="Line 3411"/>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58" name="Line 3412"/>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59" name="Line 3413"/>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60" name="Line 3414"/>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61" name="Line 3415"/>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62" name="Line 3416"/>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63" name="Line 3417"/>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64" name="Line 3418"/>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65" name="Line 3419"/>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66" name="Line 3420"/>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67" name="Line 3421"/>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68" name="Line 3422"/>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69" name="Line 3423"/>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70" name="Line 3424"/>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71" name="Line 3425"/>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72" name="Line 3426"/>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73" name="Line 3427"/>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74" name="Line 3428"/>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75" name="Line 3429"/>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76" name="Line 3430"/>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77" name="Line 3431"/>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78" name="Line 3432"/>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79" name="Line 3433"/>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80" name="Line 3434"/>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81" name="Line 3435"/>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82" name="Line 3436"/>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83" name="Line 3437"/>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84" name="Line 3438"/>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85" name="Line 3439"/>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86" name="Line 3440"/>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87" name="Line 3441"/>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88" name="Line 3442"/>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89" name="Line 3443"/>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90" name="Line 3444"/>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91" name="Line 3445"/>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92" name="Line 3446"/>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93" name="Line 3447"/>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94" name="Line 3448"/>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95" name="Line 3449"/>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96" name="Line 3450"/>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97" name="Line 3451"/>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98" name="Line 3452"/>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99" name="Line 3453"/>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00" name="Line 3454"/>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01" name="Line 3455"/>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02" name="Line 3456"/>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03" name="Line 3457"/>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04" name="Line 3458"/>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05" name="Line 3459"/>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06" name="Line 3460"/>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07" name="Line 3461"/>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08" name="Line 3462"/>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09" name="Line 3463"/>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10" name="Line 3464"/>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11" name="Line 3465"/>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12" name="Line 3466"/>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13" name="Line 3467"/>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14" name="Line 3468"/>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15" name="Line 3469"/>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16" name="Line 3470"/>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17" name="Line 3471"/>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18" name="Line 3472"/>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19" name="Line 3473"/>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20" name="Text Box 3474"/>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p>
                          </w:txbxContent>
                        </wps:txbx>
                        <wps:bodyPr rot="0" vert="horz" wrap="square" lIns="91440" tIns="45720" rIns="91440" bIns="45720" anchor="t" anchorCtr="0" upright="1">
                          <a:noAutofit/>
                        </wps:bodyPr>
                      </wps:wsp>
                      <wps:wsp>
                        <wps:cNvPr id="421" name="Text Box 3475"/>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22" name="Text Box 3476"/>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23" name="Text Box 3477"/>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24" name="Text Box 3478"/>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25" name="Text Box 3479"/>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26" name="Text Box 3480"/>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27" name="Text Box 3481"/>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28" name="Text Box 3482"/>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29" name="Text Box 3483"/>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30" name="Text Box 3484"/>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31" name="Text Box 3485"/>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32" name="Text Box 3486"/>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33" name="Text Box 3487"/>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34" name="Text Box 3488"/>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35" name="Text Box 3489"/>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436" name="Text Box 3490"/>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s:wsp>
                        <wps:cNvPr id="437" name="Text Box 3491"/>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06" o:spid="_x0000_s2572" style="position:absolute;margin-left:0;margin-top:12pt;width:388.8pt;height:244.8pt;z-index:251656704" coordorigin="864,100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" o:allowincell="f">
                <v:line id="Line 3407" o:spid="_x0000_s2573"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QrsMAAADcAAAADwAAAGRycy9kb3ducmV2LnhtbESPT2sCMRTE7wW/Q3iF3mpWF21djSJC&#10;RY/+ufT2unlulm5ewibq+u2NIHgcZuY3zGzR2UZcqA21YwWDfgaCuHS65krB8fDz+Q0iRGSNjWNS&#10;cKMAi3nvbYaFdlfe0WUfK5EgHApUYGL0hZShNGQx9J0nTt7JtRZjkm0ldYvXBLeNHGbZWFqsOS0Y&#10;9LQyVP7vz1bBenPMvzhbD0+Drfm7/fpJTl4r9fHeLacgInXxFX62N1pBPsrhcSYd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aEK7DAAAA3AAAAA8AAAAAAAAAAAAA&#10;AAAAoQIAAGRycy9kb3ducmV2LnhtbFBLBQYAAAAABAAEAPkAAACRAwAAAAA=&#10;" strokecolor="aqua" strokeweight="1.5pt"/>
                <v:line id="Line 3408" o:spid="_x0000_s2574"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Jb8QAAADcAAAADwAAAGRycy9kb3ducmV2LnhtbESPS2vDMBCE74X+B7GF3Bq5dhIax7Jp&#10;AoVcesgDel2s9YNYK2MptvPvq0Khx2FmvmGyYjadGGlwrWUFb8sIBHFpdcu1guvl8/UdhPPIGjvL&#10;pOBBDor8+SnDVNuJTzSefS0ChF2KChrv+1RKVzZk0C1tTxy8yg4GfZBDLfWAU4CbTsZRtJEGWw4L&#10;DfZ0aKi8ne9Gwea7ve71NrF42NblGMcV919SqcXL/LED4Wn2/+G/9lErSNYr+D0Tj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DUlvxAAAANwAAAAPAAAAAAAAAAAA&#10;AAAAAKECAABkcnMvZG93bnJldi54bWxQSwUGAAAAAAQABAD5AAAAkgMAAAAA&#10;" strokecolor="aqua" strokeweight=".5pt"/>
                <v:line id="Line 3409" o:spid="_x0000_s2575"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Hs9MAAAADcAAAADwAAAGRycy9kb3ducmV2LnhtbESPzQrCMBCE74LvEFbwpqkVRatRVBC8&#10;ePAHvC7N2habTWlirW9vBMHjMDPfMMt1a0rRUO0KywpGwwgEcWp1wZmC62U/mIFwHlljaZkUvMnB&#10;etXtLDHR9sUnas4+EwHCLkEFufdVIqVLczLohrYiDt7d1gZ9kHUmdY2vADeljKNoKg0WHBZyrGiX&#10;U/o4P42C6a24bvV8bHE3z9Imju9cHaVS/V67WYDw1Pp/+Nc+aAXjy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B7PTAAAAA3AAAAA8AAAAAAAAAAAAAAAAA&#10;oQIAAGRycy9kb3ducmV2LnhtbFBLBQYAAAAABAAEAPkAAACOAwAAAAA=&#10;" strokecolor="aqua" strokeweight=".5pt"/>
                <v:line id="Line 3410" o:spid="_x0000_s2576"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Nyg8MAAADcAAAADwAAAGRycy9kb3ducmV2LnhtbESPQWvCQBSE7wX/w/IEb3VjQoNGV9FA&#10;wUsPjYLXR/aZBLNvQ3abxH/vFgo9DjPzDbM7TKYVA/WusaxgtYxAEJdWN1wpuF4+39cgnEfW2Fom&#10;BU9ycNjP3naYaTvyNw2Fr0SAsMtQQe19l0npypoMuqXtiIN3t71BH2RfSd3jGOCmlXEUpdJgw2Gh&#10;xo7ymspH8WMUpLfmetKbxGK+qcohju/cfUmlFvPpuAXhafL/4b/2WStIPlL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TcoPDAAAA3AAAAA8AAAAAAAAAAAAA&#10;AAAAoQIAAGRycy9kb3ducmV2LnhtbFBLBQYAAAAABAAEAPkAAACRAwAAAAA=&#10;" strokecolor="aqua" strokeweight=".5pt"/>
                <v:line id="Line 3411" o:spid="_x0000_s2577"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XGMMAAADcAAAADwAAAGRycy9kb3ducmV2LnhtbESPT4vCMBTE78J+h/AWvGlqxX+1qayC&#10;sBcPWwWvj+bZFpuX0mRr/fYbQdjjMDO/YdLdYBrRU+dqywpm0wgEcWF1zaWCy/k4WYNwHlljY5kU&#10;PMnBLvsYpZho++Af6nNfigBhl6CCyvs2kdIVFRl0U9sSB+9mO4M+yK6UusNHgJtGxlG0lAZrDgsV&#10;tnSoqLjnv0bB8lpf9nozt3jYlEUfxzduT1Kp8efwtQXhafD/4Xf7WyuYL1bwOhOOgM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f1xjDAAAA3AAAAA8AAAAAAAAAAAAA&#10;AAAAoQIAAGRycy9kb3ducmV2LnhtbFBLBQYAAAAABAAEAPkAAACRAwAAAAA=&#10;" strokecolor="aqua" strokeweight=".5pt"/>
                <v:line id="Line 3412" o:spid="_x0000_s2578"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6C38AAAADcAAAADwAAAGRycy9kb3ducmV2LnhtbERPy4rCMBTdC/MP4Q7MTlMtvqpRhoER&#10;XfrYuLs216bY3IQmo/XvJwvB5eG8l+vONuJObagdKxgOMhDEpdM1VwpOx9/+DESIyBobx6TgSQHW&#10;q4/eEgvtHryn+yFWIoVwKFCBidEXUobSkMUwcJ44cVfXWowJtpXULT5SuG3kKMsm0mLNqcGgpx9D&#10;5e3wZxVstqd8ytlmdB3uzOV59vOcvFbq67P7XoCI1MW3+OXeagX5OK1NZ9IRkK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gt/AAAAA3AAAAA8AAAAAAAAAAAAAAAAA&#10;oQIAAGRycy9kb3ducmV2LnhtbFBLBQYAAAAABAAEAPkAAACOAwAAAAA=&#10;" strokecolor="aqua" strokeweight="1.5pt"/>
                <v:line id="Line 3413" o:spid="_x0000_s2579"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zm8cMAAADcAAAADwAAAGRycy9kb3ducmV2LnhtbESPT2vCQBTE7wW/w/KE3ppNIwaTuooK&#10;BS89GAO9PrIvf2j2bchuY/rt3YLgcZiZ3zDb/Wx6MdHoOssK3qMYBHFldceNgvL6+bYB4Tyyxt4y&#10;KfgjB/vd4mWLubY3vtBU+EYECLscFbTeD7mUrmrJoIvsQBy82o4GfZBjI/WItwA3vUziOJUGOw4L&#10;LQ50aqn6KX6NgvS7K486W1k8ZU01JUnNw5dU6nU5Hz5AeJr9M/xon7WC1TqD/zPhCMjd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M5vHDAAAA3AAAAA8AAAAAAAAAAAAA&#10;AAAAoQIAAGRycy9kb3ducmV2LnhtbFBLBQYAAAAABAAEAPkAAACRAwAAAAA=&#10;" strokecolor="aqua" strokeweight=".5pt"/>
                <v:line id="Line 3414" o:spid="_x0000_s2580"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qF0bwAAADcAAAADwAAAGRycy9kb3ducmV2LnhtbERPvQrCMBDeBd8hnOCmqRWKVqOoILg4&#10;qAXXoznbYnMpTaz17c0gOH58/+ttb2rRUesqywpm0wgEcW51xYWC7HacLEA4j6yxtkwKPuRguxkO&#10;1phq++YLdVdfiBDCLkUFpfdNKqXLSzLoprYhDtzDtgZ9gG0hdYvvEG5qGUdRIg1WHBpKbOhQUv68&#10;voyC5F5le72cWzwsi7yL4wc3Z6nUeNTvViA89f4v/rlPWsE8CfP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TFqF0bwAAADcAAAADwAAAAAAAAAAAAAAAAChAgAA&#10;ZHJzL2Rvd25yZXYueG1sUEsFBgAAAAAEAAQA+QAAAIoDAAAAAA==&#10;" strokecolor="aqua" strokeweight=".5pt"/>
                <v:line id="Line 3415" o:spid="_x0000_s2581"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YgSr8AAADcAAAADwAAAGRycy9kb3ducmV2LnhtbESPzQrCMBCE74LvEFbwpqkVilajqCB4&#10;8eAPeF2atS02m9LEWt/eCILHYWa+YZbrzlSipcaVlhVMxhEI4szqknMF18t+NAPhPLLGyjIpeJOD&#10;9arfW2Kq7YtP1J59LgKEXYoKCu/rVEqXFWTQjW1NHLy7bQz6IJtc6gZfAW4qGUdRIg2WHBYKrGlX&#10;UPY4P42C5FZet3o+tbib51kbx3euj1Kp4aDbLEB46vw//GsftIJpMo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xYgSr8AAADcAAAADwAAAAAAAAAAAAAAAACh&#10;AgAAZHJzL2Rvd25yZXYueG1sUEsFBgAAAAAEAAQA+QAAAI0DAAAAAA==&#10;" strokecolor="aqua" strokeweight=".5pt"/>
                <v:line id="Line 3416" o:spid="_x0000_s2582"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S+Pb8AAADcAAAADwAAAGRycy9kb3ducmV2LnhtbESPzQrCMBCE74LvEFbwpqkVilajqCB4&#10;8eAPeF2atS02m9LEWt/eCILHYWa+YZbrzlSipcaVlhVMxhEI4szqknMF18t+NAPhPLLGyjIpeJOD&#10;9arfW2Kq7YtP1J59LgKEXYoKCu/rVEqXFWTQjW1NHLy7bQz6IJtc6gZfAW4qGUdRIg2WHBYKrGlX&#10;UPY4P42C5FZet3o+tbib51kbx3euj1Kp4aDbLEB46vw//GsftIJpEs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8S+Pb8AAADcAAAADwAAAAAAAAAAAAAAAACh&#10;AgAAZHJzL2Rvd25yZXYueG1sUEsFBgAAAAAEAAQA+QAAAI0DAAAAAA==&#10;" strokecolor="aqua" strokeweight=".5pt"/>
                <v:line id="Line 3417" o:spid="_x0000_s2583"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baE8IAAADcAAAADwAAAGRycy9kb3ducmV2LnhtbESPT4vCMBTE74LfITxhb5pqQd1qlGVh&#10;RY/+uXh72zybYvMSmqzWb78RBI/DzPyGWa4724gbtaF2rGA8ykAQl07XXCk4HX+GcxAhImtsHJOC&#10;BwVYr/q9JRba3XlPt0OsRIJwKFCBidEXUobSkMUwcp44eRfXWoxJtpXULd4T3DZykmVTabHmtGDQ&#10;07eh8nr4swo221M+42wzuYx35vdx9p85ea3Ux6D7WoCI1MV3+NXeagX5NIfnmXQ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baE8IAAADcAAAADwAAAAAAAAAAAAAA&#10;AAChAgAAZHJzL2Rvd25yZXYueG1sUEsFBgAAAAAEAAQA+QAAAJADAAAAAA==&#10;" strokecolor="aqua" strokeweight="1.5pt"/>
                <v:line id="Line 3418" o:spid="_x0000_s2584"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GD0sMAAADcAAAADwAAAGRycy9kb3ducmV2LnhtbESPQWvCQBSE7wX/w/IEb3VjUoJGV9FA&#10;wUsPjYLXR/aZBLNvQ3abxH/vFgo9DjPzDbM7TKYVA/WusaxgtYxAEJdWN1wpuF4+39cgnEfW2Fom&#10;BU9ycNjP3naYaTvyNw2Fr0SAsMtQQe19l0npypoMuqXtiIN3t71BH2RfSd3jGOCmlXEUpdJgw2Gh&#10;xo7ymspH8WMUpLfmetKbxGK+qcohju/cfUmlFvPpuAXhafL/4b/2WStI0g/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hg9LDAAAA3AAAAA8AAAAAAAAAAAAA&#10;AAAAoQIAAGRycy9kb3ducmV2LnhtbFBLBQYAAAAABAAEAPkAAACRAwAAAAA=&#10;" strokecolor="aqua" strokeweight=".5pt"/>
                <v:line id="Line 3419" o:spid="_x0000_s2585"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0mScMAAADcAAAADwAAAGRycy9kb3ducmV2LnhtbESPQWvCQBSE7wX/w/IEb3VjQoNGV9FA&#10;wUsPjYLXR/aZBLNvQ3abxH/vFgo9DjPzDbM7TKYVA/WusaxgtYxAEJdWN1wpuF4+39cgnEfW2Fom&#10;BU9ycNjP3naYaTvyNw2Fr0SAsMtQQe19l0npypoMuqXtiIN3t71BH2RfSd3jGOCmlXEUpdJgw2Gh&#10;xo7ymspH8WMUpLfmetKbxGK+qcohju/cfUmlFvPpuAXhafL/4b/2WStI0g/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tJknDAAAA3AAAAA8AAAAAAAAAAAAA&#10;AAAAoQIAAGRycy9kb3ducmV2LnhtbFBLBQYAAAAABAAEAPkAAACRAwAAAAA=&#10;" strokecolor="aqua" strokeweight=".5pt"/>
                <v:line id="Line 3420" o:spid="_x0000_s2586"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4Pr8AAADcAAAADwAAAGRycy9kb3ducmV2LnhtbESPzQrCMBCE74LvEFbwpqkVilajqCB4&#10;8eAPeF2atS02m9LEWt/eCILHYWa+YZbrzlSipcaVlhVMxhEI4szqknMF18t+NAPhPLLGyjIpeJOD&#10;9arfW2Kq7YtP1J59LgKEXYoKCu/rVEqXFWTQjW1NHLy7bQz6IJtc6gZfAW4qGUdRIg2WHBYKrGlX&#10;UPY4P42C5FZet3o+tbib51kbx3euj1Kp4aDbLEB46vw//GsftIJpk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P+4Pr8AAADcAAAADwAAAAAAAAAAAAAAAACh&#10;AgAAZHJzL2Rvd25yZXYueG1sUEsFBgAAAAAEAAQA+QAAAI0DAAAAAA==&#10;" strokecolor="aqua" strokeweight=".5pt"/>
                <v:line id="Line 3421" o:spid="_x0000_s2587"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MdpcMAAADcAAAADwAAAGRycy9kb3ducmV2LnhtbESPQWvCQBSE7wX/w/IEb3VjAqlGV9FA&#10;wUsPjYLXR/aZBLNvQ3abxH/vFgo9DjPzDbM7TKYVA/WusaxgtYxAEJdWN1wpuF4+39cgnEfW2Fom&#10;BU9ycNjP3naYaTvyNw2Fr0SAsMtQQe19l0npypoMuqXtiIN3t71BH2RfSd3jGOCmlXEUpdJgw2Gh&#10;xo7ymspH8WMUpLfmetKbxGK+qcohju/cfUmlFvPpuAXhafL/4b/2WStI0g/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zHaXDAAAA3AAAAA8AAAAAAAAAAAAA&#10;AAAAoQIAAGRycy9kb3ducmV2LnhtbFBLBQYAAAAABAAEAPkAAACRAwAAAAA=&#10;" strokecolor="aqua" strokeweight=".5pt"/>
                <v:line id="Line 3422" o:spid="_x0000_s2588"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JIYsEAAADcAAAADwAAAGRycy9kb3ducmV2LnhtbERPz2vCMBS+D/wfwhO8raktuK0zigwU&#10;Pc552e2teW2KzUtoMm3/e3MY7Pjx/V5vR9uLGw2hc6xgmeUgiGunO24VXL72z68gQkTW2DsmBRMF&#10;2G5mT2ustLvzJ93OsRUphEOFCkyMvpIy1IYshsx54sQ1brAYExxaqQe8p3DbyyLPV9Jix6nBoKcP&#10;Q/X1/GsVHI6X8oXzQ9EsT+Zn+vZvJXmt1GI+7t5BRBrjv/jPfdQKylVam86kIy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0khiwQAAANwAAAAPAAAAAAAAAAAAAAAA&#10;AKECAABkcnMvZG93bnJldi54bWxQSwUGAAAAAAQABAD5AAAAjwMAAAAA&#10;" strokecolor="aqua" strokeweight="1.5pt"/>
                <v:line id="Line 3423" o:spid="_x0000_s2589"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AsTMEAAADcAAAADwAAAGRycy9kb3ducmV2LnhtbESPQYvCMBSE7wv+h/AEb2tqhWKrUVQQ&#10;vHhQC14fzbMtNi+libX+e7Ow4HGYmW+Y1WYwjeipc7VlBbNpBIK4sLrmUkF+PfwuQDiPrLGxTAre&#10;5GCzHv2sMNP2xWfqL74UAcIuQwWV920mpSsqMuimtiUO3t12Bn2QXSl1h68AN42MoyiRBmsOCxW2&#10;tK+oeFyeRkFyq/OdTucW92lZ9HF85/YklZqMh+0ShKfBf8P/7aNWME9S+DsTjoBc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YCxMwQAAANwAAAAPAAAAAAAAAAAAAAAA&#10;AKECAABkcnMvZG93bnJldi54bWxQSwUGAAAAAAQABAD5AAAAjwMAAAAA&#10;" strokecolor="aqua" strokeweight=".5pt"/>
                <v:line id="Line 3424" o:spid="_x0000_s2590"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MTDL0AAADcAAAADwAAAGRycy9kb3ducmV2LnhtbERPuwrCMBTdBf8hXMFNUyv4qEZRQXBx&#10;UAuul+baFpub0sRa/94MguPhvNfbzlSipcaVlhVMxhEI4szqknMF6e04WoBwHlljZZkUfMjBdtPv&#10;rTHR9s0Xaq8+FyGEXYIKCu/rREqXFWTQjW1NHLiHbQz6AJtc6gbfIdxUMo6imTRYcmgosKZDQdnz&#10;+jIKZvcy3evl1OJhmWdtHD+4PkulhoNutwLhqfN/8c990gqm8zA/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mDEwy9AAAA3AAAAA8AAAAAAAAAAAAAAAAAoQIA&#10;AGRycy9kb3ducmV2LnhtbFBLBQYAAAAABAAEAPkAAACLAwAAAAA=&#10;" strokecolor="aqua" strokeweight=".5pt"/>
                <v:line id="Line 3425" o:spid="_x0000_s2591"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2l8AAAADcAAAADwAAAGRycy9kb3ducmV2LnhtbESPSwvCMBCE74L/IazgTVMr+KhGUUHw&#10;4sEHeF2atS02m9LEWv+9EQSPw8x8wyzXrSlFQ7UrLCsYDSMQxKnVBWcKrpf9YAbCeWSNpWVS8CYH&#10;61W3s8RE2xefqDn7TAQIuwQV5N5XiZQuzcmgG9qKOHh3Wxv0QdaZ1DW+AtyUMo6iiTRYcFjIsaJd&#10;Tunj/DQKJrfiutXzscXdPEubOL5zdZRK9XvtZgHCU+v/4V/7oBWMpy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bPtpfAAAAA3AAAAA8AAAAAAAAAAAAAAAAA&#10;oQIAAGRycy9kb3ducmV2LnhtbFBLBQYAAAAABAAEAPkAAACOAwAAAAA=&#10;" strokecolor="aqua" strokeweight=".5pt"/>
                <v:line id="Line 3426" o:spid="_x0000_s2592"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0o4MAAAADcAAAADwAAAGRycy9kb3ducmV2LnhtbESPSwvCMBCE74L/IazgTVMr+KhGUUHw&#10;4sEHeF2atS02m9LEWv+9EQSPw8x8wyzXrSlFQ7UrLCsYDSMQxKnVBWcKrpf9YAbCeWSNpWVS8CYH&#10;61W3s8RE2xefqDn7TAQIuwQV5N5XiZQuzcmgG9qKOHh3Wxv0QdaZ1DW+AtyUMo6iiTRYcFjIsaJd&#10;Tunj/DQKJrfiutXzscXdPEubOL5zdZRK9XvtZgHCU+v/4V/7oBWMp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YdKODAAAAA3AAAAA8AAAAAAAAAAAAAAAAA&#10;oQIAAGRycy9kb3ducmV2LnhtbFBLBQYAAAAABAAEAPkAAACOAwAAAAA=&#10;" strokecolor="aqua" strokeweight=".5pt"/>
                <v:line id="Line 3427" o:spid="_x0000_s2593"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9MzsIAAADcAAAADwAAAGRycy9kb3ducmV2LnhtbESPT4vCMBTE74LfITzBm6Za0N1qlGVh&#10;RY/+ueztbfNsis1LaLJav70RBI/DzPyGWa4724grtaF2rGAyzkAQl07XXCk4HX9GHyBCRNbYOCYF&#10;dwqwXvV7Syy0u/GerodYiQThUKACE6MvpAylIYth7Dxx8s6utRiTbCupW7wluG3kNMtm0mLNacGg&#10;p29D5eXwbxVstqd8ztlmep7szN/913/m5LVSw0H3tQARqYvv8Ku91QryeQ7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9MzsIAAADcAAAADwAAAAAAAAAAAAAA&#10;AAChAgAAZHJzL2Rvd25yZXYueG1sUEsFBgAAAAAEAAQA+QAAAJADAAAAAA==&#10;" strokecolor="aqua" strokeweight="1.5pt"/>
                <v:line id="Line 3428" o:spid="_x0000_s2594"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gVD8MAAADcAAAADwAAAGRycy9kb3ducmV2LnhtbESPT4vCMBTE78J+h/AWvGlqFf/UprIK&#10;wl48bBW8PppnW2xeSpOt9dtvBGGPw8z8hkl3g2lET52rLSuYTSMQxIXVNZcKLufjZA3CeWSNjWVS&#10;8CQHu+xjlGKi7YN/qM99KQKEXYIKKu/bREpXVGTQTW1LHLyb7Qz6ILtS6g4fAW4aGUfRUhqsOSxU&#10;2NKhouKe/xoFy2t92evN3OJhUxZ9HN+4PUmlxp/D1xaEp8H/h9/tb61gvlrA60w4Aj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4FQ/DAAAA3AAAAA8AAAAAAAAAAAAA&#10;AAAAoQIAAGRycy9kb3ducmV2LnhtbFBLBQYAAAAABAAEAPkAAACRAwAAAAA=&#10;" strokecolor="aqua" strokeweight=".5pt"/>
                <v:line id="Line 3429" o:spid="_x0000_s2595"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SwlMMAAADcAAAADwAAAGRycy9kb3ducmV2LnhtbESPT4vCMBTE78J+h/AWvGlqxX+1qayC&#10;sBcPWwWvj+bZFpuX0mRr/fYbQdjjMDO/YdLdYBrRU+dqywpm0wgEcWF1zaWCy/k4WYNwHlljY5kU&#10;PMnBLvsYpZho++Af6nNfigBhl6CCyvs2kdIVFRl0U9sSB+9mO4M+yK6UusNHgJtGxlG0lAZrDgsV&#10;tnSoqLjnv0bB8lpf9nozt3jYlEUfxzduT1Kp8efwtQXhafD/4Xf7WyuYrxbwOhOOgM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0sJTDAAAA3AAAAA8AAAAAAAAAAAAA&#10;AAAAoQIAAGRycy9kb3ducmV2LnhtbFBLBQYAAAAABAAEAPkAAACRAwAAAAA=&#10;" strokecolor="aqua" strokeweight=".5pt"/>
                <v:line id="Line 3430" o:spid="_x0000_s2596"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Yu48MAAADcAAAADwAAAGRycy9kb3ducmV2LnhtbESPQWvCQBSE7wX/w/IEb3VjAqlGV9FA&#10;wUsPjYLXR/aZBLNvQ3abxH/vFgo9DjPzDbM7TKYVA/WusaxgtYxAEJdWN1wpuF4+39cgnEfW2Fom&#10;BU9ycNjP3naYaTvyNw2Fr0SAsMtQQe19l0npypoMuqXtiIN3t71BH2RfSd3jGOCmlXEUpdJgw2Gh&#10;xo7ymspH8WMUpLfmetKbxGK+qcohju/cfUmlFvPpuAXhafL/4b/2WStIPlL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mLuPDAAAA3AAAAA8AAAAAAAAAAAAA&#10;AAAAoQIAAGRycy9kb3ducmV2LnhtbFBLBQYAAAAABAAEAPkAAACRAwAAAAA=&#10;" strokecolor="aqua" strokeweight=".5pt"/>
                <v:line id="Line 3431" o:spid="_x0000_s2597"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qLeMAAAADcAAAADwAAAGRycy9kb3ducmV2LnhtbESPSwvCMBCE74L/IazgTVMr+KhGUUHw&#10;4sEHeF2atS02m9LEWv+9EQSPw8x8wyzXrSlFQ7UrLCsYDSMQxKnVBWcKrpf9YAbCeWSNpWVS8CYH&#10;61W3s8RE2xefqDn7TAQIuwQV5N5XiZQuzcmgG9qKOHh3Wxv0QdaZ1DW+AtyUMo6iiTRYcFjIsaJd&#10;Tunj/DQKJrfiutXzscXdPEubOL5zdZRK9XvtZgHCU+v/4V/7oBWMp1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Zqi3jAAAAA3AAAAA8AAAAAAAAAAAAAAAAA&#10;oQIAAGRycy9kb3ducmV2LnhtbFBLBQYAAAAABAAEAPkAAACOAwAAAAA=&#10;" strokecolor="aqua" strokeweight=".5pt"/>
                <v:line id="Line 3432" o:spid="_x0000_s2598"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ev8EAAADcAAAADwAAAGRycy9kb3ducmV2LnhtbERPz2vCMBS+D/wfwhO8raktzK0zigwU&#10;Pc552e2teW2KzUtoslr/e3MY7Pjx/V5vJ9uLkYbQOVawzHIQxLXTHbcKLl/751cQISJr7B2TgjsF&#10;2G5mT2ustLvxJ43n2IoUwqFCBSZGX0kZakMWQ+Y8ceIaN1iMCQ6t1APeUrjtZZHnL9Jix6nBoKcP&#10;Q/X1/GsVHI6XcsX5oWiWJ/Nz//ZvJXmt1GI+7d5BRJriv/jPfdQKylVam86kIy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C96/wQAAANwAAAAPAAAAAAAAAAAAAAAA&#10;AKECAABkcnMvZG93bnJldi54bWxQSwUGAAAAAAQABAD5AAAAjwMAAAAA&#10;" strokecolor="aqua" strokeweight="1.5pt"/>
                <v:line id="Line 3433" o:spid="_x0000_s2599"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d7JMMAAADcAAAADwAAAGRycy9kb3ducmV2LnhtbESPT4vCMBTE78J+h/AWvGmqBf90jSKC&#10;osdVL3t72zybss1LaKLWb28EYY/DzPyGWaw624gbtaF2rGA0zEAQl07XXCk4n7aDGYgQkTU2jknB&#10;gwKslh+9BRba3fmbbsdYiQThUKACE6MvpAylIYth6Dxx8i6utRiTbCupW7wnuG3kOMsm0mLNacGg&#10;p42h8u94tQp2+3M+5Ww3vowO5vfx4+c5ea1U/7Nbf4GI1MX/8Lu91wry6RxeZ9IR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HeyTDAAAA3AAAAA8AAAAAAAAAAAAA&#10;AAAAoQIAAGRycy9kb3ducmV2LnhtbFBLBQYAAAAABAAEAPkAAACRAwAAAAA=&#10;" strokecolor="aqua" strokeweight="1.5pt"/>
                <v:line id="Line 3434" o:spid="_x0000_s2600"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jK70AAADcAAAADwAAAGRycy9kb3ducmV2LnhtbERPuwrCMBTdBf8hXMFNUyuI1qaiguDi&#10;4ANcL821LTY3pYm1/r0ZBMfDeaeb3tSio9ZVlhXMphEI4tzqigsFt+thsgThPLLG2jIp+JCDTTYc&#10;pJho++YzdRdfiBDCLkEFpfdNIqXLSzLoprYhDtzDtgZ9gG0hdYvvEG5qGUfRQhqsODSU2NC+pPx5&#10;eRkFi3t12+nV3OJ+VeRdHD+4OUmlxqN+uwbhqfd/8c991ArmyzA/nAlHQG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xWYyu9AAAA3AAAAA8AAAAAAAAAAAAAAAAAoQIA&#10;AGRycy9kb3ducmV2LnhtbFBLBQYAAAAABAAEAPkAAACLAwAAAAA=&#10;" strokecolor="aqua" strokeweight=".5pt"/>
                <v:line id="Line 3435" o:spid="_x0000_s2601"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rGsL8AAADcAAAADwAAAGRycy9kb3ducmV2LnhtbESPwQrCMBBE74L/EFbwpqkVRKtRVBC8&#10;eFALXpdmbYvNpjSx1r83guBxmJk3zGrTmUq01LjSsoLJOAJBnFldcq4gvR5GcxDOI2usLJOCNznY&#10;rPu9FSbavvhM7cXnIkDYJaig8L5OpHRZQQbd2NbEwbvbxqAPssmlbvAV4KaScRTNpMGSw0KBNe0L&#10;yh6Xp1Ewu5XpTi+mFveLPGvj+M71SSo1HHTbJQhPnf+Hf+2jVjCdT+B7JhwBuf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xrGsL8AAADcAAAADwAAAAAAAAAAAAAAAACh&#10;AgAAZHJzL2Rvd25yZXYueG1sUEsFBgAAAAAEAAQA+QAAAI0DAAAAAA==&#10;" strokecolor="aqua" strokeweight=".5pt"/>
                <v:line id="Line 3436" o:spid="_x0000_s2602"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hYx78AAADcAAAADwAAAGRycy9kb3ducmV2LnhtbESPwQrCMBBE74L/EFbwpqkVRKtRVBC8&#10;eFALXpdmbYvNpjSx1r83guBxmJk3zGrTmUq01LjSsoLJOAJBnFldcq4gvR5GcxDOI2usLJOCNznY&#10;rPu9FSbavvhM7cXnIkDYJaig8L5OpHRZQQbd2NbEwbvbxqAPssmlbvAV4KaScRTNpMGSw0KBNe0L&#10;yh6Xp1Ewu5XpTi+mFveLPGvj+M71SSo1HHTbJQhPnf+Hf+2jVjCdx/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8hYx78AAADcAAAADwAAAAAAAAAAAAAAAACh&#10;AgAAZHJzL2Rvd25yZXYueG1sUEsFBgAAAAAEAAQA+QAAAI0DAAAAAA==&#10;" strokecolor="aqua" strokeweight=".5pt"/>
                <v:line id="Line 3437" o:spid="_x0000_s2603"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T9XL8AAADcAAAADwAAAGRycy9kb3ducmV2LnhtbESPzQrCMBCE74LvEFbwpqktiFajqCB4&#10;8eAPeF2atS02m9LEWt/eCILHYWa+YZbrzlSipcaVlhVMxhEI4szqknMF18t+NAPhPLLGyjIpeJOD&#10;9arfW2Kq7YtP1J59LgKEXYoKCu/rVEqXFWTQjW1NHLy7bQz6IJtc6gZfAW4qGUfRVBosOSwUWNOu&#10;oOxxfhoF01t53ep5YnE3z7M2ju9cH6VSw0G3WYDw1Pl/+Nc+aAXJL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IT9XL8AAADcAAAADwAAAAAAAAAAAAAAAACh&#10;AgAAZHJzL2Rvd25yZXYueG1sUEsFBgAAAAAEAAQA+QAAAI0DAAAAAA==&#10;" strokecolor="aqua" strokeweight=".5pt"/>
                <v:line id="Line 3438" o:spid="_x0000_s2604"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OkncMAAADcAAAADwAAAGRycy9kb3ducmV2LnhtbESPQWsCMRSE7wX/Q3iCt5rVlVZXo4ig&#10;2GOtF2/PzXOzuHkJm6jrvzeFQo/DzHzDLFadbcSd2lA7VjAaZiCIS6drrhQcf7bvUxAhImtsHJOC&#10;JwVYLXtvCyy0e/A33Q+xEgnCoUAFJkZfSBlKQxbD0Hni5F1cazEm2VZSt/hIcNvIcZZ9SIs1pwWD&#10;njaGyuvhZhXs9sf8k7Pd+DL6Mufnyc9y8lqpQb9bz0FE6uJ/+K+91wry6QR+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TpJ3DAAAA3AAAAA8AAAAAAAAAAAAA&#10;AAAAoQIAAGRycy9kb3ducmV2LnhtbFBLBQYAAAAABAAEAPkAAACRAwAAAAA=&#10;" strokecolor="aqua" strokeweight="1.5pt"/>
                <v:line id="Line 3439" o:spid="_x0000_s2605"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HAs8AAAADcAAAADwAAAGRycy9kb3ducmV2LnhtbESPzQrCMBCE74LvEFbwpqkVRatRVBC8&#10;ePAHvC7N2habTWlirW9vBMHjMDPfMMt1a0rRUO0KywpGwwgEcWp1wZmC62U/mIFwHlljaZkUvMnB&#10;etXtLDHR9sUnas4+EwHCLkEFufdVIqVLczLohrYiDt7d1gZ9kHUmdY2vADeljKNoKg0WHBZyrGiX&#10;U/o4P42C6a24bvV8bHE3z9Imju9cHaVS/V67WYDw1Pp/+Nc+aAXj2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whwLPAAAAA3AAAAA8AAAAAAAAAAAAAAAAA&#10;oQIAAGRycy9kb3ducmV2LnhtbFBLBQYAAAAABAAEAPkAAACOAwAAAAA=&#10;" strokecolor="aqua" strokeweight=".5pt"/>
                <v:line id="Line 3440" o:spid="_x0000_s2606"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NexL8AAADcAAAADwAAAGRycy9kb3ducmV2LnhtbESPzQrCMBCE74LvEFbwpqkVilajqCB4&#10;8eAPeF2atS02m9LEWt/eCILHYWa+YZbrzlSipcaVlhVMxhEI4szqknMF18t+NAPhPLLGyjIpeJOD&#10;9arfW2Kq7YtP1J59LgKEXYoKCu/rVEqXFWTQjW1NHLy7bQz6IJtc6gZfAW4qGUdRIg2WHBYKrGlX&#10;UPY4P42C5FZet3o+tbib51kbx3euj1Kp4aDbLEB46vw//GsftILpL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PNexL8AAADcAAAADwAAAAAAAAAAAAAAAACh&#10;AgAAZHJzL2Rvd25yZXYueG1sUEsFBgAAAAAEAAQA+QAAAI0DAAAAAA==&#10;" strokecolor="aqua" strokeweight=".5pt"/>
                <v:line id="Line 3441" o:spid="_x0000_s2607"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7X8AAAADcAAAADwAAAGRycy9kb3ducmV2LnhtbESPSwvCMBCE74L/IazgTVMr+KhGUUHw&#10;4sEHeF2atS02m9LEWv+9EQSPw8x8wyzXrSlFQ7UrLCsYDSMQxKnVBWcKrpf9YAbCeWSNpWVS8CYH&#10;61W3s8RE2xefqDn7TAQIuwQV5N5XiZQuzcmgG9qKOHh3Wxv0QdaZ1DW+AtyUMo6iiTRYcFjIsaJd&#10;Tunj/DQKJrfiutXzscXdPEubOL5zdZRK9XvtZgHCU+v/4V/7oBWMZ1P4nglH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O/+1/AAAAA3AAAAA8AAAAAAAAAAAAAAAAA&#10;oQIAAGRycy9kb3ducmV2LnhtbFBLBQYAAAAABAAEAPkAAACOAwAAAAA=&#10;" strokecolor="aqua" strokeweight=".5pt"/>
                <v:line id="Line 3442" o:spid="_x0000_s2608"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BvLb0AAADcAAAADwAAAGRycy9kb3ducmV2LnhtbERPuwrCMBTdBf8hXMFNUyuI1qaiguDi&#10;4ANcL821LTY3pYm1/r0ZBMfDeaeb3tSio9ZVlhXMphEI4tzqigsFt+thsgThPLLG2jIp+JCDTTYc&#10;pJho++YzdRdfiBDCLkEFpfdNIqXLSzLoprYhDtzDtgZ9gG0hdYvvEG5qGUfRQhqsODSU2NC+pPx5&#10;eRkFi3t12+nV3OJ+VeRdHD+4OUmlxqN+uwbhqfd/8c991Army7A2nAlHQG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Igby29AAAA3AAAAA8AAAAAAAAAAAAAAAAAoQIA&#10;AGRycy9kb3ducmV2LnhtbFBLBQYAAAAABAAEAPkAAACLAwAAAAA=&#10;" strokecolor="aqua" strokeweight=".5pt"/>
                <v:line id="Line 3443" o:spid="_x0000_s2609"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ILA8IAAADcAAAADwAAAGRycy9kb3ducmV2LnhtbESPQYvCMBSE7wv+h/AEb2uqhV2tRhFB&#10;0aOul709m2dTbF5CE7X+e7Mg7HGYmW+Y+bKzjbhTG2rHCkbDDARx6XTNlYLTz+ZzAiJEZI2NY1Lw&#10;pADLRe9jjoV2Dz7Q/RgrkSAcClRgYvSFlKE0ZDEMnSdO3sW1FmOSbSV1i48Et40cZ9mXtFhzWjDo&#10;aW2ovB5vVsF2d8q/OduOL6O9OT9//TQnr5Ua9LvVDESkLv6H3+2dVpBPpvB3Jh0Bu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ILA8IAAADcAAAADwAAAAAAAAAAAAAA&#10;AAChAgAAZHJzL2Rvd25yZXYueG1sUEsFBgAAAAAEAAQA+QAAAJADAAAAAA==&#10;" strokecolor="aqua" strokeweight="1.5pt"/>
                <v:line id="Line 3444" o:spid="_x0000_s2610"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19rwAAADcAAAADwAAAGRycy9kb3ducmV2LnhtbERPvQrCMBDeBd8hnOCmqRXEVqOoILg4&#10;qAXXoznbYnMpTaz17c0gOH58/+ttb2rRUesqywpm0wgEcW51xYWC7HacLEE4j6yxtkwKPuRguxkO&#10;1phq++YLdVdfiBDCLkUFpfdNKqXLSzLoprYhDtzDtgZ9gG0hdYvvEG5qGUfRQhqsODSU2NChpPx5&#10;fRkFi3uV7XUyt3hIiryL4wc3Z6nUeNTvViA89f4v/rlPWsE8CfP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Y/19rwAAADcAAAADwAAAAAAAAAAAAAAAAChAgAA&#10;ZHJzL2Rvd25yZXYueG1sUEsFBgAAAAAEAAQA+QAAAIoDAAAAAA==&#10;" strokecolor="aqua" strokeweight=".5pt"/>
                <v:line id="Line 3445" o:spid="_x0000_s2611"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NQbb8AAADcAAAADwAAAGRycy9kb3ducmV2LnhtbESPzQrCMBCE74LvEFbwpqkVxFajqCB4&#10;8eAPeF2atS02m9LEWt/eCILHYWa+YZbrzlSipcaVlhVMxhEI4szqknMF18t+NAfhPLLGyjIpeJOD&#10;9arfW2Kq7YtP1J59LgKEXYoKCu/rVEqXFWTQjW1NHLy7bQz6IJtc6gZfAW4qGUfRTBosOSwUWNOu&#10;oOxxfhoFs1t53epkanGX5Fkbx3euj1Kp4aDbLEB46vw//GsftIJpMo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sNQbb8AAADcAAAADwAAAAAAAAAAAAAAAACh&#10;AgAAZHJzL2Rvd25yZXYueG1sUEsFBgAAAAAEAAQA+QAAAI0DAAAAAA==&#10;" strokecolor="aqua" strokeweight=".5pt"/>
                <v:line id="Line 3446" o:spid="_x0000_s2612"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HOGr8AAADcAAAADwAAAGRycy9kb3ducmV2LnhtbESPzQrCMBCE74LvEFbwpqkVxFajqCB4&#10;8eAPeF2atS02m9LEWt/eCILHYWa+YZbrzlSipcaVlhVMxhEI4szqknMF18t+NAfhPLLGyjIpeJOD&#10;9arfW2Kq7YtP1J59LgKEXYoKCu/rVEqXFWTQjW1NHLy7bQz6IJtc6gZfAW4qGUfRTBosOSwUWNOu&#10;oOxxfhoFs1t53epkanGX5Fkbx3euj1Kp4aDbLEB46vw//GsftIJpEs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hHOGr8AAADcAAAADwAAAAAAAAAAAAAAAACh&#10;AgAAZHJzL2Rvd25yZXYueG1sUEsFBgAAAAAEAAQA+QAAAI0DAAAAAA==&#10;" strokecolor="aqua" strokeweight=".5pt"/>
                <v:line id="Line 3447" o:spid="_x0000_s2613"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1rgcMAAADcAAAADwAAAGRycy9kb3ducmV2LnhtbESPzWrDMBCE74G+g9hCbolcG0zsRglt&#10;IJBLDvmBXBdpY5taK2OptvP2UaGQ4zAz3zDr7WRbMVDvG8cKPpYJCGLtTMOVgutlv1iB8AHZYOuY&#10;FDzIw3bzNltjadzIJxrOoRIRwr5EBXUIXSml1zVZ9EvXEUfv7nqLIcq+kqbHMcJtK9MkyaXFhuNC&#10;jR3tatI/51+rIL81129TZA53RaWHNL1zd5RKzd+nr08QgabwCv+3D0ZBVmTwdyYeAb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da4HDAAAA3AAAAA8AAAAAAAAAAAAA&#10;AAAAoQIAAGRycy9kb3ducmV2LnhtbFBLBQYAAAAABAAEAPkAAACRAwAAAAA=&#10;" strokecolor="aqua" strokeweight=".5pt"/>
                <v:line id="Line 3448" o:spid="_x0000_s2614"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yQMMAAADcAAAADwAAAGRycy9kb3ducmV2LnhtbESPQWsCMRSE7wX/Q3iCt5rVlVZXo4ig&#10;2GOtF2/PzXOzuHkJm6jrvzeFQo/DzHzDLFadbcSd2lA7VjAaZiCIS6drrhQcf7bvUxAhImtsHJOC&#10;JwVYLXtvCyy0e/A33Q+xEgnCoUAFJkZfSBlKQxbD0Hni5F1cazEm2VZSt/hIcNvIcZZ9SIs1pwWD&#10;njaGyuvhZhXs9sf8k7Pd+DL6Mufnyc9y8lqpQb9bz0FE6uJ/+K+91wry2QR+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KMkDDAAAA3AAAAA8AAAAAAAAAAAAA&#10;AAAAoQIAAGRycy9kb3ducmV2LnhtbFBLBQYAAAAABAAEAPkAAACRAwAAAAA=&#10;" strokecolor="aqua" strokeweight="1.5pt"/>
                <v:line id="Line 3449" o:spid="_x0000_s2615"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hWbsMAAADcAAAADwAAAGRycy9kb3ducmV2LnhtbESPT2vCQBTE7wW/w/KE3ppNIwaTuooK&#10;BS89GAO9PrIvf2j2bchuY/rt3YLgcZiZ3zDb/Wx6MdHoOssK3qMYBHFldceNgvL6+bYB4Tyyxt4y&#10;KfgjB/vd4mWLubY3vtBU+EYECLscFbTeD7mUrmrJoIvsQBy82o4GfZBjI/WItwA3vUziOJUGOw4L&#10;LQ50aqn6KX6NgvS7K486W1k8ZU01JUnNw5dU6nU5Hz5AeJr9M/xon7WCVbaG/zPhCMjd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4Vm7DAAAA3AAAAA8AAAAAAAAAAAAA&#10;AAAAoQIAAGRycy9kb3ducmV2LnhtbFBLBQYAAAAABAAEAPkAAACRAwAAAAA=&#10;" strokecolor="aqua" strokeweight=".5pt"/>
                <v:line id="Line 3450" o:spid="_x0000_s2616"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rIGcEAAADcAAAADwAAAGRycy9kb3ducmV2LnhtbESPQYvCMBSE7wv+h/AEb2tqhWKrUVQQ&#10;vHhQC14fzbMtNi+libX+e7Ow4HGYmW+Y1WYwjeipc7VlBbNpBIK4sLrmUkF+PfwuQDiPrLGxTAre&#10;5GCzHv2sMNP2xWfqL74UAcIuQwWV920mpSsqMuimtiUO3t12Bn2QXSl1h68AN42MoyiRBmsOCxW2&#10;tK+oeFyeRkFyq/OdTucW92lZ9HF85/YklZqMh+0ShKfBf8P/7aNWME8T+DsTjoBc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KsgZwQAAANwAAAAPAAAAAAAAAAAAAAAA&#10;AKECAABkcnMvZG93bnJldi54bWxQSwUGAAAAAAQABAD5AAAAjwMAAAAA&#10;" strokecolor="aqua" strokeweight=".5pt"/>
                <v:line id="Line 3451" o:spid="_x0000_s2617"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ZtgsMAAADcAAAADwAAAGRycy9kb3ducmV2LnhtbESPT2vCQBTE7wW/w/KE3ppNI0STuooK&#10;BS8ejIFeH9mXPzT7NmS3Mf32rlDocZiZ3zDb/Wx6MdHoOssK3qMYBHFldceNgvL2+bYB4Tyyxt4y&#10;KfglB/vd4mWLubZ3vtJU+EYECLscFbTeD7mUrmrJoIvsQBy82o4GfZBjI/WI9wA3vUziOJUGOw4L&#10;LQ50aqn6Ln6MgvSrK486W1k8ZU01JUnNw0Uq9bqcDx8gPM3+P/zXPmsFq2wNzzPhCMjd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mbYLDAAAA3AAAAA8AAAAAAAAAAAAA&#10;AAAAoQIAAGRycy9kb3ducmV2LnhtbFBLBQYAAAAABAAEAPkAAACRAwAAAAA=&#10;" strokecolor="aqua" strokeweight=".5pt"/>
                <v:line id="Line 3452" o:spid="_x0000_s2618"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58LwAAADcAAAADwAAAGRycy9kb3ducmV2LnhtbERPvQrCMBDeBd8hnOCmqRXEVqOoILg4&#10;qAXXoznbYnMpTaz17c0gOH58/+ttb2rRUesqywpm0wgEcW51xYWC7HacLEE4j6yxtkwKPuRguxkO&#10;1phq++YLdVdfiBDCLkUFpfdNKqXLSzLoprYhDtzDtgZ9gG0hdYvvEG5qGUfRQhqsODSU2NChpPx5&#10;fRkFi3uV7XUyt3hIiryL4wc3Z6nUeNTvViA89f4v/rlPWsE8CWvDmXAE5OY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n58LwAAADcAAAADwAAAAAAAAAAAAAAAAChAgAA&#10;ZHJzL2Rvd25yZXYueG1sUEsFBgAAAAAEAAQA+QAAAIoDAAAAAA==&#10;" strokecolor="aqua" strokeweight=".5pt"/>
                <v:line id="Line 3453" o:spid="_x0000_s2619"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ud3sMAAADcAAAADwAAAGRycy9kb3ducmV2LnhtbESPT2sCMRTE7wW/Q3gFbzWrC627NYoI&#10;ih79c/H2unlulm5ewibq+u1NQehxmJnfMLNFb1txoy40jhWMRxkI4srphmsFp+P6YwoiRGSNrWNS&#10;8KAAi/ngbYaldnfe0+0Qa5EgHEpUYGL0pZShMmQxjJwnTt7FdRZjkl0tdYf3BLetnGTZp7TYcFow&#10;6GllqPo9XK2CzfaUf3G2mVzGO/PzOPsiJ6+VGr73y28Qkfr4H361t1pBXhTwdyYdAT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Lnd7DAAAA3AAAAA8AAAAAAAAAAAAA&#10;AAAAoQIAAGRycy9kb3ducmV2LnhtbFBLBQYAAAAABAAEAPkAAACRAwAAAAA=&#10;" strokecolor="aqua" strokeweight="1.5pt"/>
                <v:line id="Line 3454" o:spid="_x0000_s2620"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tFLwAAADcAAAADwAAAGRycy9kb3ducmV2LnhtbERPvQrCMBDeBd8hnOCmqVVEq1FUEFwc&#10;1ILr0ZxtsbmUJtb69mYQHD++//W2M5VoqXGlZQWTcQSCOLO65FxBejuOFiCcR9ZYWSYFH3Kw3fR7&#10;a0y0ffOF2qvPRQhhl6CCwvs6kdJlBRl0Y1sTB+5hG4M+wCaXusF3CDeVjKNoLg2WHBoKrOlQUPa8&#10;voyC+b1M93o5tXhY5lkbxw+uz1Kp4aDbrUB46vxf/HOftIJZFOaHM+EI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S+tFLwAAADcAAAADwAAAAAAAAAAAAAAAAChAgAA&#10;ZHJzL2Rvd25yZXYueG1sUEsFBgAAAAAEAAQA+QAAAIoDAAAAAA==&#10;" strokecolor="aqua" strokeweight=".5pt"/>
                <v:line id="Line 3455" o:spid="_x0000_s2621"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Ij78AAADcAAAADwAAAGRycy9kb3ducmV2LnhtbESPzQrCMBCE74LvEFbwpqlVRKtRVBC8&#10;ePAHvC7N2habTWlirW9vBMHjMDPfMMt1a0rRUO0KywpGwwgEcWp1wZmC62U/mIFwHlljaZkUvMnB&#10;etXtLDHR9sUnas4+EwHCLkEFufdVIqVLczLohrYiDt7d1gZ9kHUmdY2vADeljKNoKg0WHBZyrGiX&#10;U/o4P42C6a24bvV8bHE3z9Imju9cHaVS/V67WYDw1Pp/+Nc+aAWTaAT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mMIj78AAADcAAAADwAAAAAAAAAAAAAAAACh&#10;AgAAZHJzL2Rvd25yZXYueG1sUEsFBgAAAAAEAAQA+QAAAI0DAAAAAA==&#10;" strokecolor="aqua" strokeweight=".5pt"/>
                <v:line id="Line 3456" o:spid="_x0000_s2622"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GW+L8AAADcAAAADwAAAGRycy9kb3ducmV2LnhtbESPzQrCMBCE74LvEFbwpqlVRKtRVBC8&#10;ePAHvC7N2habTWlirW9vBMHjMDPfMMt1a0rRUO0KywpGwwgEcWp1wZmC62U/mIFwHlljaZkUvMnB&#10;etXtLDHR9sUnas4+EwHCLkEFufdVIqVLczLohrYiDt7d1gZ9kHUmdY2vADeljKNoKg0WHBZyrGiX&#10;U/o4P42C6a24bvV8bHE3z9Imju9cHaVS/V67WYDw1Pp/+Nc+aAWTK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rGW+L8AAADcAAAADwAAAAAAAAAAAAAAAACh&#10;AgAAZHJzL2Rvd25yZXYueG1sUEsFBgAAAAAEAAQA+QAAAI0DAAAAAA==&#10;" strokecolor="aqua" strokeweight=".5pt"/>
                <v:line id="Line 3457" o:spid="_x0000_s2623"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0zY78AAADcAAAADwAAAGRycy9kb3ducmV2LnhtbESPzQrCMBCE74LvEFbwpqlVRKtRVBC8&#10;ePAHvC7N2habTWlirW9vBMHjMDPfMMt1a0rRUO0KywpGwwgEcWp1wZmC62U/mIFwHlljaZkUvMnB&#10;etXtLDHR9sUnas4+EwHCLkEFufdVIqVLczLohrYiDt7d1gZ9kHUmdY2vADeljKNoKg0WHBZyrGiX&#10;U/o4P42C6a24bvV8bHE3z9Imju9cHaVS/V67WYDw1Pp/+Nc+aAWTaA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f0zY78AAADcAAAADwAAAAAAAAAAAAAAAACh&#10;AgAAZHJzL2Rvd25yZXYueG1sUEsFBgAAAAAEAAQA+QAAAI0DAAAAAA==&#10;" strokecolor="aqua" strokeweight=".5pt"/>
                <v:line id="Line 3458" o:spid="_x0000_s2624"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pqosMAAADcAAAADwAAAGRycy9kb3ducmV2LnhtbESPT2sCMRTE74LfITzBmyb+wdatUUqh&#10;oketl96em+dm6eYlbFJdv70RCj0OM/MbZrXpXCOu1Mbas4bJWIEgLr2pudJw+vocvYKICdlg45k0&#10;3CnCZt3vrbAw/sYHuh5TJTKEY4EabEqhkDKWlhzGsQ/E2bv41mHKsq2kafGW4a6RU6UW0mHNecFi&#10;oA9L5c/x12nY7k6zF1bb6WWyt+f7d1jOKBith4Pu/Q1Eoi79h//aO6NhrubwPJ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qaqLDAAAA3AAAAA8AAAAAAAAAAAAA&#10;AAAAoQIAAGRycy9kb3ducmV2LnhtbFBLBQYAAAAABAAEAPkAAACRAwAAAAA=&#10;" strokecolor="aqua" strokeweight="1.5pt"/>
                <v:line id="Line 3459" o:spid="_x0000_s2625"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OjMMAAADcAAAADwAAAGRycy9kb3ducmV2LnhtbESPS4vCQBCE78L+h6EX9qYT4wONGWUV&#10;BC8ezAp7bTKdB2Z6QmY2Zv+9Iwgei6r6ikp3g2lET52rLSuYTiIQxLnVNZcKrj/H8QqE88gaG8uk&#10;4J8c7LYfoxQTbe98oT7zpQgQdgkqqLxvEyldXpFBN7EtcfAK2xn0QXal1B3eA9w0Mo6ipTRYc1io&#10;sKVDRfkt+zMKlr/1da/XM4uHdZn3cVxwe5ZKfX0O3xsQngb/Dr/aJ61gHi3geSYcAb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YDozDAAAA3AAAAA8AAAAAAAAAAAAA&#10;AAAAoQIAAGRycy9kb3ducmV2LnhtbFBLBQYAAAAABAAEAPkAAACRAwAAAAA=&#10;" strokecolor="aqua" strokeweight=".5pt"/>
                <v:line id="Line 3460" o:spid="_x0000_s2626"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qQ+8MAAADcAAAADwAAAGRycy9kb3ducmV2LnhtbESPwWrDMBBE74X8g9hAbrUct5jaiWzS&#10;QCGXHpoEel2kjW1irYylOs7fR4VCj8PMvGG29Wx7MdHoO8cK1kkKglg703Gj4Hz6eH4D4QOywd4x&#10;KbiTh7paPG2xNO7GXzQdQyMihH2JCtoQhlJKr1uy6BM3EEfv4kaLIcqxkWbEW4TbXmZpmkuLHceF&#10;Fgfat6Svxx+rIP/uzu+meHG4Lxo9ZdmFh0+p1Go57zYgAs3hP/zXPhgFr2kOv2fiEZD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KkPvDAAAA3AAAAA8AAAAAAAAAAAAA&#10;AAAAoQIAAGRycy9kb3ducmV2LnhtbFBLBQYAAAAABAAEAPkAAACRAwAAAAA=&#10;" strokecolor="aqua" strokeweight=".5pt"/>
                <v:line id="Line 3461" o:spid="_x0000_s2627"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Y1YMMAAADcAAAADwAAAGRycy9kb3ducmV2LnhtbESPT4vCMBTE78J+h/AW9qbpdkVtNcoq&#10;LHjxYBW8PprXP9i8lCbW7rc3guBxmJnfMKvNYBrRU+dqywq+JxEI4tzqmksF59PfeAHCeWSNjWVS&#10;8E8ONuuP0QpTbe98pD7zpQgQdikqqLxvUyldXpFBN7EtcfAK2xn0QXal1B3eA9w0Mo6imTRYc1io&#10;sKVdRfk1uxkFs0t93urkx+IuKfM+jgtuD1Kpr8/hdwnC0+Df4Vd7rxVMozk8z4Qj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GNWDDAAAA3AAAAA8AAAAAAAAAAAAA&#10;AAAAoQIAAGRycy9kb3ducmV2LnhtbFBLBQYAAAAABAAEAPkAAACRAwAAAAA=&#10;" strokecolor="aqua" strokeweight=".5pt"/>
                <v:line id="Line 3462" o:spid="_x0000_s2628"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mhErwAAADcAAAADwAAAGRycy9kb3ducmV2LnhtbERPvQrCMBDeBd8hnOCmqVVEq1FUEFwc&#10;1ILr0ZxtsbmUJtb69mYQHD++//W2M5VoqXGlZQWTcQSCOLO65FxBejuOFiCcR9ZYWSYFH3Kw3fR7&#10;a0y0ffOF2qvPRQhhl6CCwvs6kdJlBRl0Y1sTB+5hG4M+wCaXusF3CDeVjKNoLg2WHBoKrOlQUPa8&#10;voyC+b1M93o5tXhY5lkbxw+uz1Kp4aDbrUB46vxf/HOftIJZFNaGM+EI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1mhErwAAADcAAAADwAAAAAAAAAAAAAAAAChAgAA&#10;ZHJzL2Rvd25yZXYueG1sUEsFBgAAAAAEAAQA+QAAAIoDAAAAAA==&#10;" strokecolor="aqua" strokeweight=".5pt"/>
                <v:line id="Line 3463" o:spid="_x0000_s2629"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vFPMMAAADcAAAADwAAAGRycy9kb3ducmV2LnhtbESPT2sCMRTE70K/Q3gFb5qoRevWKEVQ&#10;9OifS2+vm+dm6eYlbKKu374RCj0OM/MbZrHqXCNu1Mbas4bRUIEgLr2pudJwPm0G7yBiQjbYeCYN&#10;D4qwWr70FlgYf+cD3Y6pEhnCsUANNqVQSBlLSw7j0Afi7F186zBl2VbStHjPcNfIsVJT6bDmvGAx&#10;0NpS+XO8Og3b3XkyY7UdX0Z7+/34CvMJBaN1/7X7/ACRqEv/4b/2zmh4U3N4ns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rxTzDAAAA3AAAAA8AAAAAAAAAAAAA&#10;AAAAoQIAAGRycy9kb3ducmV2LnhtbFBLBQYAAAAABAAEAPkAAACRAwAAAAA=&#10;" strokecolor="aqua" strokeweight="1.5pt"/>
                <v:line id="Line 3464" o:spid="_x0000_s2630"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Y7yb0AAADcAAAADwAAAGRycy9kb3ducmV2LnhtbERPvQrCMBDeBd8hnOCmqVVEq1FUEFwc&#10;1ILr0ZxtsbmUJtb69mYQHD++//W2M5VoqXGlZQWTcQSCOLO65FxBejuOFiCcR9ZYWSYFH3Kw3fR7&#10;a0y0ffOF2qvPRQhhl6CCwvs6kdJlBRl0Y1sTB+5hG4M+wCaXusF3CDeVjKNoLg2WHBoKrOlQUPa8&#10;voyC+b1M93o5tXhY5lkbxw+uz1Kp4aDbrUB46vxf/HOftILZJMwPZ8IRkJ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T2O8m9AAAA3AAAAA8AAAAAAAAAAAAAAAAAoQIA&#10;AGRycy9kb3ducmV2LnhtbFBLBQYAAAAABAAEAPkAAACLAwAAAAA=&#10;" strokecolor="aqua" strokeweight=".5pt"/>
                <v:line id="Line 3465" o:spid="_x0000_s2631"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qeUsMAAADcAAAADwAAAGRycy9kb3ducmV2LnhtbESPQWvCQBSE74X+h+UJvdVNYgmaukob&#10;ELx4MAZ6fWSfSTD7NmS3SfrvXaHgcZiZb5jtfjadGGlwrWUF8TICQVxZ3XKtoLwc3tcgnEfW2Fkm&#10;BX/kYL97fdlipu3EZxoLX4sAYZehgsb7PpPSVQ0ZdEvbEwfvageDPsihlnrAKcBNJ5MoSqXBlsNC&#10;gz3lDVW34tcoSH/a8ltvVhbzTV2NSXLl/iSVelvMX58gPM3+Gf5vH7WCjziGx5lwBO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6nlLDAAAA3AAAAA8AAAAAAAAAAAAA&#10;AAAAoQIAAGRycy9kb3ducmV2LnhtbFBLBQYAAAAABAAEAPkAAACRAwAAAAA=&#10;" strokecolor="aqua" strokeweight=".5pt"/>
                <v:line id="Line 3466" o:spid="_x0000_s2632"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gAJb8AAADcAAAADwAAAGRycy9kb3ducmV2LnhtbESPzQrCMBCE74LvEFbwpqlVRKtRVBC8&#10;ePAHvC7N2habTWlirW9vBMHjMDPfMMt1a0rRUO0KywpGwwgEcWp1wZmC62U/mIFwHlljaZkUvMnB&#10;etXtLDHR9sUnas4+EwHCLkEFufdVIqVLczLohrYiDt7d1gZ9kHUmdY2vADeljKNoKg0WHBZyrGiX&#10;U/o4P42C6a24bvV8bHE3z9Imju9cHaVS/V67WYDw1Pp/+Nc+aAWTU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gAJb8AAADcAAAADwAAAAAAAAAAAAAAAACh&#10;AgAAZHJzL2Rvd25yZXYueG1sUEsFBgAAAAAEAAQA+QAAAI0DAAAAAA==&#10;" strokecolor="aqua" strokeweight=".5pt"/>
                <v:line id="Line 3467" o:spid="_x0000_s2633"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lvsAAAADcAAAADwAAAGRycy9kb3ducmV2LnhtbESPzQrCMBCE74LvEFbwpqlVRKtRVBC8&#10;ePAHvC7N2habTWlirW9vBMHjMDPfMMt1a0rRUO0KywpGwwgEcWp1wZmC62U/mIFwHlljaZkUvMnB&#10;etXtLDHR9sUnas4+EwHCLkEFufdVIqVLczLohrYiDt7d1gZ9kHUmdY2vADeljKNoKg0WHBZyrGiX&#10;U/o4P42C6a24bvV8bHE3z9Imju9cHaVS/V67WYDw1Pp/+Nc+aAWT0R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Qkpb7AAAAA3AAAAA8AAAAAAAAAAAAAAAAA&#10;oQIAAGRycy9kb3ducmV2LnhtbFBLBQYAAAAABAAEAPkAAACOAwAAAAA=&#10;" strokecolor="aqua" strokeweight=".5pt"/>
                <v:line id="Line 3468" o:spid="_x0000_s2634"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P8f8MAAADcAAAADwAAAGRycy9kb3ducmV2LnhtbESPT2sCMRTE7wW/Q3iCt5pdFa2rUUSo&#10;2KN/Lr09N8/N4uYlbFJdv70pFHocZuY3zHLd2UbcqQ21YwX5MANBXDpdc6XgfPp8/wARIrLGxjEp&#10;eFKA9ar3tsRCuwcf6H6MlUgQDgUqMDH6QspQGrIYhs4TJ+/qWosxybaSusVHgttGjrJsKi3WnBYM&#10;etoaKm/HH6tgtz+PZ5ztRtf8y1ye334+Jq+VGvS7zQJEpC7+h//ae61gkk/g90w6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z/H/DAAAA3AAAAA8AAAAAAAAAAAAA&#10;AAAAoQIAAGRycy9kb3ducmV2LnhtbFBLBQYAAAAABAAEAPkAAACRAwAAAAA=&#10;" strokecolor="aqua" strokeweight="1.5pt"/>
                <v:line id="Line 3469" o:spid="_x0000_s2635"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GYUcQAAADcAAAADwAAAGRycy9kb3ducmV2LnhtbESPQWvCQBSE70L/w/IK3nSTtBWNbkIr&#10;FHrx0Ch4fWSfSTD7NmS3Sfz3XUHwOMzMN8wun0wrBupdY1lBvIxAEJdWN1wpOB2/F2sQziNrbC2T&#10;ghs5yLOX2Q5TbUf+paHwlQgQdikqqL3vUildWZNBt7QdcfAutjfog+wrqXscA9y0MomilTTYcFio&#10;saN9TeW1+DMKVufm9KU3bxb3m6ockuTC3UEqNX+dPrcgPE3+GX60f7SC9/gD7mfCEZ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ZhRxAAAANwAAAAPAAAAAAAAAAAA&#10;AAAAAKECAABkcnMvZG93bnJldi54bWxQSwUGAAAAAAQABAD5AAAAkgMAAAAA&#10;" strokecolor="aqua" strokeweight=".5pt"/>
                <v:line id="Line 3470" o:spid="_x0000_s2636"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MGJsIAAADcAAAADwAAAGRycy9kb3ducmV2LnhtbESPT4vCMBTE74LfITzBm6bWpWhtFFcQ&#10;vHhYFbw+mtc/2LyUJlvrtzfCwh6HmfkNk+0G04ieOldbVrCYRyCIc6trLhXcrsfZCoTzyBoby6Tg&#10;RQ522/Eow1TbJ/9Qf/GlCBB2KSqovG9TKV1ekUE3ty1x8ArbGfRBdqXUHT4D3DQyjqJEGqw5LFTY&#10;0qGi/HH5NQqSe3371uulxcO6zPs4Lrg9S6Wmk2G/AeFp8P/hv/ZJK/haJPA5E46A3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MGJsIAAADcAAAADwAAAAAAAAAAAAAA&#10;AAChAgAAZHJzL2Rvd25yZXYueG1sUEsFBgAAAAAEAAQA+QAAAJADAAAAAA==&#10;" strokecolor="aqua" strokeweight=".5pt"/>
                <v:line id="Line 3471" o:spid="_x0000_s2637"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jvcMAAADcAAAADwAAAGRycy9kb3ducmV2LnhtbESPQYvCMBSE74L/ITxhb5q2K67WRlFB&#10;2IuHrcJeH82zLTYvpYm1/vuNIOxxmJlvmGw7mEb01LnasoJ4FoEgLqyuuVRwOR+nSxDOI2tsLJOC&#10;JznYbsajDFNtH/xDfe5LESDsUlRQed+mUrqiIoNuZlvi4F1tZ9AH2ZVSd/gIcNPIJIoW0mDNYaHC&#10;lg4VFbf8bhQsfuvLXq8+LR5WZdEnyZXbk1TqYzLs1iA8Df4//G5/awXz+AteZ8IR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fo73DAAAA3AAAAA8AAAAAAAAAAAAA&#10;AAAAoQIAAGRycy9kb3ducmV2LnhtbFBLBQYAAAAABAAEAPkAAACRAwAAAAA=&#10;" strokecolor="aqua" strokeweight=".5pt"/>
                <v:line id="Line 3472" o:spid="_x0000_s2638"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A3z70AAADcAAAADwAAAGRycy9kb3ducmV2LnhtbERPvQrCMBDeBd8hnOCmqVVEq1FUEFwc&#10;1ILr0ZxtsbmUJtb69mYQHD++//W2M5VoqXGlZQWTcQSCOLO65FxBejuOFiCcR9ZYWSYFH3Kw3fR7&#10;a0y0ffOF2qvPRQhhl6CCwvs6kdJlBRl0Y1sTB+5hG4M+wCaXusF3CDeVjKNoLg2WHBoKrOlQUPa8&#10;voyC+b1M93o5tXhY5lkbxw+uz1Kp4aDbrUB46vxf/HOftILZJKwNZ8IRkJ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qAN8+9AAAA3AAAAA8AAAAAAAAAAAAAAAAAoQIA&#10;AGRycy9kb3ducmV2LnhtbFBLBQYAAAAABAAEAPkAAACLAwAAAAA=&#10;" strokecolor="aqua" strokeweight=".5pt"/>
                <v:line id="Line 3473" o:spid="_x0000_s2639"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JT4cMAAADcAAAADwAAAGRycy9kb3ducmV2LnhtbESPQWsCMRSE7wX/Q3iCt5pdlVZXo4ig&#10;2GOtF2/PzXOzuHkJm6jrvzeFQo/DzHzDLFadbcSd2lA7VpAPMxDEpdM1VwqOP9v3KYgQkTU2jknB&#10;kwKslr23BRbaPfib7odYiQThUKACE6MvpAylIYth6Dxx8i6utRiTbCupW3wkuG3kKMs+pMWa04JB&#10;TxtD5fVwswp2++P4k7Pd6JJ/mfPz5Gdj8lqpQb9bz0FE6uJ/+K+91wom+Qx+z6Qj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0yU+HDAAAA3AAAAA8AAAAAAAAAAAAA&#10;AAAAoQIAAGRycy9kb3ducmV2LnhtbFBLBQYAAAAABAAEAPkAAACRAwAAAAA=&#10;" strokecolor="aqua" strokeweight="1.5pt"/>
                <v:shape id="Text Box 3474" o:spid="_x0000_s2640"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197967" w:rsidRDefault="00197967">
                        <w:pPr>
                          <w:jc w:val="center"/>
                        </w:pPr>
                      </w:p>
                    </w:txbxContent>
                  </v:textbox>
                </v:shape>
                <v:shape id="Text Box 3475" o:spid="_x0000_s2641"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n16cQA&#10;AADcAAAADwAAAGRycy9kb3ducmV2LnhtbESP0WoCMRRE34X+Q7hC3zSrlVJXo5SCUBXFqh9w3Vw3&#10;i5ub7SZ11783BcHHYWbOMNN5a0txpdoXjhUM+gkI4szpgnMFx8Oi9wHCB2SNpWNScCMP89lLZ4qp&#10;dg3/0HUfchEh7FNUYEKoUil9Zsii77uKOHpnV1sMUda51DU2EW5LOUySd2mx4LhgsKIvQ9ll/2cV&#10;bBbb9XLcrg4nLFaN+929HU3DSr12288JiEBteIYf7W+tYDQcwP+Ze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59enEAAAA3AAAAA8AAAAAAAAAAAAAAAAAmAIAAGRycy9k&#10;b3ducmV2LnhtbFBLBQYAAAAABAAEAPUAAACJAwAAAAA=&#10;" filled="f" stroked="f">
                  <v:textbox inset="0">
                    <w:txbxContent>
                      <w:p w:rsidR="00197967" w:rsidRDefault="00197967"/>
                    </w:txbxContent>
                  </v:textbox>
                </v:shape>
                <v:shape id="Text Box 3476" o:spid="_x0000_s2642"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trnsUA&#10;AADcAAAADwAAAGRycy9kb3ducmV2LnhtbESP3WrCQBSE7wt9h+UIvdONqZQaXaUUhKoo9ecBjtlj&#10;Npg9m2a3Jr69WxB6OczMN8x03tlKXKnxpWMFw0ECgjh3uuRCwfGw6L+D8AFZY+WYFNzIw3z2/DTF&#10;TLuWd3Tdh0JECPsMFZgQ6kxKnxuy6AeuJo7e2TUWQ5RNIXWDbYTbSqZJ8iYtlhwXDNb0aSi/7H+t&#10;gs1iu16Ou9XhhOWqdT/fr0fTslIvve5jAiJQF/7Dj/aXVjBKU/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a2uexQAAANwAAAAPAAAAAAAAAAAAAAAAAJgCAABkcnMv&#10;ZG93bnJldi54bWxQSwUGAAAAAAQABAD1AAAAigMAAAAA&#10;" filled="f" stroked="f">
                  <v:textbox inset="0">
                    <w:txbxContent>
                      <w:p w:rsidR="00197967" w:rsidRDefault="00197967"/>
                    </w:txbxContent>
                  </v:textbox>
                </v:shape>
                <v:shape id="Text Box 3477" o:spid="_x0000_s2643"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fOBcUA&#10;AADcAAAADwAAAGRycy9kb3ducmV2LnhtbESP3WrCQBSE7wu+w3IE7+pGLcXGbEQEwVpa6s8DnGaP&#10;2WD2bMyuJn37bqHQy2FmvmGyZW9rcafWV44VTMYJCOLC6YpLBafj5nEOwgdkjbVjUvBNHpb54CHD&#10;VLuO93Q/hFJECPsUFZgQmlRKXxiy6MeuIY7e2bUWQ5RtKXWLXYTbWk6T5FlarDguGGxobai4HG5W&#10;wfvm4+31pd8dv7Dade76OTuZjpUaDfvVAkSgPvyH/9pbreBpOoPfM/EI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J84FxQAAANwAAAAPAAAAAAAAAAAAAAAAAJgCAABkcnMv&#10;ZG93bnJldi54bWxQSwUGAAAAAAQABAD1AAAAigMAAAAA&#10;" filled="f" stroked="f">
                  <v:textbox inset="0">
                    <w:txbxContent>
                      <w:p w:rsidR="00197967" w:rsidRDefault="00197967"/>
                    </w:txbxContent>
                  </v:textbox>
                </v:shape>
                <v:shape id="Text Box 3478" o:spid="_x0000_s2644"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5WccUA&#10;AADcAAAADwAAAGRycy9kb3ducmV2LnhtbESP0WrCQBRE34X+w3ILfasbrUiN2UgpCNZiadUPuGav&#10;2WD2bsxuTfr3rlDwcZiZM0y26G0tLtT6yrGC0TABQVw4XXGpYL9bPr+C8AFZY+2YFPyRh0X+MMgw&#10;1a7jH7psQykihH2KCkwITSqlLwxZ9EPXEEfv6FqLIcq2lLrFLsJtLcdJMpUWK44LBht6N1Sctr9W&#10;wWb59fkx69e7A1brzp2/X/amY6WeHvu3OYhAfbiH/9srrWAynsDtTDw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zlZxxQAAANwAAAAPAAAAAAAAAAAAAAAAAJgCAABkcnMv&#10;ZG93bnJldi54bWxQSwUGAAAAAAQABAD1AAAAigMAAAAA&#10;" filled="f" stroked="f">
                  <v:textbox inset="0">
                    <w:txbxContent>
                      <w:p w:rsidR="00197967" w:rsidRDefault="00197967"/>
                    </w:txbxContent>
                  </v:textbox>
                </v:shape>
                <v:shape id="Text Box 3479" o:spid="_x0000_s2645"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z6sUA&#10;AADcAAAADwAAAGRycy9kb3ducmV2LnhtbESP0WrCQBRE3wX/YblC38xG20obXaUUhGpRrPoBt9lr&#10;Npi9m2ZXk/59tyD4OMzMGWa26GwlrtT40rGCUZKCIM6dLrlQcDwshy8gfEDWWDkmBb/kYTHv92aY&#10;adfyF133oRARwj5DBSaEOpPS54Ys+sTVxNE7ucZiiLIppG6wjXBbyXGaTqTFkuOCwZreDeXn/cUq&#10;2Cy3n6vXbn34xnLdup/d49G0rNTDoHubggjUhXv41v7QCp7Gz/B/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gvPqxQAAANwAAAAPAAAAAAAAAAAAAAAAAJgCAABkcnMv&#10;ZG93bnJldi54bWxQSwUGAAAAAAQABAD1AAAAigMAAAAA&#10;" filled="f" stroked="f">
                  <v:textbox inset="0">
                    <w:txbxContent>
                      <w:p w:rsidR="00197967" w:rsidRDefault="00197967"/>
                    </w:txbxContent>
                  </v:textbox>
                </v:shape>
                <v:shape id="Text Box 3480" o:spid="_x0000_s2646"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BtncUA&#10;AADcAAAADwAAAGRycy9kb3ducmV2LnhtbESP3WrCQBSE7wu+w3IE7+qmKmJjNiKC0Fos9ecBTrPH&#10;bGj2bJrdmvj2XaHQy2FmvmGyVW9rcaXWV44VPI0TEMSF0xWXCs6n7eMChA/IGmvHpOBGHlb54CHD&#10;VLuOD3Q9hlJECPsUFZgQmlRKXxiy6MeuIY7exbUWQ5RtKXWLXYTbWk6SZC4tVhwXDDa0MVR8HX+s&#10;gv32/e31ud+dPrHade77Y3o2HSs1GvbrJYhAffgP/7VftILZZA73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UG2dxQAAANwAAAAPAAAAAAAAAAAAAAAAAJgCAABkcnMv&#10;ZG93bnJldi54bWxQSwUGAAAAAAQABAD1AAAAigMAAAAA&#10;" filled="f" stroked="f">
                  <v:textbox inset="0">
                    <w:txbxContent>
                      <w:p w:rsidR="00197967" w:rsidRDefault="00197967"/>
                    </w:txbxContent>
                  </v:textbox>
                </v:shape>
                <v:shape id="Text Box 3481" o:spid="_x0000_s2647"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zIBsUA&#10;AADcAAAADwAAAGRycy9kb3ducmV2LnhtbESP0WrCQBRE3wX/YblC38xGW2obXaUUhGpRrPoBt9lr&#10;Npi9m2ZXk/59tyD4OMzMGWa26GwlrtT40rGCUZKCIM6dLrlQcDwshy8gfEDWWDkmBb/kYTHv92aY&#10;adfyF133oRARwj5DBSaEOpPS54Ys+sTVxNE7ucZiiLIppG6wjXBbyXGaPkuLJccFgzW9G8rP+4tV&#10;sFluP1ev3frwjeW6dT+7x6NpWamHQfc2BRGoC/fwrf2hFTyNJ/B/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MgGxQAAANwAAAAPAAAAAAAAAAAAAAAAAJgCAABkcnMv&#10;ZG93bnJldi54bWxQSwUGAAAAAAQABAD1AAAAigMAAAAA&#10;" filled="f" stroked="f">
                  <v:textbox inset="0">
                    <w:txbxContent>
                      <w:p w:rsidR="00197967" w:rsidRDefault="00197967"/>
                    </w:txbxContent>
                  </v:textbox>
                </v:shape>
                <v:shape id="Text Box 3482" o:spid="_x0000_s2648"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NcdMIA&#10;AADcAAAADwAAAGRycy9kb3ducmV2LnhtbERP3WrCMBS+F3yHcITdrenckFkbRQRhcyhO+wDH5tiU&#10;NSddk9nu7ZeLgZcf33++GmwjbtT52rGCpyQFQVw6XXOloDhvH19B+ICssXFMCn7Jw2o5HuWYadfz&#10;J91OoRIxhH2GCkwIbSalLw1Z9IlriSN3dZ3FEGFXSd1hH8NtI6dpOpMWa44NBlvaGCq/Tj9WwX57&#10;+HifD7vzBetd776Pz4XpWamHybBegAg0hLv43/2mFbxM49p4Jh4B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1x0wgAAANwAAAAPAAAAAAAAAAAAAAAAAJgCAABkcnMvZG93&#10;bnJldi54bWxQSwUGAAAAAAQABAD1AAAAhwMAAAAA&#10;" filled="f" stroked="f">
                  <v:textbox inset="0">
                    <w:txbxContent>
                      <w:p w:rsidR="00197967" w:rsidRDefault="00197967"/>
                    </w:txbxContent>
                  </v:textbox>
                </v:shape>
                <v:shape id="Text Box 3483" o:spid="_x0000_s2649"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78QA&#10;AADcAAAADwAAAGRycy9kb3ducmV2LnhtbESP0WoCMRRE3wX/IVzBN82qpdStUaQgWIti1Q+43Vw3&#10;i5ub7Sa62783BcHHYWbOMLNFa0txo9oXjhWMhgkI4szpgnMFp+Nq8AbCB2SNpWNS8EceFvNuZ4ap&#10;dg1/0+0QchEh7FNUYEKoUil9ZsiiH7qKOHpnV1sMUda51DU2EW5LOU6SV2mx4LhgsKIPQ9nlcLUK&#10;tqvd1+e03Rx/sNg07nc/OZmGler32uU7iEBteIYf7bVW8DKewv+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P+e/EAAAA3AAAAA8AAAAAAAAAAAAAAAAAmAIAAGRycy9k&#10;b3ducmV2LnhtbFBLBQYAAAAABAAEAPUAAACJAwAAAAA=&#10;" filled="f" stroked="f">
                  <v:textbox inset="0">
                    <w:txbxContent>
                      <w:p w:rsidR="00197967" w:rsidRDefault="00197967"/>
                    </w:txbxContent>
                  </v:textbox>
                </v:shape>
                <v:shape id="Text Box 3484" o:spid="_x0000_s2650"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zGr8IA&#10;AADcAAAADwAAAGRycy9kb3ducmV2LnhtbERP3WrCMBS+H/gO4Qjerak6husaRQTBOSb+9AHOmrOm&#10;2JzUJrPd2y8Xg11+fP/5arCNuFPna8cKpkkKgrh0uuZKQXHZPi5A+ICssXFMCn7Iw2o5esgx067n&#10;E93PoRIxhH2GCkwIbSalLw1Z9IlriSP35TqLIcKukrrDPobbRs7S9FlarDk2GGxpY6i8nr+tgo/t&#10;4f3tZdhfPrHe9+52nBemZ6Um42H9CiLQEP7Ff+6dVvA0j/PjmXg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LMavwgAAANwAAAAPAAAAAAAAAAAAAAAAAJgCAABkcnMvZG93&#10;bnJldi54bWxQSwUGAAAAAAQABAD1AAAAhwMAAAAA&#10;" filled="f" stroked="f">
                  <v:textbox inset="0">
                    <w:txbxContent>
                      <w:p w:rsidR="00197967" w:rsidRDefault="00197967"/>
                    </w:txbxContent>
                  </v:textbox>
                </v:shape>
                <v:shape id="Text Box 3485" o:spid="_x0000_s2651"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BjNMYA&#10;AADcAAAADwAAAGRycy9kb3ducmV2LnhtbESP3WrCQBSE7wt9h+UIvasbfxCN2UgRhGppqT8PcMwe&#10;s8Hs2TS7Nenbd4VCL4eZ+YbJVr2txY1aXzlWMBomIIgLpysuFZyOm+c5CB+QNdaOScEPeVjljw8Z&#10;ptp1vKfbIZQiQtinqMCE0KRS+sKQRT90DXH0Lq61GKJsS6lb7CLc1nKcJDNpseK4YLChtaHievi2&#10;Ct43H2/bRb87nrHade7rc3IyHSv1NOhfliAC9eE//Nd+1QqmkxHcz8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BjNMYAAADcAAAADwAAAAAAAAAAAAAAAACYAgAAZHJz&#10;L2Rvd25yZXYueG1sUEsFBgAAAAAEAAQA9QAAAIsDAAAAAA==&#10;" filled="f" stroked="f">
                  <v:textbox inset="0">
                    <w:txbxContent>
                      <w:p w:rsidR="00197967" w:rsidRDefault="00197967"/>
                    </w:txbxContent>
                  </v:textbox>
                </v:shape>
                <v:shape id="Text Box 3486" o:spid="_x0000_s2652"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L9Q8UA&#10;AADcAAAADwAAAGRycy9kb3ducmV2LnhtbESP3WrCQBSE7wu+w3IE7+pGLcXGbEQEwVpa6s8DnGaP&#10;2WD2bMyuJn37bqHQy2FmvmGyZW9rcafWV44VTMYJCOLC6YpLBafj5nEOwgdkjbVjUvBNHpb54CHD&#10;VLuO93Q/hFJECPsUFZgQmlRKXxiy6MeuIY7e2bUWQ5RtKXWLXYTbWk6T5FlarDguGGxobai4HG5W&#10;wfvm4+31pd8dv7Dade76OTuZjpUaDfvVAkSgPvyH/9pbreBpNoXfM/EI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sv1DxQAAANwAAAAPAAAAAAAAAAAAAAAAAJgCAABkcnMv&#10;ZG93bnJldi54bWxQSwUGAAAAAAQABAD1AAAAigMAAAAA&#10;" filled="f" stroked="f">
                  <v:textbox inset="0">
                    <w:txbxContent>
                      <w:p w:rsidR="00197967" w:rsidRDefault="00197967"/>
                    </w:txbxContent>
                  </v:textbox>
                </v:shape>
                <v:shape id="Text Box 3487" o:spid="_x0000_s2653"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5Y2MUA&#10;AADcAAAADwAAAGRycy9kb3ducmV2LnhtbESP3WrCQBSE7wt9h+UIvdONjZQaXaUUhKoo9ecBjtlj&#10;Npg9m2a3Jr69WxB6OczMN8x03tlKXKnxpWMFw0ECgjh3uuRCwfGw6L+D8AFZY+WYFNzIw3z2/DTF&#10;TLuWd3Tdh0JECPsMFZgQ6kxKnxuy6AeuJo7e2TUWQ5RNIXWDbYTbSr4myZu0WHJcMFjTp6H8sv+1&#10;CjaL7Xo57laHE5ar1v18p0fTslIvve5jAiJQF/7Dj/aXVjBKU/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ljYxQAAANwAAAAPAAAAAAAAAAAAAAAAAJgCAABkcnMv&#10;ZG93bnJldi54bWxQSwUGAAAAAAQABAD1AAAAigMAAAAA&#10;" filled="f" stroked="f">
                  <v:textbox inset="0">
                    <w:txbxContent>
                      <w:p w:rsidR="00197967" w:rsidRDefault="00197967"/>
                    </w:txbxContent>
                  </v:textbox>
                </v:shape>
                <v:shape id="Text Box 3488" o:spid="_x0000_s2654"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fArMQA&#10;AADcAAAADwAAAGRycy9kb3ducmV2LnhtbESP0WoCMRRE34X+Q7iFvmm2VaSuRikFoSqKVT/gurlu&#10;lm5utpvorn9vBMHHYWbOMJNZa0txodoXjhW89xIQxJnTBecKDvt59xOED8gaS8ek4EoeZtOXzgRT&#10;7Rr+pcsu5CJC2KeowIRQpVL6zJBF33MVcfROrrYYoqxzqWtsItyW8iNJhtJiwXHBYEXfhrK/3dkq&#10;WM83q8WoXe6PWCwb97/tH0zDSr29tl9jEIHa8Aw/2j9awaA/gPuZeAT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XwKzEAAAA3AAAAA8AAAAAAAAAAAAAAAAAmAIAAGRycy9k&#10;b3ducmV2LnhtbFBLBQYAAAAABAAEAPUAAACJAwAAAAA=&#10;" filled="f" stroked="f">
                  <v:textbox inset="0">
                    <w:txbxContent>
                      <w:p w:rsidR="00197967" w:rsidRDefault="00197967"/>
                    </w:txbxContent>
                  </v:textbox>
                </v:shape>
                <v:shape id="Text Box 3489" o:spid="_x0000_s2655"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N8UA&#10;AADcAAAADwAAAGRycy9kb3ducmV2LnhtbESP0WrCQBRE3wv+w3IF35qNtZWaukoRBLUoVv2Aa/Y2&#10;G8zejdnVpH/fLRT6OMzMGWY672wl7tT40rGCYZKCIM6dLrlQcDouH19B+ICssXJMCr7Jw3zWe5hi&#10;pl3Ln3Q/hEJECPsMFZgQ6kxKnxuy6BNXE0fvyzUWQ5RNIXWDbYTbSj6l6VhaLDkuGKxpYSi/HG5W&#10;wXa5+1hPus3xjOWmddf96GRaVmrQ797fQATqwn/4r73SCp5HL/B7Jh4B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W2U3xQAAANwAAAAPAAAAAAAAAAAAAAAAAJgCAABkcnMv&#10;ZG93bnJldi54bWxQSwUGAAAAAAQABAD1AAAAigMAAAAA&#10;" filled="f" stroked="f">
                  <v:textbox inset="0">
                    <w:txbxContent>
                      <w:p w:rsidR="00197967" w:rsidRDefault="00197967"/>
                    </w:txbxContent>
                  </v:textbox>
                </v:shape>
                <v:shape id="Text Box 3490" o:spid="_x0000_s2656"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197967" w:rsidRDefault="00197967"/>
                    </w:txbxContent>
                  </v:textbox>
                </v:shape>
                <v:shape id="Text Box 3491" o:spid="_x0000_s2657"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197967" w:rsidRDefault="00197967"/>
                    </w:txbxContent>
                  </v:textbox>
                </v:shape>
              </v:group>
            </w:pict>
          </mc:Fallback>
        </mc:AlternateContent>
      </w:r>
    </w:p>
    <w:p w:rsidR="008907E2" w:rsidRDefault="008907E2"/>
    <w:p w:rsidR="008907E2" w:rsidRDefault="008907E2"/>
    <w:p w:rsidR="008907E2" w:rsidRDefault="008907E2">
      <w:pPr>
        <w:ind w:left="540" w:hanging="540"/>
      </w:pPr>
      <w:r>
        <w:br w:type="page"/>
      </w:r>
      <w:r>
        <w:lastRenderedPageBreak/>
        <w:t>5.</w:t>
      </w:r>
      <w:r>
        <w:tab/>
        <w:t>From the velocity – time graph provided, draw an accurate position – time graph.</w:t>
      </w:r>
    </w:p>
    <w:p w:rsidR="008907E2" w:rsidRDefault="008907E2"/>
    <w:p w:rsidR="008907E2" w:rsidRDefault="00117A19">
      <w:r>
        <w:rPr>
          <w:noProof/>
        </w:rPr>
        <mc:AlternateContent>
          <mc:Choice Requires="wpg">
            <w:drawing>
              <wp:anchor distT="0" distB="0" distL="114300" distR="114300" simplePos="0" relativeHeight="251658752" behindDoc="0" locked="0" layoutInCell="0" allowOverlap="1">
                <wp:simplePos x="0" y="0"/>
                <wp:positionH relativeFrom="column">
                  <wp:posOffset>91440</wp:posOffset>
                </wp:positionH>
                <wp:positionV relativeFrom="paragraph">
                  <wp:posOffset>15240</wp:posOffset>
                </wp:positionV>
                <wp:extent cx="4937760" cy="3108960"/>
                <wp:effectExtent l="0" t="0" r="0" b="0"/>
                <wp:wrapNone/>
                <wp:docPr id="259" name="Group 4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1584" y="1296"/>
                          <a:chExt cx="7776" cy="4896"/>
                        </a:xfrm>
                      </wpg:grpSpPr>
                      <wpg:grpSp>
                        <wpg:cNvPr id="260" name="Group 3495"/>
                        <wpg:cNvGrpSpPr>
                          <a:grpSpLocks/>
                        </wpg:cNvGrpSpPr>
                        <wpg:grpSpPr bwMode="auto">
                          <a:xfrm>
                            <a:off x="1584" y="1296"/>
                            <a:ext cx="7776" cy="4896"/>
                            <a:chOff x="864" y="1008"/>
                            <a:chExt cx="7776" cy="4896"/>
                          </a:xfrm>
                        </wpg:grpSpPr>
                        <wps:wsp>
                          <wps:cNvPr id="261" name="Line 3496"/>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62" name="Line 3497"/>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63" name="Line 3498"/>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64" name="Line 3499"/>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65" name="Line 3500"/>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66" name="Line 3501"/>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67" name="Line 3502"/>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68" name="Line 3503"/>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69" name="Line 3504"/>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70" name="Line 3505"/>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71" name="Line 3506"/>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72" name="Line 3507"/>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73" name="Line 3508"/>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74" name="Line 3509"/>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75" name="Line 3510"/>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76" name="Line 3511"/>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77" name="Line 3512"/>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78" name="Line 3513"/>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79" name="Line 3514"/>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80" name="Line 3515"/>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81" name="Line 3516"/>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82" name="Line 3517"/>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83" name="Line 3518"/>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84" name="Line 3519"/>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85" name="Line 3520"/>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86" name="Line 3521"/>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87" name="Line 3522"/>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88" name="Line 3523"/>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89" name="Line 3524"/>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90" name="Line 3525"/>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91" name="Line 3526"/>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92" name="Line 3527"/>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93" name="Line 3528"/>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94" name="Line 3529"/>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95" name="Line 3530"/>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96" name="Line 3531"/>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97" name="Line 3532"/>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98" name="Line 3533"/>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99" name="Line 3534"/>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00" name="Line 3535"/>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01" name="Line 3536"/>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02" name="Line 3537"/>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03" name="Line 3538"/>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04" name="Line 3539"/>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05" name="Line 3540"/>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06" name="Line 3541"/>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07" name="Line 3542"/>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08" name="Line 3543"/>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09" name="Line 3544"/>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10" name="Line 3545"/>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11" name="Line 3546"/>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12" name="Line 3547"/>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13" name="Line 3548"/>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14" name="Line 3549"/>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15" name="Line 3550"/>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16" name="Line 3551"/>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17" name="Line 3552"/>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18" name="Line 3553"/>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19" name="Line 3554"/>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20" name="Line 3555"/>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21" name="Line 3556"/>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22" name="Line 3557"/>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23" name="Line 3558"/>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24" name="Line 3559"/>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25" name="Line 3560"/>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26" name="Line 3561"/>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27" name="Line 3562"/>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28" name="Text Box 3563"/>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 xml:space="preserve">velocity </w:t>
                                </w:r>
                                <w:proofErr w:type="spellStart"/>
                                <w:r>
                                  <w:t>vs</w:t>
                                </w:r>
                                <w:proofErr w:type="spellEnd"/>
                                <w:r>
                                  <w:t xml:space="preserve"> time</w:t>
                                </w:r>
                              </w:p>
                            </w:txbxContent>
                          </wps:txbx>
                          <wps:bodyPr rot="0" vert="horz" wrap="square" lIns="91440" tIns="45720" rIns="91440" bIns="45720" anchor="t" anchorCtr="0" upright="1">
                            <a:noAutofit/>
                          </wps:bodyPr>
                        </wps:wsp>
                        <wps:wsp>
                          <wps:cNvPr id="329" name="Text Box 3564"/>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5</w:t>
                                </w:r>
                              </w:p>
                            </w:txbxContent>
                          </wps:txbx>
                          <wps:bodyPr rot="0" vert="horz" wrap="square" lIns="0" tIns="45720" rIns="91440" bIns="45720" anchor="t" anchorCtr="0" upright="1">
                            <a:noAutofit/>
                          </wps:bodyPr>
                        </wps:wsp>
                        <wps:wsp>
                          <wps:cNvPr id="330" name="Text Box 3565"/>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331" name="Text Box 3566"/>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332" name="Text Box 3567"/>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333" name="Text Box 3568"/>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w:t>
                                </w:r>
                              </w:p>
                            </w:txbxContent>
                          </wps:txbx>
                          <wps:bodyPr rot="0" vert="horz" wrap="square" lIns="0" tIns="45720" rIns="91440" bIns="45720" anchor="t" anchorCtr="0" upright="1">
                            <a:noAutofit/>
                          </wps:bodyPr>
                        </wps:wsp>
                        <wps:wsp>
                          <wps:cNvPr id="334" name="Text Box 3569"/>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335" name="Text Box 3570"/>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0</w:t>
                                </w:r>
                              </w:p>
                            </w:txbxContent>
                          </wps:txbx>
                          <wps:bodyPr rot="0" vert="horz" wrap="square" lIns="0" tIns="45720" rIns="91440" bIns="45720" anchor="t" anchorCtr="0" upright="1">
                            <a:noAutofit/>
                          </wps:bodyPr>
                        </wps:wsp>
                        <wps:wsp>
                          <wps:cNvPr id="336" name="Text Box 3571"/>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10</w:t>
                                </w:r>
                              </w:p>
                            </w:txbxContent>
                          </wps:txbx>
                          <wps:bodyPr rot="0" vert="horz" wrap="square" lIns="0" tIns="45720" rIns="91440" bIns="45720" anchor="t" anchorCtr="0" upright="1">
                            <a:noAutofit/>
                          </wps:bodyPr>
                        </wps:wsp>
                        <wps:wsp>
                          <wps:cNvPr id="337" name="Text Box 3572"/>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20</w:t>
                                </w:r>
                              </w:p>
                            </w:txbxContent>
                          </wps:txbx>
                          <wps:bodyPr rot="0" vert="horz" wrap="square" lIns="0" tIns="45720" rIns="91440" bIns="45720" anchor="t" anchorCtr="0" upright="1">
                            <a:noAutofit/>
                          </wps:bodyPr>
                        </wps:wsp>
                        <wps:wsp>
                          <wps:cNvPr id="338" name="Text Box 3573"/>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30</w:t>
                                </w:r>
                              </w:p>
                            </w:txbxContent>
                          </wps:txbx>
                          <wps:bodyPr rot="0" vert="horz" wrap="square" lIns="0" tIns="45720" rIns="91440" bIns="45720" anchor="t" anchorCtr="0" upright="1">
                            <a:noAutofit/>
                          </wps:bodyPr>
                        </wps:wsp>
                        <wps:wsp>
                          <wps:cNvPr id="339" name="Text Box 3574"/>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40</w:t>
                                </w:r>
                              </w:p>
                            </w:txbxContent>
                          </wps:txbx>
                          <wps:bodyPr rot="0" vert="horz" wrap="square" lIns="0" tIns="45720" rIns="91440" bIns="45720" anchor="t" anchorCtr="0" upright="1">
                            <a:noAutofit/>
                          </wps:bodyPr>
                        </wps:wsp>
                        <wps:wsp>
                          <wps:cNvPr id="340" name="Text Box 3575"/>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50</w:t>
                                </w:r>
                              </w:p>
                            </w:txbxContent>
                          </wps:txbx>
                          <wps:bodyPr rot="0" vert="horz" wrap="square" lIns="0" tIns="45720" rIns="91440" bIns="45720" anchor="t" anchorCtr="0" upright="1">
                            <a:noAutofit/>
                          </wps:bodyPr>
                        </wps:wsp>
                        <wps:wsp>
                          <wps:cNvPr id="341" name="Text Box 3576"/>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60</w:t>
                                </w:r>
                              </w:p>
                            </w:txbxContent>
                          </wps:txbx>
                          <wps:bodyPr rot="0" vert="horz" wrap="square" lIns="0" tIns="45720" rIns="91440" bIns="45720" anchor="t" anchorCtr="0" upright="1">
                            <a:noAutofit/>
                          </wps:bodyPr>
                        </wps:wsp>
                        <wps:wsp>
                          <wps:cNvPr id="342" name="Text Box 3577"/>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70</w:t>
                                </w:r>
                              </w:p>
                            </w:txbxContent>
                          </wps:txbx>
                          <wps:bodyPr rot="0" vert="horz" wrap="square" lIns="0" tIns="45720" rIns="91440" bIns="45720" anchor="t" anchorCtr="0" upright="1">
                            <a:noAutofit/>
                          </wps:bodyPr>
                        </wps:wsp>
                        <wps:wsp>
                          <wps:cNvPr id="343" name="Text Box 3578"/>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80</w:t>
                                </w:r>
                              </w:p>
                            </w:txbxContent>
                          </wps:txbx>
                          <wps:bodyPr rot="0" vert="horz" wrap="square" lIns="0" tIns="45720" rIns="91440" bIns="45720" anchor="t" anchorCtr="0" upright="1">
                            <a:noAutofit/>
                          </wps:bodyPr>
                        </wps:wsp>
                        <wps:wsp>
                          <wps:cNvPr id="344" name="Text Box 3579"/>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r>
                                  <w:t>Time (s)</w:t>
                                </w:r>
                              </w:p>
                            </w:txbxContent>
                          </wps:txbx>
                          <wps:bodyPr rot="0" vert="horz" wrap="square" lIns="91440" tIns="45720" rIns="91440" bIns="45720" anchor="t" anchorCtr="0" upright="1">
                            <a:noAutofit/>
                          </wps:bodyPr>
                        </wps:wsp>
                        <wps:wsp>
                          <wps:cNvPr id="345" name="Text Box 3580"/>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r>
                                  <w:t>velocity (m/s)</w:t>
                                </w:r>
                              </w:p>
                            </w:txbxContent>
                          </wps:txbx>
                          <wps:bodyPr rot="0" vert="horz" wrap="square" lIns="91440" tIns="45720" rIns="91440" bIns="45720" anchor="t" anchorCtr="0" upright="1">
                            <a:noAutofit/>
                          </wps:bodyPr>
                        </wps:wsp>
                      </wpg:grpSp>
                      <wps:wsp>
                        <wps:cNvPr id="346" name="Line 3581"/>
                        <wps:cNvCnPr/>
                        <wps:spPr bwMode="auto">
                          <a:xfrm>
                            <a:off x="3024" y="4032"/>
                            <a:ext cx="5760" cy="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7" name="Line 3582"/>
                        <wps:cNvCnPr/>
                        <wps:spPr bwMode="auto">
                          <a:xfrm>
                            <a:off x="4752" y="3170"/>
                            <a:ext cx="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8" name="Line 3583"/>
                        <wps:cNvCnPr/>
                        <wps:spPr bwMode="auto">
                          <a:xfrm>
                            <a:off x="3024" y="3170"/>
                            <a:ext cx="17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9" name="Line 3584"/>
                        <wps:cNvCnPr/>
                        <wps:spPr bwMode="auto">
                          <a:xfrm>
                            <a:off x="4752" y="4608"/>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0" name="Line 3585"/>
                        <wps:cNvCnPr/>
                        <wps:spPr bwMode="auto">
                          <a:xfrm flipV="1">
                            <a:off x="6192" y="3753"/>
                            <a:ext cx="0"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1" name="Line 3586"/>
                        <wps:cNvCnPr/>
                        <wps:spPr bwMode="auto">
                          <a:xfrm>
                            <a:off x="6192" y="3735"/>
                            <a:ext cx="18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16" o:spid="_x0000_s2658" style="position:absolute;margin-left:7.2pt;margin-top:1.2pt;width:388.8pt;height:244.8pt;z-index:251658752" coordorigin="1584,1296"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" o:allowincell="f">
                <v:group id="Group 3495" o:spid="_x0000_s2659" style="position:absolute;left:1584;top:1296;width:7776;height:4896" coordorigin="864,1008" coordsize="7776,4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line id="Line 3496" o:spid="_x0000_s2660"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nuYsMAAADcAAAADwAAAGRycy9kb3ducmV2LnhtbESPQWsCMRSE7wX/Q3hCbzW7K2i7GkWE&#10;ih6re+ntdfPcLG5ewibV9d83QsHjMDPfMMv1YDtxpT60jhXkkwwEce10y42C6vT59g4iRGSNnWNS&#10;cKcA69XoZYmldjf+ousxNiJBOJSowMToSylDbchimDhPnLyz6y3GJPtG6h5vCW47WWTZTFpsOS0Y&#10;9LQ1VF+Ov1bBbl9N55ztinN+MD/3b/8xJa+Veh0PmwWISEN8hv/be62gmOXwOJ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J7mLDAAAA3AAAAA8AAAAAAAAAAAAA&#10;AAAAoQIAAGRycy9kb3ducmV2LnhtbFBLBQYAAAAABAAEAPkAAACRAwAAAAA=&#10;" strokecolor="aqua" strokeweight="1.5pt"/>
                  <v:line id="Line 3497" o:spid="_x0000_s2661"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WxoMMAAADcAAAADwAAAGRycy9kb3ducmV2LnhtbESPQWvCQBSE74L/YXlCb7pxC8GkrqJC&#10;wUsPjYFeH9lnEsy+DdltEv99t1DocZiZb5j9cbadGGnwrWMN200CgrhypuVaQ3l7X+9A+IBssHNM&#10;Gp7k4XhYLvaYGzfxJ41FqEWEsM9RQxNCn0vpq4Ys+o3riaN3d4PFEOVQSzPgFOG2kypJUmmx5bjQ&#10;YE+XhqpH8W01pF9teTbZq8NLVlejUnfuP6TWL6v59AYi0Bz+w3/tq9GgUgW/Z+IR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lsaDDAAAA3AAAAA8AAAAAAAAAAAAA&#10;AAAAoQIAAGRycy9kb3ducmV2LnhtbFBLBQYAAAAABAAEAPkAAACRAwAAAAA=&#10;" strokecolor="aqua" strokeweight=".5pt"/>
                  <v:line id="Line 3498" o:spid="_x0000_s2662"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kUO78AAADcAAAADwAAAGRycy9kb3ducmV2LnhtbESPzQrCMBCE74LvEFbwpqkVilajqCB4&#10;8eAPeF2atS02m9LEWt/eCILHYWa+YZbrzlSipcaVlhVMxhEI4szqknMF18t+NAPhPLLGyjIpeJOD&#10;9arfW2Kq7YtP1J59LgKEXYoKCu/rVEqXFWTQjW1NHLy7bQz6IJtc6gZfAW4qGUdRIg2WHBYKrGlX&#10;UPY4P42C5FZet3o+tbib51kbx3euj1Kp4aDbLEB46vw//GsftII4mcL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kUO78AAADcAAAADwAAAAAAAAAAAAAAAACh&#10;AgAAZHJzL2Rvd25yZXYueG1sUEsFBgAAAAAEAAQA+QAAAI0DAAAAAA==&#10;" strokecolor="aqua" strokeweight=".5pt"/>
                  <v:line id="Line 3499" o:spid="_x0000_s2663"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CMT8MAAADcAAAADwAAAGRycy9kb3ducmV2LnhtbESPQWvCQBSE74L/YXlCb2ZjWkITXUWF&#10;Qi8eqoFeH7vPJJh9G7JrTP99Vyj0OMzMN8xmN9lOjDT41rGCVZKCINbOtFwrqC4fy3cQPiAb7ByT&#10;gh/ysNvOZxssjXvwF43nUIsIYV+igiaEvpTS64Ys+sT1xNG7usFiiHKopRnwEeG2k1ma5tJiy3Gh&#10;wZ6ODenb+W4V5N9tdTDFq8NjUesxy67cn6RSL4tpvwYRaAr/4b/2p1GQ5W/w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AjE/DAAAA3AAAAA8AAAAAAAAAAAAA&#10;AAAAoQIAAGRycy9kb3ducmV2LnhtbFBLBQYAAAAABAAEAPkAAACRAwAAAAA=&#10;" strokecolor="aqua" strokeweight=".5pt"/>
                  <v:line id="Line 3500" o:spid="_x0000_s2664"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1MMAAADcAAAADwAAAGRycy9kb3ducmV2LnhtbESPQWvCQBSE74L/YXlCb2ZjSkMTXUWF&#10;Qi8eqoFeH7vPJJh9G7JrTP99Vyj0OMzMN8xmN9lOjDT41rGCVZKCINbOtFwrqC4fy3cQPiAb7ByT&#10;gh/ysNvOZxssjXvwF43nUIsIYV+igiaEvpTS64Ys+sT1xNG7usFiiHKopRnwEeG2k1ma5tJiy3Gh&#10;wZ6ODenb+W4V5N9tdTDFq8NjUesxy67cn6RSL4tpvwYRaAr/4b/2p1GQ5W/w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MKdTDAAAA3AAAAA8AAAAAAAAAAAAA&#10;AAAAoQIAAGRycy9kb3ducmV2LnhtbFBLBQYAAAAABAAEAPkAAACRAwAAAAA=&#10;" strokecolor="aqua" strokeweight=".5pt"/>
                  <v:line id="Line 3501" o:spid="_x0000_s2665"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B2FsMAAADcAAAADwAAAGRycy9kb3ducmV2LnhtbESPQWsCMRSE7wX/Q3iCt5p1ha1ujSKC&#10;Yo9VL96em+dm6eYlbKKu/94UCj0OM/MNs1j1thV36kLjWMFknIEgrpxuuFZwOm7fZyBCRNbYOiYF&#10;TwqwWg7eFlhq9+Bvuh9iLRKEQ4kKTIy+lDJUhiyGsfPEybu6zmJMsqul7vCR4LaVeZYV0mLDacGg&#10;p42h6udwswp2+9P0g7Ndfp18mcvz7OdT8lqp0bBff4KI1Mf/8F97rxXkRQG/Z9IR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gdhbDAAAA3AAAAA8AAAAAAAAAAAAA&#10;AAAAoQIAAGRycy9kb3ducmV2LnhtbFBLBQYAAAAABAAEAPkAAACRAwAAAAA=&#10;" strokecolor="aqua" strokeweight="1.5pt"/>
                  <v:line id="Line 3502" o:spid="_x0000_s2666"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ISOMMAAADcAAAADwAAAGRycy9kb3ducmV2LnhtbESPQWvCQBSE74L/YXlCb2ZjCmkTXUWF&#10;Qi8eqoFeH7vPJJh9G7JrTP99Vyj0OMzMN8xmN9lOjDT41rGCVZKCINbOtFwrqC4fy3cQPiAb7ByT&#10;gh/ysNvOZxssjXvwF43nUIsIYV+igiaEvpTS64Ys+sT1xNG7usFiiHKopRnwEeG2k1ma5tJiy3Gh&#10;wZ6ODenb+W4V5N9tdTDFq8NjUesxy67cn6RSL4tpvwYRaAr/4b/2p1GQ5W/w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SEjjDAAAA3AAAAA8AAAAAAAAAAAAA&#10;AAAAoQIAAGRycy9kb3ducmV2LnhtbFBLBQYAAAAABAAEAPkAAACRAwAAAAA=&#10;" strokecolor="aqua" strokeweight=".5pt"/>
                  <v:line id="Line 3503" o:spid="_x0000_s2667"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2GSrwAAADcAAAADwAAAGRycy9kb3ducmV2LnhtbERPvQrCMBDeBd8hnOCmqRWKVqOoILg4&#10;qAXXoznbYnMpTaz17c0gOH58/+ttb2rRUesqywpm0wgEcW51xYWC7HacLEA4j6yxtkwKPuRguxkO&#10;1phq++YLdVdfiBDCLkUFpfdNKqXLSzLoprYhDtzDtgZ9gG0hdYvvEG5qGUdRIg1WHBpKbOhQUv68&#10;voyC5F5le72cWzwsi7yL4wc3Z6nUeNTvViA89f4v/rlPWkGchLXhTDgC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M2GSrwAAADcAAAADwAAAAAAAAAAAAAAAAChAgAA&#10;ZHJzL2Rvd25yZXYueG1sUEsFBgAAAAAEAAQA+QAAAIoDAAAAAA==&#10;" strokecolor="aqua" strokeweight=".5pt"/>
                  <v:line id="Line 3504" o:spid="_x0000_s2668"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Ej0cMAAADcAAAADwAAAGRycy9kb3ducmV2LnhtbESPQWvCQBSE7wX/w/IEb3VjhNCkrqKC&#10;0IuHpoFeH7vPJJh9G7Jrkv57t1DocZiZb5jdYbadGGnwrWMFm3UCglg703KtoPq6vL6B8AHZYOeY&#10;FPyQh8N+8bLDwriJP2ksQy0ihH2BCpoQ+kJKrxuy6NeuJ47ezQ0WQ5RDLc2AU4TbTqZJkkmLLceF&#10;Bns6N6Tv5cMqyL7b6mTyrcNzXusxTW/cX6VSq+V8fAcRaA7/4b/2h1GQZjn8nolHQO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BI9HDAAAA3AAAAA8AAAAAAAAAAAAA&#10;AAAAoQIAAGRycy9kb3ducmV2LnhtbFBLBQYAAAAABAAEAPkAAACRAwAAAAA=&#10;" strokecolor="aqua" strokeweight=".5pt"/>
                  <v:line id="Line 3505" o:spid="_x0000_s2669"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Ickb0AAADcAAAADwAAAGRycy9kb3ducmV2LnhtbERPuwrCMBTdBf8hXMFNUyv4qEZRQXBx&#10;UAuul+baFpub0sRa/94MguPhvNfbzlSipcaVlhVMxhEI4szqknMF6e04WoBwHlljZZkUfMjBdtPv&#10;rTHR9s0Xaq8+FyGEXYIKCu/rREqXFWTQjW1NHLiHbQz6AJtc6gbfIdxUMo6imTRYcmgosKZDQdnz&#10;+jIKZvcy3evl1OJhmWdtHD+4PkulhoNutwLhqfN/8c990grieZgfzoQjID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9iHJG9AAAA3AAAAA8AAAAAAAAAAAAAAAAAoQIA&#10;AGRycy9kb3ducmV2LnhtbFBLBQYAAAAABAAEAPkAAACLAwAAAAA=&#10;" strokecolor="aqua" strokeweight=".5pt"/>
                  <v:line id="Line 3506" o:spid="_x0000_s2670"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B4v8MAAADcAAAADwAAAGRycy9kb3ducmV2LnhtbESPT2sCMRTE7wW/Q3hCbzW7K1TdGkUE&#10;xR79c/H23Dw3SzcvYRN1/fZNoeBxmJnfMPNlb1txpy40jhXkowwEceV0w7WC03HzMQURIrLG1jEp&#10;eFKA5WLwNsdSuwfv6X6ItUgQDiUqMDH6UspQGbIYRs4TJ+/qOosxya6WusNHgttWFln2KS02nBYM&#10;elobqn4ON6tguzuNJ5xti2v+bS7Ps5+NyWul3of96gtEpD6+wv/tnVZQTHL4O5OO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QeL/DAAAA3AAAAA8AAAAAAAAAAAAA&#10;AAAAoQIAAGRycy9kb3ducmV2LnhtbFBLBQYAAAAABAAEAPkAAACRAwAAAAA=&#10;" strokecolor="aqua" strokeweight="1.5pt"/>
                  <v:line id="Line 3507" o:spid="_x0000_s2671"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wnfcMAAADcAAAADwAAAGRycy9kb3ducmV2LnhtbESPQWvCQBSE7wX/w/IEb3XjFtImuooV&#10;Cl56qAZ6fWSfSTD7NmS3Sfz3bkHwOMzMN8xmN9lWDNT7xrGG1TIBQVw603CloTh/vX6A8AHZYOuY&#10;NNzIw247e9lgbtzIPzScQiUihH2OGuoQulxKX9Zk0S9dRxy9i+sthij7Spoexwi3rVRJkkqLDceF&#10;Gjs61FReT39WQ/rbFJ8me3N4yKpyUOrC3bfUejGf9msQgabwDD/aR6NBvSv4PxOP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8J33DAAAA3AAAAA8AAAAAAAAAAAAA&#10;AAAAoQIAAGRycy9kb3ducmV2LnhtbFBLBQYAAAAABAAEAPkAAACRAwAAAAA=&#10;" strokecolor="aqua" strokeweight=".5pt"/>
                  <v:line id="Line 3508" o:spid="_x0000_s2672"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CC5sAAAADcAAAADwAAAGRycy9kb3ducmV2LnhtbESPSwvCMBCE74L/IazgTVMr+KhGUUHw&#10;4sEHeF2atS02m9LEWv+9EQSPw8x8wyzXrSlFQ7UrLCsYDSMQxKnVBWcKrpf9YAbCeWSNpWVS8CYH&#10;61W3s8RE2xefqDn7TAQIuwQV5N5XiZQuzcmgG9qKOHh3Wxv0QdaZ1DW+AtyUMo6iiTRYcFjIsaJd&#10;Tunj/DQKJrfiutXzscXdPEubOL5zdZRK9XvtZgHCU+v/4V/7oBXE0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gubAAAAA3AAAAA8AAAAAAAAAAAAAAAAA&#10;oQIAAGRycy9kb3ducmV2LnhtbFBLBQYAAAAABAAEAPkAAACOAwAAAAA=&#10;" strokecolor="aqua" strokeweight=".5pt"/>
                  <v:line id="Line 3509" o:spid="_x0000_s2673"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kaksIAAADcAAAADwAAAGRycy9kb3ducmV2LnhtbESPT4vCMBTE74LfITzBm6ZWUVuN4grC&#10;XjysCl4fzesfbF5Kk631228EYY/DzPyG2e57U4uOWldZVjCbRiCIM6srLhTcrqfJGoTzyBpry6Tg&#10;RQ72u+Fgi6m2T/6h7uILESDsUlRQet+kUrqsJINuahvi4OW2NeiDbAupW3wGuKllHEVLabDisFBi&#10;Q8eSssfl1yhY3qvbl07mFo9JkXVxnHNzlkqNR/1hA8JT7//Dn/a3VhCvFvA+E46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kaksIAAADcAAAADwAAAAAAAAAAAAAA&#10;AAChAgAAZHJzL2Rvd25yZXYueG1sUEsFBgAAAAAEAAQA+QAAAJADAAAAAA==&#10;" strokecolor="aqua" strokeweight=".5pt"/>
                  <v:line id="Line 3510" o:spid="_x0000_s2674"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W/CcIAAADcAAAADwAAAGRycy9kb3ducmV2LnhtbESPS4vCQBCE74L/YWjBm06M+Eh0FFcQ&#10;9uJhVfDaZDoPzPSEzGyM/35HEPZYVNVX1Hbfm1p01LrKsoLZNAJBnFldcaHgdj1N1iCcR9ZYWyYF&#10;L3Kw3w0HW0y1ffIPdRdfiABhl6KC0vsmldJlJRl0U9sQBy+3rUEfZFtI3eIzwE0t4yhaSoMVh4US&#10;GzqWlD0uv0bB8l7dvnQyt3hMiqyL45ybs1RqPOoPGxCeev8f/rS/tYJ4tYD3mXAE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W/CcIAAADcAAAADwAAAAAAAAAAAAAA&#10;AAChAgAAZHJzL2Rvd25yZXYueG1sUEsFBgAAAAAEAAQA+QAAAJADAAAAAA==&#10;" strokecolor="aqua" strokeweight=".5pt"/>
                  <v:line id="Line 3511" o:spid="_x0000_s2675"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gy8MAAADcAAAADwAAAGRycy9kb3ducmV2LnhtbESPT4vCMBTE74LfITxhb5pawT/VKLKw&#10;osdVL96ezbMpNi+hyWr99mZhYY/DzPyGWW0624gHtaF2rGA8ykAQl07XXCk4n76GcxAhImtsHJOC&#10;FwXYrPu9FRbaPfmbHsdYiQThUKACE6MvpAylIYth5Dxx8m6utRiTbCupW3wmuG1knmVTabHmtGDQ&#10;06eh8n78sQp2+/Nkxtkuv40P5vq6+MWEvFbqY9BtlyAidfE//NfeawX5bAq/Z9IR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54MvDAAAA3AAAAA8AAAAAAAAAAAAA&#10;AAAAoQIAAGRycy9kb3ducmV2LnhtbFBLBQYAAAAABAAEAPkAAACRAwAAAAA=&#10;" strokecolor="aqua" strokeweight="1.5pt"/>
                  <v:line id="Line 3512" o:spid="_x0000_s2676"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uE5cAAAADcAAAADwAAAGRycy9kb3ducmV2LnhtbESPSwvCMBCE74L/IazgTVMr+KhGUUHw&#10;4sEHeF2atS02m9LEWv+9EQSPw8x8wyzXrSlFQ7UrLCsYDSMQxKnVBWcKrpf9YAbCeWSNpWVS8CYH&#10;61W3s8RE2xefqDn7TAQIuwQV5N5XiZQuzcmgG9qKOHh3Wxv0QdaZ1DW+AtyUMo6iiTRYcFjIsaJd&#10;Tunj/DQKJrfiutXzscXdPEubOL5zdZRK9XvtZgHCU+v/4V/7oBXE0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LhOXAAAAA3AAAAA8AAAAAAAAAAAAAAAAA&#10;oQIAAGRycy9kb3ducmV2LnhtbFBLBQYAAAAABAAEAPkAAACOAwAAAAA=&#10;" strokecolor="aqua" strokeweight=".5pt"/>
                  <v:line id="Line 3513" o:spid="_x0000_s2677"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QQl70AAADcAAAADwAAAGRycy9kb3ducmV2LnhtbERPuwrCMBTdBf8hXMFNUyv4qEZRQXBx&#10;UAuul+baFpub0sRa/94MguPhvNfbzlSipcaVlhVMxhEI4szqknMF6e04WoBwHlljZZkUfMjBdtPv&#10;rTHR9s0Xaq8+FyGEXYIKCu/rREqXFWTQjW1NHLiHbQz6AJtc6gbfIdxUMo6imTRYcmgosKZDQdnz&#10;+jIKZvcy3evl1OJhmWdtHD+4PkulhoNutwLhqfN/8c990grieVgbzoQjID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EUEJe9AAAA3AAAAA8AAAAAAAAAAAAAAAAAoQIA&#10;AGRycy9kb3ducmV2LnhtbFBLBQYAAAAABAAEAPkAAACLAwAAAAA=&#10;" strokecolor="aqua" strokeweight=".5pt"/>
                  <v:line id="Line 3514" o:spid="_x0000_s2678"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i1DMIAAADcAAAADwAAAGRycy9kb3ducmV2LnhtbESPQYvCMBSE78L+h/AEb5raBbXdprIK&#10;C3vxoBa8PppnW7Z5KU2s9d9vBMHjMDPfMNl2NK0YqHeNZQXLRQSCuLS64UpBcf6Zb0A4j6yxtUwK&#10;HuRgm39MMky1vfORhpOvRICwS1FB7X2XSunKmgy6he2Ig3e1vUEfZF9J3eM9wE0r4yhaSYMNh4Ua&#10;O9rXVP6dbkbB6tIUO518WtwnVTnE8ZW7g1RqNh2/v0B4Gv07/Gr/agXxOoHnmXAEZP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i1DMIAAADcAAAADwAAAAAAAAAAAAAA&#10;AAChAgAAZHJzL2Rvd25yZXYueG1sUEsFBgAAAAAEAAQA+QAAAJADAAAAAA==&#10;" strokecolor="aqua" strokeweight=".5pt"/>
                  <v:line id="Line 3515" o:spid="_x0000_s2679"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dstr0AAADcAAAADwAAAGRycy9kb3ducmV2LnhtbERPuwrCMBTdBf8hXMFNUyuI1qaiguDi&#10;4ANcL821LTY3pYm1/r0ZBMfDeaeb3tSio9ZVlhXMphEI4tzqigsFt+thsgThPLLG2jIp+JCDTTYc&#10;pJho++YzdRdfiBDCLkEFpfdNIqXLSzLoprYhDtzDtgZ9gG0hdYvvEG5qGUfRQhqsODSU2NC+pPx5&#10;eRkFi3t12+nV3OJ+VeRdHD+4OUmlxqN+uwbhqfd/8c991AriZZgf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q3bLa9AAAA3AAAAA8AAAAAAAAAAAAAAAAAoQIA&#10;AGRycy9kb3ducmV2LnhtbFBLBQYAAAAABAAEAPkAAACLAwAAAAA=&#10;" strokecolor="aqua" strokeweight=".5pt"/>
                  <v:line id="Line 3516" o:spid="_x0000_s2680"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UImMMAAADcAAAADwAAAGRycy9kb3ducmV2LnhtbESPQWsCMRSE74L/IbxCb5rdFXS7NYoU&#10;KnqseuntdfPcLN28hE2q6783QsHjMDPfMMv1YDtxoT60jhXk0wwEce10y42C0/FzUoIIEVlj55gU&#10;3CjAejUeLbHS7spfdDnERiQIhwoVmBh9JWWoDVkMU+eJk3d2vcWYZN9I3eM1wW0niyybS4stpwWD&#10;nj4M1b+HP6tguzvNFpxti3O+Nz+3b/82I6+Ven0ZNu8gIg3xGf5v77SCoszhcS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FCJjDAAAA3AAAAA8AAAAAAAAAAAAA&#10;AAAAoQIAAGRycy9kb3ducmV2LnhtbFBLBQYAAAAABAAEAPkAAACRAwAAAAA=&#10;" strokecolor="aqua" strokeweight="1.5pt"/>
                  <v:line id="Line 3517" o:spid="_x0000_s2681"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lXWsIAAADcAAAADwAAAGRycy9kb3ducmV2LnhtbESPQWvCQBSE70L/w/IKvZlNtxBMdJUq&#10;CL30YBS8PrLPJJh9G7JrjP++WxA8DjPzDbPaTLYTIw2+dazhM0lBEFfOtFxrOB338wUIH5ANdo5J&#10;w4M8bNZvsxUWxt35QGMZahEh7AvU0ITQF1L6qiGLPnE9cfQubrAYohxqaQa8R7jtpErTTFpsOS40&#10;2NOuoepa3qyG7Nyetib/crjL62pU6sL9r9T64336XoIINIVX+Nn+MRrUQsH/mXg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lXWsIAAADcAAAADwAAAAAAAAAAAAAA&#10;AAChAgAAZHJzL2Rvd25yZXYueG1sUEsFBgAAAAAEAAQA+QAAAJADAAAAAA==&#10;" strokecolor="aqua" strokeweight=".5pt"/>
                  <v:line id="Line 3518" o:spid="_x0000_s2682"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Xywb8AAADcAAAADwAAAGRycy9kb3ducmV2LnhtbESPwQrCMBBE74L/EFbwpqkVRKtRVBC8&#10;eFALXpdmbYvNpjSx1r83guBxmJk3zGrTmUq01LjSsoLJOAJBnFldcq4gvR5GcxDOI2usLJOCNznY&#10;rPu9FSbavvhM7cXnIkDYJaig8L5OpHRZQQbd2NbEwbvbxqAPssmlbvAV4KaScRTNpMGSw0KBNe0L&#10;yh6Xp1Ewu5XpTi+mFveLPGvj+M71SSo1HHTbJQhPnf+Hf+2jVhDPp/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mXywb8AAADcAAAADwAAAAAAAAAAAAAAAACh&#10;AgAAZHJzL2Rvd25yZXYueG1sUEsFBgAAAAAEAAQA+QAAAI0DAAAAAA==&#10;" strokecolor="aqua" strokeweight=".5pt"/>
                  <v:line id="Line 3519" o:spid="_x0000_s2683"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xqtb8AAADcAAAADwAAAGRycy9kb3ducmV2LnhtbESPzQrCMBCE74LvEFbwpqlVRKtRVBC8&#10;ePAHvC7N2habTWlirW9vBMHjMDPfMMt1a0rRUO0KywpGwwgEcWp1wZmC62U/mIFwHlljaZkUvMnB&#10;etXtLDHR9sUnas4+EwHCLkEFufdVIqVLczLohrYiDt7d1gZ9kHUmdY2vADeljKNoKg0WHBZyrGiX&#10;U/o4P42C6a24bvV8bHE3z9Imju9cHaVS/V67WYDw1Pp/+Nc+aAXxb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Yxqtb8AAADcAAAADwAAAAAAAAAAAAAAAACh&#10;AgAAZHJzL2Rvd25yZXYueG1sUEsFBgAAAAAEAAQA+QAAAI0DAAAAAA==&#10;" strokecolor="aqua" strokeweight=".5pt"/>
                  <v:line id="Line 3520" o:spid="_x0000_s2684"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DPLr8AAADcAAAADwAAAGRycy9kb3ducmV2LnhtbESPzQrCMBCE74LvEFbwpqkVRatRVBC8&#10;ePAHvC7N2habTWlirW9vBMHjMDPfMMt1a0rRUO0KywpGwwgEcWp1wZmC62U/mIFwHlljaZkUvMnB&#10;etXtLDHR9sUnas4+EwHCLkEFufdVIqVLczLohrYiDt7d1gZ9kHUmdY2vADeljKNoKg0WHBZyrGiX&#10;U/o4P42C6a24bvV8bHE3z9Imju9cHaVS/V67WYDw1Pp/+Nc+aAXxb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sDPLr8AAADcAAAADwAAAAAAAAAAAAAAAACh&#10;AgAAZHJzL2Rvd25yZXYueG1sUEsFBgAAAAAEAAQA+QAAAI0DAAAAAA==&#10;" strokecolor="aqua" strokeweight=".5pt"/>
                  <v:line id="Line 3521" o:spid="_x0000_s2685"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yQ7MMAAADcAAAADwAAAGRycy9kb3ducmV2LnhtbESPT4vCMBTE74LfITxhb5pawT/VKMuC&#10;osd1vezt2TybYvMSmqj122+EBY/DzPyGWW0624g7taF2rGA8ykAQl07XXCk4/WyHcxAhImtsHJOC&#10;JwXYrPu9FRbaPfib7sdYiQThUKACE6MvpAylIYth5Dxx8i6utRiTbCupW3wkuG1knmVTabHmtGDQ&#10;05eh8nq8WQW7/Wky42yXX8YHc37++sWEvFbqY9B9LkFE6uI7/N/eawX5fAqvM+k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skOzDAAAA3AAAAA8AAAAAAAAAAAAA&#10;AAAAoQIAAGRycy9kb3ducmV2LnhtbFBLBQYAAAAABAAEAPkAAACRAwAAAAA=&#10;" strokecolor="aqua" strokeweight="1.5pt"/>
                  <v:line id="Line 3522" o:spid="_x0000_s2686"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1d8MAAADcAAAADwAAAGRycy9kb3ducmV2LnhtbESPS4sCMRCE74L/IbSwN804go9Zo4iw&#10;okcfF2/tpJ0MO+mESVbHf79ZWPBYVNVX1HLd2UY8qA21YwXjUQaCuHS65krB5fw1nIMIEVlj45gU&#10;vCjAetXvLbHQ7slHepxiJRKEQ4EKTIy+kDKUhiyGkfPEybu71mJMsq2kbvGZ4LaReZZNpcWa04JB&#10;T1tD5ffpxyrY7S+TGWe7/D4+mNvr6hcT8lqpj0G3+QQRqYvv8H97rxXk8x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gNXfDAAAA3AAAAA8AAAAAAAAAAAAA&#10;AAAAoQIAAGRycy9kb3ducmV2LnhtbFBLBQYAAAAABAAEAPkAAACRAwAAAAA=&#10;" strokecolor="aqua" strokeweight="1.5pt"/>
                  <v:line id="Line 3523" o:spid="_x0000_s2687"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FgsL0AAADcAAAADwAAAGRycy9kb3ducmV2LnhtbERPuwrCMBTdBf8hXMFNUyuI1qaiguDi&#10;4ANcL821LTY3pYm1/r0ZBMfDeaeb3tSio9ZVlhXMphEI4tzqigsFt+thsgThPLLG2jIp+JCDTTYc&#10;pJho++YzdRdfiBDCLkEFpfdNIqXLSzLoprYhDtzDtgZ9gG0hdYvvEG5qGUfRQhqsODSU2NC+pPx5&#10;eRkFi3t12+nV3OJ+VeRdHD+4OUmlxqN+uwbhqfd/8c991AriZVgb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TBYLC9AAAA3AAAAA8AAAAAAAAAAAAAAAAAoQIA&#10;AGRycy9kb3ducmV2LnhtbFBLBQYAAAAABAAEAPkAAACLAwAAAAA=&#10;" strokecolor="aqua" strokeweight=".5pt"/>
                  <v:line id="Line 3524" o:spid="_x0000_s2688"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3FK78AAADcAAAADwAAAGRycy9kb3ducmV2LnhtbESPzQrCMBCE74LvEFbwpqkVxFajqCB4&#10;8eAPeF2atS02m9LEWt/eCILHYWa+YZbrzlSipcaVlhVMxhEI4szqknMF18t+NAfhPLLGyjIpeJOD&#10;9arfW2Kq7YtP1J59LgKEXYoKCu/rVEqXFWTQjW1NHLy7bQz6IJtc6gZfAW4qGUfRTBosOSwUWNOu&#10;oOxxfhoFs1t53epkanGX5Fkbx3euj1Kp4aDbLEB46vw//GsftIJ4n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43FK78AAADcAAAADwAAAAAAAAAAAAAAAACh&#10;AgAAZHJzL2Rvd25yZXYueG1sUEsFBgAAAAAEAAQA+QAAAI0DAAAAAA==&#10;" strokecolor="aqua" strokeweight=".5pt"/>
                  <v:line id="Line 3525" o:spid="_x0000_s2689"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76a7wAAADcAAAADwAAAGRycy9kb3ducmV2LnhtbERPvQrCMBDeBd8hnOCmqRXEVqOoILg4&#10;qAXXoznbYnMpTaz17c0gOH58/+ttb2rRUesqywpm0wgEcW51xYWC7HacLEE4j6yxtkwKPuRguxkO&#10;1phq++YLdVdfiBDCLkUFpfdNKqXLSzLoprYhDtzDtgZ9gG0hdYvvEG5qGUfRQhqsODSU2NChpPx5&#10;fRkFi3uV7XUyt3hIiryL4wc3Z6nUeNTvViA89f4v/rlPWkGchPnhTDgC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D276a7wAAADcAAAADwAAAAAAAAAAAAAAAAChAgAA&#10;ZHJzL2Rvd25yZXYueG1sUEsFBgAAAAAEAAQA+QAAAIoDAAAAAA==&#10;" strokecolor="aqua" strokeweight=".5pt"/>
                  <v:line id="Line 3526" o:spid="_x0000_s2690"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Jf8L8AAADcAAAADwAAAGRycy9kb3ducmV2LnhtbESPzQrCMBCE74LvEFbwpqkVxFajqCB4&#10;8eAPeF2atS02m9LEWt/eCILHYWa+YZbrzlSipcaVlhVMxhEI4szqknMF18t+NAfhPLLGyjIpeJOD&#10;9arfW2Kq7YtP1J59LgKEXYoKCu/rVEqXFWTQjW1NHLy7bQz6IJtc6gZfAW4qGUfRTBosOSwUWNOu&#10;oOxxfhoFs1t53epkanGX5Fkbx3euj1Kp4aDbLEB46vw//GsftII4mc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CJf8L8AAADcAAAADwAAAAAAAAAAAAAAAACh&#10;AgAAZHJzL2Rvd25yZXYueG1sUEsFBgAAAAAEAAQA+QAAAI0DAAAAAA==&#10;" strokecolor="aqua" strokeweight=".5pt"/>
                  <v:line id="Line 3527" o:spid="_x0000_s2691"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4AMsMAAADcAAAADwAAAGRycy9kb3ducmV2LnhtbESPS4sCMRCE78L+h9DC3jTjCD5mjbIs&#10;rOjRx8Vb76SdDE46YZLV8d8bQfBYVNVX1GLV2UZcqQ21YwWjYQaCuHS65krB8fA7mIEIEVlj45gU&#10;3CnAavnRW2Ch3Y13dN3HSiQIhwIVmBh9IWUoDVkMQ+eJk3d2rcWYZFtJ3eItwW0j8yybSIs1pwWD&#10;nn4MlZf9v1Ww3hzHU87W+Xm0NX/3k5+PyWulPvvd9xeISF18h1/tjVaQz3N4nk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OADLDAAAA3AAAAA8AAAAAAAAAAAAA&#10;AAAAoQIAAGRycy9kb3ducmV2LnhtbFBLBQYAAAAABAAEAPkAAACRAwAAAAA=&#10;" strokecolor="aqua" strokeweight="1.5pt"/>
                  <v:line id="Line 3528" o:spid="_x0000_s2692"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kHL8AAADcAAAADwAAAGRycy9kb3ducmV2LnhtbESPzQrCMBCE74LvEFbwpqkVxFajqCB4&#10;8eAPeF2atS02m9LEWt/eCILHYWa+YZbrzlSipcaVlhVMxhEI4szqknMF18t+NAfhPLLGyjIpeJOD&#10;9arfW2Kq7YtP1J59LgKEXYoKCu/rVEqXFWTQjW1NHLy7bQz6IJtc6gZfAW4qGUfRTBosOSwUWNOu&#10;oOxxfhoFs1t53epkanGX5Fkbx3euj1Kp4aDbLEB46vw//GsftII4mcL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xkHL8AAADcAAAADwAAAAAAAAAAAAAAAACh&#10;AgAAZHJzL2Rvd25yZXYueG1sUEsFBgAAAAAEAAQA+QAAAI0DAAAAAA==&#10;" strokecolor="aqua" strokeweight=".5pt"/>
                  <v:line id="Line 3529" o:spid="_x0000_s2693"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X8aMIAAADcAAAADwAAAGRycy9kb3ducmV2LnhtbESPT4vCMBTE74LfITxhb5paRWxtKq4g&#10;7MWDf8Dro3m2xealNNna/fYbQfA4zMxvmGw7mEb01LnasoL5LAJBXFhdc6ngejlM1yCcR9bYWCYF&#10;f+Rgm49HGabaPvlE/dmXIkDYpaig8r5NpXRFRQbdzLbEwbvbzqAPsiul7vAZ4KaRcRStpMGaw0KF&#10;Le0rKh7nX6Ngdauv3zpZWNwnZdHH8Z3bo1TqazLsNiA8Df4Tfrd/tII4WcLrTDgCM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X8aMIAAADcAAAADwAAAAAAAAAAAAAA&#10;AAChAgAAZHJzL2Rvd25yZXYueG1sUEsFBgAAAAAEAAQA+QAAAJADAAAAAA==&#10;" strokecolor="aqua" strokeweight=".5pt"/>
                  <v:line id="Line 3530" o:spid="_x0000_s2694"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lZ88IAAADcAAAADwAAAGRycy9kb3ducmV2LnhtbESPT4vCMBTE74LfITxhb5paUWxtKq4g&#10;7MWDf8Dro3m2xealNNna/fYbQfA4zMxvmGw7mEb01LnasoL5LAJBXFhdc6ngejlM1yCcR9bYWCYF&#10;f+Rgm49HGabaPvlE/dmXIkDYpaig8r5NpXRFRQbdzLbEwbvbzqAPsiul7vAZ4KaRcRStpMGaw0KF&#10;Le0rKh7nX6Ngdauv3zpZWNwnZdHH8Z3bo1TqazLsNiA8Df4Tfrd/tII4WcLrTDgCM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lZ88IAAADcAAAADwAAAAAAAAAAAAAA&#10;AAChAgAAZHJzL2Rvd25yZXYueG1sUEsFBgAAAAAEAAQA+QAAAJADAAAAAA==&#10;" strokecolor="aqua" strokeweight=".5pt"/>
                  <v:line id="Line 3531" o:spid="_x0000_s2695"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vHhMMAAADcAAAADwAAAGRycy9kb3ducmV2LnhtbESPQWvCQBSE7wX/w/IEb3VjhNCkrqKC&#10;0IuHpoFeH7vPJJh9G7Jrkv57t1DocZiZb5jdYbadGGnwrWMFm3UCglg703KtoPq6vL6B8AHZYOeY&#10;FPyQh8N+8bLDwriJP2ksQy0ihH2BCpoQ+kJKrxuy6NeuJ47ezQ0WQ5RDLc2AU4TbTqZJkkmLLceF&#10;Bns6N6Tv5cMqyL7b6mTyrcNzXusxTW/cX6VSq+V8fAcRaA7/4b/2h1GQ5hn8nolHQO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x4TDAAAA3AAAAA8AAAAAAAAAAAAA&#10;AAAAoQIAAGRycy9kb3ducmV2LnhtbFBLBQYAAAAABAAEAPkAAACRAwAAAAA=&#10;" strokecolor="aqua" strokeweight=".5pt"/>
                  <v:line id="Line 3532" o:spid="_x0000_s2696"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mjqsMAAADcAAAADwAAAGRycy9kb3ducmV2LnhtbESPT4vCMBTE74LfITxhb5paYdWuUURQ&#10;3KN/Lt6ezbMp27yEJmr99puFBY/DzPyGWaw624gHtaF2rGA8ykAQl07XXCk4n7bDGYgQkTU2jknB&#10;iwKslv3eAgvtnnygxzFWIkE4FKjAxOgLKUNpyGIYOU+cvJtrLcYk20rqFp8JbhuZZ9mntFhzWjDo&#10;aWOo/DnerYLd/jyZcrbLb+Nvc31d/HxCXiv1MejWXyAidfEd/m/vtYJ8PoW/M+k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5o6rDAAAA3AAAAA8AAAAAAAAAAAAA&#10;AAAAoQIAAGRycy9kb3ducmV2LnhtbFBLBQYAAAAABAAEAPkAAACRAwAAAAA=&#10;" strokecolor="aqua" strokeweight="1.5pt"/>
                  <v:line id="Line 3533" o:spid="_x0000_s2697"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j2bbwAAADcAAAADwAAAGRycy9kb3ducmV2LnhtbERPvQrCMBDeBd8hnOCmqRXEVqOoILg4&#10;qAXXoznbYnMpTaz17c0gOH58/+ttb2rRUesqywpm0wgEcW51xYWC7HacLEE4j6yxtkwKPuRguxkO&#10;1phq++YLdVdfiBDCLkUFpfdNKqXLSzLoprYhDtzDtgZ9gG0hdYvvEG5qGUfRQhqsODSU2NChpPx5&#10;fRkFi3uV7XUyt3hIiryL4wc3Z6nUeNTvViA89f4v/rlPWkGchLXhTDgC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8Rj2bbwAAADcAAAADwAAAAAAAAAAAAAAAAChAgAA&#10;ZHJzL2Rvd25yZXYueG1sUEsFBgAAAAAEAAQA+QAAAIoDAAAAAA==&#10;" strokecolor="aqua" strokeweight=".5pt"/>
                  <v:line id="Line 3534" o:spid="_x0000_s2698"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RT9r8AAADcAAAADwAAAGRycy9kb3ducmV2LnhtbESPzQrCMBCE74LvEFbwpqkVxFajqCB4&#10;8eAPeF2atS02m9LEWt/eCILHYWa+YZbrzlSipcaVlhVMxhEI4szqknMF18t+NAfhPLLGyjIpeJOD&#10;9arfW2Kq7YtP1J59LgKEXYoKCu/rVEqXFWTQjW1NHLy7bQz6IJtc6gZfAW4qGUfRTBosOSwUWNOu&#10;oOxxfhoFs1t53epkanGX5Fkbx3euj1Kp4aDbLEB46vw//GsftII4Se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lRT9r8AAADcAAAADwAAAAAAAAAAAAAAAACh&#10;AgAAZHJzL2Rvd25yZXYueG1sUEsFBgAAAAAEAAQA+QAAAI0DAAAAAA==&#10;" strokecolor="aqua" strokeweight=".5pt"/>
                  <v:line id="Line 3535" o:spid="_x0000_s2699"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Vgcb0AAADcAAAADwAAAGRycy9kb3ducmV2LnhtbERPuwrCMBTdBf8hXMFNUyuI1qaiguDi&#10;4ANcL821LTY3pYm1/r0ZBMfDeaeb3tSio9ZVlhXMphEI4tzqigsFt+thsgThPLLG2jIp+JCDTTYc&#10;pJho++YzdRdfiBDCLkEFpfdNIqXLSzLoprYhDtzDtgZ9gG0hdYvvEG5qGUfRQhqsODSU2NC+pPx5&#10;eRkFi3t12+nV3OJ+VeRdHD+4OUmlxqN+uwbhqfd/8c991ArmUZgf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GFYHG9AAAA3AAAAA8AAAAAAAAAAAAAAAAAoQIA&#10;AGRycy9kb3ducmV2LnhtbFBLBQYAAAAABAAEAPkAAACLAwAAAAA=&#10;" strokecolor="aqua" strokeweight=".5pt"/>
                  <v:line id="Line 3536" o:spid="_x0000_s2700"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F6r8AAADcAAAADwAAAGRycy9kb3ducmV2LnhtbESPwQrCMBBE74L/EFbwpqkVRKtRVBC8&#10;eFALXpdmbYvNpjSx1r83guBxmJk3zGrTmUq01LjSsoLJOAJBnFldcq4gvR5GcxDOI2usLJOCNznY&#10;rPu9FSbavvhM7cXnIkDYJaig8L5OpHRZQQbd2NbEwbvbxqAPssmlbvAV4KaScRTNpMGSw0KBNe0L&#10;yh6Xp1Ewu5XpTi+mFveLPGvj+M71SSo1HHTbJQhPnf+Hf+2jVjCNJv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nF6r8AAADcAAAADwAAAAAAAAAAAAAAAACh&#10;AgAAZHJzL2Rvd25yZXYueG1sUEsFBgAAAAAEAAQA+QAAAI0DAAAAAA==&#10;" strokecolor="aqua" strokeweight=".5pt"/>
                  <v:line id="Line 3537" o:spid="_x0000_s2701"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WaKMMAAADcAAAADwAAAGRycy9kb3ducmV2LnhtbESPT2sCMRTE74V+h/AK3mriLrR2NUoR&#10;FHv0z6W35+a5Wbp5CZuo67dvCkKPw8z8hpkvB9eJK/Wx9axhMlYgiGtvWm40HA/r1ymImJANdp5J&#10;w50iLBfPT3OsjL/xjq771IgM4VihBptSqKSMtSWHcewDcfbOvneYsuwbaXq8ZbjrZKHUm3TYcl6w&#10;GGhlqf7ZX5yGzfZYvrPaFOfJlz3dv8NHScFoPXoZPmcgEg3pP/xob42GUhXwdyYfAb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lmijDAAAA3AAAAA8AAAAAAAAAAAAA&#10;AAAAoQIAAGRycy9kb3ducmV2LnhtbFBLBQYAAAAABAAEAPkAAACRAwAAAAA=&#10;" strokecolor="aqua" strokeweight="1.5pt"/>
                  <v:line id="Line 3538" o:spid="_x0000_s2702"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f+Br8AAADcAAAADwAAAGRycy9kb3ducmV2LnhtbESPzQrCMBCE74LvEFbwpqktiFajqCB4&#10;8eAPeF2atS02m9LEWt/eCILHYWa+YZbrzlSipcaVlhVMxhEI4szqknMF18t+NAPhPLLGyjIpeJOD&#10;9arfW2Kq7YtP1J59LgKEXYoKCu/rVEqXFWTQjW1NHLy7bQz6IJtc6gZfAW4qGUfRVBosOSwUWNOu&#10;oOxxfhoF01t53ep5YnE3z7M2ju9cH6VSw0G3WYDw1Pl/+Nc+aAVJlM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Vf+Br8AAADcAAAADwAAAAAAAAAAAAAAAACh&#10;AgAAZHJzL2Rvd25yZXYueG1sUEsFBgAAAAAEAAQA+QAAAI0DAAAAAA==&#10;" strokecolor="aqua" strokeweight=".5pt"/>
                  <v:line id="Line 3539" o:spid="_x0000_s2703"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5mcr8AAADcAAAADwAAAGRycy9kb3ducmV2LnhtbESPzQrCMBCE74LvEFbwpqlVRKtRVBC8&#10;ePAHvC7N2habTWlirW9vBMHjMDPfMMt1a0rRUO0KywpGwwgEcWp1wZmC62U/mIFwHlljaZkUvMnB&#10;etXtLDHR9sUnas4+EwHCLkEFufdVIqVLczLohrYiDt7d1gZ9kHUmdY2vADeljKNoKg0WHBZyrGiX&#10;U/o4P42C6a24bvV8bHE3z9Imju9cHaVS/V67WYDw1Pp/+Nc+aAXja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r5mcr8AAADcAAAADwAAAAAAAAAAAAAAAACh&#10;AgAAZHJzL2Rvd25yZXYueG1sUEsFBgAAAAAEAAQA+QAAAI0DAAAAAA==&#10;" strokecolor="aqua" strokeweight=".5pt"/>
                  <v:line id="Line 3540" o:spid="_x0000_s2704"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LD6b8AAADcAAAADwAAAGRycy9kb3ducmV2LnhtbESPzQrCMBCE74LvEFbwpqkVRatRVBC8&#10;ePAHvC7N2habTWlirW9vBMHjMDPfMMt1a0rRUO0KywpGwwgEcWp1wZmC62U/mIFwHlljaZkUvMnB&#10;etXtLDHR9sUnas4+EwHCLkEFufdVIqVLczLohrYiDt7d1gZ9kHUmdY2vADeljKNoKg0WHBZyrGiX&#10;U/o4P42C6a24bvV8bHE3z9Imju9cHaVS/V67WYDw1Pp/+Nc+aAXja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fLD6b8AAADcAAAADwAAAAAAAAAAAAAAAACh&#10;AgAAZHJzL2Rvd25yZXYueG1sUEsFBgAAAAAEAAQA+QAAAI0DAAAAAA==&#10;" strokecolor="aqua" strokeweight=".5pt"/>
                  <v:line id="Line 3541" o:spid="_x0000_s2705"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Bdnr8AAADcAAAADwAAAGRycy9kb3ducmV2LnhtbESPzQrCMBCE74LvEFbwpqkVilajqCB4&#10;8eAPeF2atS02m9LEWt/eCILHYWa+YZbrzlSipcaVlhVMxhEI4szqknMF18t+NAPhPLLGyjIpeJOD&#10;9arfW2Kq7YtP1J59LgKEXYoKCu/rVEqXFWTQjW1NHLy7bQz6IJtc6gZfAW4qGUdRIg2WHBYKrGlX&#10;UPY4P42C5FZet3o+tbib51kbx3euj1Kp4aDbLEB46vw//GsftIJplM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SBdnr8AAADcAAAADwAAAAAAAAAAAAAAAACh&#10;AgAAZHJzL2Rvd25yZXYueG1sUEsFBgAAAAAEAAQA+QAAAI0DAAAAAA==&#10;" strokecolor="aqua" strokeweight=".5pt"/>
                  <v:line id="Line 3542" o:spid="_x0000_s2706"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5sMIAAADcAAAADwAAAGRycy9kb3ducmV2LnhtbESPQWsCMRSE74X+h/AK3mqiC7WuRikF&#10;xR6rXnp7bp6bxc1L2ERd/70RhB6HmfmGmS9714oLdbHxrGE0VCCIK28arjXsd6v3TxAxIRtsPZOG&#10;G0VYLl5f5lgaf+VfumxTLTKEY4kabEqhlDJWlhzGoQ/E2Tv6zmHKsqul6fCa4a6VY6U+pMOG84LF&#10;QN+WqtP27DSsN/tiwmo9Po5+7OH2F6YFBaP14K3/moFI1Kf/8LO9MRoKNYHHmXwE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I5sMIAAADcAAAADwAAAAAAAAAAAAAA&#10;AAChAgAAZHJzL2Rvd25yZXYueG1sUEsFBgAAAAAEAAQA+QAAAJADAAAAAA==&#10;" strokecolor="aqua" strokeweight="1.5pt"/>
                  <v:line id="Line 3543" o:spid="_x0000_s2707"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sd70AAADcAAAADwAAAGRycy9kb3ducmV2LnhtbERPuwrCMBTdBf8hXMFNUyuI1qaiguDi&#10;4ANcL821LTY3pYm1/r0ZBMfDeaeb3tSio9ZVlhXMphEI4tzqigsFt+thsgThPLLG2jIp+JCDTTYc&#10;pJho++YzdRdfiBDCLkEFpfdNIqXLSzLoprYhDtzDtgZ9gG0hdYvvEG5qGUfRQhqsODSU2NC+pPx5&#10;eRkFi3t12+nV3OJ+VeRdHD+4OUmlxqN+uwbhqfd/8c991ArmUVgb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zbHe9AAAA3AAAAA8AAAAAAAAAAAAAAAAAoQIA&#10;AGRycy9kb3ducmV2LnhtbFBLBQYAAAAABAAEAPkAAACLAwAAAAA=&#10;" strokecolor="aqua" strokeweight=".5pt"/>
                  <v:line id="Line 3544" o:spid="_x0000_s2708"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J7L8AAADcAAAADwAAAGRycy9kb3ducmV2LnhtbESPzQrCMBCE74LvEFbwpqkVxFajqCB4&#10;8eAPeF2atS02m9LEWt/eCILHYWa+YZbrzlSipcaVlhVMxhEI4szqknMF18t+NAfhPLLGyjIpeJOD&#10;9arfW2Kq7YtP1J59LgKEXYoKCu/rVEqXFWTQjW1NHLy7bQz6IJtc6gZfAW4qGUfRTBosOSwUWNOu&#10;oOxxfhoFs1t53epkanGX5Fkbx3euj1Kp4aDbLEB46vw//GsftIJplM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L/J7L8AAADcAAAADwAAAAAAAAAAAAAAAACh&#10;AgAAZHJzL2Rvd25yZXYueG1sUEsFBgAAAAAEAAQA+QAAAI0DAAAAAA==&#10;" strokecolor="aqua" strokeweight=".5pt"/>
                  <v:line id="Line 3545" o:spid="_x0000_s2709"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z2rL0AAADcAAAADwAAAGRycy9kb3ducmV2LnhtbERPuwrCMBTdBf8hXMFNUyuI1qaiguDi&#10;4ANcL821LTY3pYm1/r0ZBMfDeaeb3tSio9ZVlhXMphEI4tzqigsFt+thsgThPLLG2jIp+JCDTTYc&#10;pJho++YzdRdfiBDCLkEFpfdNIqXLSzLoprYhDtzDtgZ9gG0hdYvvEG5qGUfRQhqsODSU2NC+pPx5&#10;eRkFi3t12+nV3OJ+VeRdHD+4OUmlxqN+uwbhqfd/8c991ArmszA/nAlHQG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Rc9qy9AAAA3AAAAA8AAAAAAAAAAAAAAAAAoQIA&#10;AGRycy9kb3ducmV2LnhtbFBLBQYAAAAABAAEAPkAAACLAwAAAAA=&#10;" strokecolor="aqua" strokeweight=".5pt"/>
                  <v:line id="Line 3546" o:spid="_x0000_s2710"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BTN78AAADcAAAADwAAAGRycy9kb3ducmV2LnhtbESPzQrCMBCE74LvEFbwpmkriFajqCB4&#10;8eAPeF2atS02m9LEWt/eCILHYWa+YZbrzlSipcaVlhXE4wgEcWZ1ybmC62U/moFwHlljZZkUvMnB&#10;etXvLTHV9sUnas8+FwHCLkUFhfd1KqXLCjLoxrYmDt7dNgZ9kE0udYOvADeVTKJoKg2WHBYKrGlX&#10;UPY4P42C6a28bvV8YnE3z7M2Se5cH6VSw0G3WYDw1Pl/+Nc+aAWTO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xBTN78AAADcAAAADwAAAAAAAAAAAAAAAACh&#10;AgAAZHJzL2Rvd25yZXYueG1sUEsFBgAAAAAEAAQA+QAAAI0DAAAAAA==&#10;" strokecolor="aqua" strokeweight=".5pt"/>
                  <v:line id="Line 3547" o:spid="_x0000_s2711"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wM9cMAAADcAAAADwAAAGRycy9kb3ducmV2LnhtbESPS4sCMRCE7wv+h9CCtzXzgH3MGkUE&#10;RY+6XvbWO2kng5NOmEQd/71ZEPZYVNVX1Gwx2E5cqQ+tYwX5NANBXDvdcqPg+L1+/QARIrLGzjEp&#10;uFOAxXz0MsNKuxvv6XqIjUgQDhUqMDH6SspQG7IYps4TJ+/keosxyb6RusdbgttOFln2Ji22nBYM&#10;eloZqs+Hi1Ww2R7Ld842xSnfmd/7j/8syWulJuNh+QUi0hD/w8/2Viso8wL+zq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8DPXDAAAA3AAAAA8AAAAAAAAAAAAA&#10;AAAAoQIAAGRycy9kb3ducmV2LnhtbFBLBQYAAAAABAAEAPkAAACRAwAAAAA=&#10;" strokecolor="aqua" strokeweight="1.5pt"/>
                  <v:line id="Line 3548" o:spid="_x0000_s2712"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5o278AAADcAAAADwAAAGRycy9kb3ducmV2LnhtbESPzQrCMBCE74LvEFbwpqktiFajqCB4&#10;8eAPeF2atS02m9LEWt/eCILHYWa+YZbrzlSipcaVlhVMxhEI4szqknMF18t+NAPhPLLGyjIpeJOD&#10;9arfW2Kq7YtP1J59LgKEXYoKCu/rVEqXFWTQjW1NHLy7bQz6IJtc6gZfAW4qGUfRVBosOSwUWNOu&#10;oOxxfhoF01t53ep5YnE3z7M2ju9cH6VSw0G3WYDw1Pl/+Nc+aAXJJ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I5o278AAADcAAAADwAAAAAAAAAAAAAAAACh&#10;AgAAZHJzL2Rvd25yZXYueG1sUEsFBgAAAAAEAAQA+QAAAI0DAAAAAA==&#10;" strokecolor="aqua" strokeweight=".5pt"/>
                  <v:line id="Line 3549" o:spid="_x0000_s2713"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fwr8AAAADcAAAADwAAAGRycy9kb3ducmV2LnhtbESPzQrCMBCE74LvEFbwpqlVRKtRVBC8&#10;ePAHvC7N2habTWlirW9vBMHjMDPfMMt1a0rRUO0KywpGwwgEcWp1wZmC62U/mIFwHlljaZkUvMnB&#10;etXtLDHR9sUnas4+EwHCLkEFufdVIqVLczLohrYiDt7d1gZ9kHUmdY2vADeljKNoKg0WHBZyrGiX&#10;U/o4P42C6a24bvV8bHE3z9Imju9cHaVS/V67WYDw1Pp/+Nc+aAXj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tn8K/AAAAA3AAAAA8AAAAAAAAAAAAAAAAA&#10;oQIAAGRycy9kb3ducmV2LnhtbFBLBQYAAAAABAAEAPkAAACOAwAAAAA=&#10;" strokecolor="aqua" strokeweight=".5pt"/>
                  <v:line id="Line 3550" o:spid="_x0000_s2714"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tVNMAAAADcAAAADwAAAGRycy9kb3ducmV2LnhtbESPzQrCMBCE74LvEFbwpqkVRatRVBC8&#10;ePAHvC7N2habTWlirW9vBMHjMDPfMMt1a0rRUO0KywpGwwgEcWp1wZmC62U/mIFwHlljaZkUvMnB&#10;etXtLDHR9sUnas4+EwHCLkEFufdVIqVLczLohrYiDt7d1gZ9kHUmdY2vADeljKNoKg0WHBZyrGiX&#10;U/o4P42C6a24bvV8bHE3z9Imju9cHaVS/V67WYDw1Pp/+Nc+aAXj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QrVTTAAAAA3AAAAA8AAAAAAAAAAAAAAAAA&#10;oQIAAGRycy9kb3ducmV2LnhtbFBLBQYAAAAABAAEAPkAAACOAwAAAAA=&#10;" strokecolor="aqua" strokeweight=".5pt"/>
                  <v:line id="Line 3551" o:spid="_x0000_s2715"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nLQ78AAADcAAAADwAAAGRycy9kb3ducmV2LnhtbESPzQrCMBCE74LvEFbwpqkVilajqCB4&#10;8eAPeF2atS02m9LEWt/eCILHYWa+YZbrzlSipcaVlhVMxhEI4szqknMF18t+NAPhPLLGyjIpeJOD&#10;9arfW2Kq7YtP1J59LgKEXYoKCu/rVEqXFWTQjW1NHLy7bQz6IJtc6gZfAW4qGUdRIg2WHBYKrGlX&#10;UPY4P42C5FZet3o+tbib51kbx3euj1Kp4aDbLEB46vw//GsftILpJ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PnLQ78AAADcAAAADwAAAAAAAAAAAAAAAACh&#10;AgAAZHJzL2Rvd25yZXYueG1sUEsFBgAAAAAEAAQA+QAAAI0DAAAAAA==&#10;" strokecolor="aqua" strokeweight=".5pt"/>
                  <v:line id="Line 3552" o:spid="_x0000_s2716"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uvbcMAAADcAAAADwAAAGRycy9kb3ducmV2LnhtbESPT2sCMRTE7wW/Q3iCt5pdF6pujSJC&#10;xR79c/H23Dw3SzcvYZPq+u1NoeBxmJnfMItVb1txoy40jhXk4wwEceV0w7WC0/HrfQYiRGSNrWNS&#10;8KAAq+XgbYGldnfe0+0Qa5EgHEpUYGL0pZShMmQxjJ0nTt7VdRZjkl0tdYf3BLetnGTZh7TYcFow&#10;6GljqPo5/FoF292pmHK2nVzzb3N5nP28IK+VGg379SeISH18hf/bO62gyKfwdyYd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Lr23DAAAA3AAAAA8AAAAAAAAAAAAA&#10;AAAAoQIAAGRycy9kb3ducmV2LnhtbFBLBQYAAAAABAAEAPkAAACRAwAAAAA=&#10;" strokecolor="aqua" strokeweight="1.5pt"/>
                  <v:line id="Line 3553" o:spid="_x0000_s2717"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r6qr0AAADcAAAADwAAAGRycy9kb3ducmV2LnhtbERPuwrCMBTdBf8hXMFNUyuI1qaiguDi&#10;4ANcL821LTY3pYm1/r0ZBMfDeaeb3tSio9ZVlhXMphEI4tzqigsFt+thsgThPLLG2jIp+JCDTTYc&#10;pJho++YzdRdfiBDCLkEFpfdNIqXLSzLoprYhDtzDtgZ9gG0hdYvvEG5qGUfRQhqsODSU2NC+pPx5&#10;eRkFi3t12+nV3OJ+VeRdHD+4OUmlxqN+uwbhqfd/8c991Arms7A2nAlHQG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oq+qq9AAAA3AAAAA8AAAAAAAAAAAAAAAAAoQIA&#10;AGRycy9kb3ducmV2LnhtbFBLBQYAAAAABAAEAPkAAACLAwAAAAA=&#10;" strokecolor="aqua" strokeweight=".5pt"/>
                  <v:line id="Line 3554" o:spid="_x0000_s2718"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ZfMb8AAADcAAAADwAAAGRycy9kb3ducmV2LnhtbESPzQrCMBCE74LvEFbwpqkVxFajqCB4&#10;8eAPeF2atS02m9LEWt/eCILHYWa+YZbrzlSipcaVlhVMxhEI4szqknMF18t+NAfhPLLGyjIpeJOD&#10;9arfW2Kq7YtP1J59LgKEXYoKCu/rVEqXFWTQjW1NHLy7bQz6IJtc6gZfAW4qGUfRTBosOSwUWNOu&#10;oOxxfhoFs1t53epkanGX5Fkbx3euj1Kp4aDbLEB46vw//GsftILpJ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WZfMb8AAADcAAAADwAAAAAAAAAAAAAAAACh&#10;AgAAZHJzL2Rvd25yZXYueG1sUEsFBgAAAAAEAAQA+QAAAI0DAAAAAA==&#10;" strokecolor="aqua" strokeweight=".5pt"/>
                  <v:line id="Line 3555" o:spid="_x0000_s2719"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A8Eb0AAADcAAAADwAAAGRycy9kb3ducmV2LnhtbERPuwrCMBTdBf8hXMFNUyuI1qaiguDi&#10;4ANcL821LTY3pYm1/r0ZBMfDeaeb3tSio9ZVlhXMphEI4tzqigsFt+thsgThPLLG2jIp+JCDTTYc&#10;pJho++YzdRdfiBDCLkEFpfdNIqXLSzLoprYhDtzDtgZ9gG0hdYvvEG5qGUfRQhqsODSU2NC+pPx5&#10;eRkFi3t12+nV3OJ+VeRdHD+4OUmlxqN+uwbhqfd/8c991ArmcZgf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owPBG9AAAA3AAAAA8AAAAAAAAAAAAAAAAAoQIA&#10;AGRycy9kb3ducmV2LnhtbFBLBQYAAAAABAAEAPkAAACLAwAAAAA=&#10;" strokecolor="aqua" strokeweight=".5pt"/>
                  <v:line id="Line 3556" o:spid="_x0000_s2720"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yZir8AAADcAAAADwAAAGRycy9kb3ducmV2LnhtbESPwQrCMBBE74L/EFbwpqkVRKtRVBC8&#10;eFALXpdmbYvNpjSx1r83guBxmJk3zGrTmUq01LjSsoLJOAJBnFldcq4gvR5GcxDOI2usLJOCNznY&#10;rPu9FSbavvhM7cXnIkDYJaig8L5OpHRZQQbd2NbEwbvbxqAPssmlbvAV4KaScRTNpMGSw0KBNe0L&#10;yh6Xp1Ewu5XpTi+mFveLPGvj+M71SSo1HHTbJQhPnf+Hf+2jVjCNJ/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XyZir8AAADcAAAADwAAAAAAAAAAAAAAAACh&#10;AgAAZHJzL2Rvd25yZXYueG1sUEsFBgAAAAAEAAQA+QAAAI0DAAAAAA==&#10;" strokecolor="aqua" strokeweight=".5pt"/>
                  <v:line id="Line 3557" o:spid="_x0000_s2721"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DGSMIAAADcAAAADwAAAGRycy9kb3ducmV2LnhtbESPQWsCMRSE7wX/Q3iCt5p1F9q6GkUE&#10;RY+1Xrw9N8/N4uYlbKKu/94UCj0OM/MNM1/2thV36kLjWMFknIEgrpxuuFZw/Nm8f4EIEVlj65gU&#10;PCnAcjF4m2Op3YO/6X6ItUgQDiUqMDH6UspQGbIYxs4TJ+/iOosxya6WusNHgttW5ln2IS02nBYM&#10;elobqq6Hm1Ww3R2LT862+WWyN+fnyU8L8lqp0bBfzUBE6uN/+K+90wqKPIffM+kI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DGSMIAAADcAAAADwAAAAAAAAAAAAAA&#10;AAChAgAAZHJzL2Rvd25yZXYueG1sUEsFBgAAAAAEAAQA+QAAAJADAAAAAA==&#10;" strokecolor="aqua" strokeweight="1.5pt"/>
                  <v:line id="Line 3558" o:spid="_x0000_s2722"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KiZr8AAADcAAAADwAAAGRycy9kb3ducmV2LnhtbESPzQrCMBCE74LvEFbwpqktiFajqCB4&#10;8eAPeF2atS02m9LEWt/eCILHYWa+YZbrzlSipcaVlhVMxhEI4szqknMF18t+NAPhPLLGyjIpeJOD&#10;9arfW2Kq7YtP1J59LgKEXYoKCu/rVEqXFWTQjW1NHLy7bQz6IJtc6gZfAW4qGUfRVBosOSwUWNOu&#10;oOxxfhoF01t53ep5YnE3z7M2ju9cH6VSw0G3WYDw1Pl/+Nc+aAVJnM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uKiZr8AAADcAAAADwAAAAAAAAAAAAAAAACh&#10;AgAAZHJzL2Rvd25yZXYueG1sUEsFBgAAAAAEAAQA+QAAAI0DAAAAAA==&#10;" strokecolor="aqua" strokeweight=".5pt"/>
                  <v:line id="Line 3559" o:spid="_x0000_s2723"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s6Er8AAADcAAAADwAAAGRycy9kb3ducmV2LnhtbESPzQrCMBCE74LvEFbwpqlVRKtRVBC8&#10;ePAHvC7N2habTWlirW9vBMHjMDPfMMt1a0rRUO0KywpGwwgEcWp1wZmC62U/mIFwHlljaZkUvMnB&#10;etXtLDHR9sUnas4+EwHCLkEFufdVIqVLczLohrYiDt7d1gZ9kHUmdY2vADeljKNoKg0WHBZyrGiX&#10;U/o4P42C6a24bvV8bHE3z9Imju9cHaVS/V67WYDw1Pp/+Nc+aAXje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Qs6Er8AAADcAAAADwAAAAAAAAAAAAAAAACh&#10;AgAAZHJzL2Rvd25yZXYueG1sUEsFBgAAAAAEAAQA+QAAAI0DAAAAAA==&#10;" strokecolor="aqua" strokeweight=".5pt"/>
                  <v:line id="Line 3560" o:spid="_x0000_s2724"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efib8AAADcAAAADwAAAGRycy9kb3ducmV2LnhtbESPzQrCMBCE74LvEFbwpqkVRatRVBC8&#10;ePAHvC7N2habTWlirW9vBMHjMDPfMMt1a0rRUO0KywpGwwgEcWp1wZmC62U/mIFwHlljaZkUvMnB&#10;etXtLDHR9sUnas4+EwHCLkEFufdVIqVLczLohrYiDt7d1gZ9kHUmdY2vADeljKNoKg0WHBZyrGiX&#10;U/o4P42C6a24bvV8bHE3z9Imju9cHaVS/V67WYDw1Pp/+Nc+aAXje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kefib8AAADcAAAADwAAAAAAAAAAAAAAAACh&#10;AgAAZHJzL2Rvd25yZXYueG1sUEsFBgAAAAAEAAQA+QAAAI0DAAAAAA==&#10;" strokecolor="aqua" strokeweight=".5pt"/>
                  <v:line id="Line 3561" o:spid="_x0000_s2725"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UB/r8AAADcAAAADwAAAGRycy9kb3ducmV2LnhtbESPzQrCMBCE74LvEFbwpqkVilajqCB4&#10;8eAPeF2atS02m9LEWt/eCILHYWa+YZbrzlSipcaVlhVMxhEI4szqknMF18t+NAPhPLLGyjIpeJOD&#10;9arfW2Kq7YtP1J59LgKEXYoKCu/rVEqXFWTQjW1NHLy7bQz6IJtc6gZfAW4qGUdRIg2WHBYKrGlX&#10;UPY4P42C5FZet3o+tbib51kbx3euj1Kp4aDbLEB46vw//GsftIJpnM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pUB/r8AAADcAAAADwAAAAAAAAAAAAAAAACh&#10;AgAAZHJzL2Rvd25yZXYueG1sUEsFBgAAAAAEAAQA+QAAAI0DAAAAAA==&#10;" strokecolor="aqua" strokeweight=".5pt"/>
                  <v:line id="Line 3562" o:spid="_x0000_s2726"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dl0MMAAADcAAAADwAAAGRycy9kb3ducmV2LnhtbESPQWsCMRSE70L/Q3iF3jTrLlS7GqUU&#10;FHtU9+LtdfPcLG5ewibq+u+bQsHjMDPfMMv1YDtxoz60jhVMJxkI4trplhsF1XEznoMIEVlj55gU&#10;PCjAevUyWmKp3Z33dDvERiQIhxIVmBh9KWWoDVkME+eJk3d2vcWYZN9I3eM9wW0n8yx7lxZbTgsG&#10;PX0Zqi+Hq1Ww3VXFjLNtfp5+m5/HyX8U5LVSb6/D5wJEpCE+w//tnVZQ5DP4O5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nZdDDAAAA3AAAAA8AAAAAAAAAAAAA&#10;AAAAoQIAAGRycy9kb3ducmV2LnhtbFBLBQYAAAAABAAEAPkAAACRAwAAAAA=&#10;" strokecolor="aqua" strokeweight="1.5pt"/>
                  <v:shape id="Text Box 3563" o:spid="_x0000_s2727"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197967" w:rsidRDefault="00197967">
                          <w:pPr>
                            <w:jc w:val="center"/>
                          </w:pPr>
                          <w:r>
                            <w:t xml:space="preserve">velocity </w:t>
                          </w:r>
                          <w:proofErr w:type="spellStart"/>
                          <w:r>
                            <w:t>vs</w:t>
                          </w:r>
                          <w:proofErr w:type="spellEnd"/>
                          <w:r>
                            <w:t xml:space="preserve"> time</w:t>
                          </w:r>
                        </w:p>
                      </w:txbxContent>
                    </v:textbox>
                  </v:shape>
                  <v:shape id="Text Box 3564" o:spid="_x0000_s2728"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0isUA&#10;AADcAAAADwAAAGRycy9kb3ducmV2LnhtbESP3WrCQBSE7wu+w3IK3tVNFcSkrlIEwR9arPoAx+wx&#10;G5o9G7OriW/fLQheDjPzDTOdd7YSN2p86VjB+yABQZw7XXKh4HhYvk1A+ICssXJMCu7kYT7rvUwx&#10;067lH7rtQyEihH2GCkwIdSalzw1Z9ANXE0fv7BqLIcqmkLrBNsJtJYdJMpYWS44LBmtaGMp/91er&#10;4Gv5vV2n3eZwwnLTustudDQtK9V/7T4/QATqwjP8aK+0gtEwhf8z8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ZTSKxQAAANwAAAAPAAAAAAAAAAAAAAAAAJgCAABkcnMv&#10;ZG93bnJldi54bWxQSwUGAAAAAAQABAD1AAAAigMAAAAA&#10;" filled="f" stroked="f">
                    <v:textbox inset="0">
                      <w:txbxContent>
                        <w:p w:rsidR="00197967" w:rsidRDefault="00197967">
                          <w:r>
                            <w:t>+15</w:t>
                          </w:r>
                        </w:p>
                      </w:txbxContent>
                    </v:textbox>
                  </v:shape>
                  <v:shape id="Text Box 3565" o:spid="_x0000_s2729"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YLysEA&#10;AADcAAAADwAAAGRycy9kb3ducmV2LnhtbERP3WrCMBS+F3yHcATvNNXC0GoUEYTp2PDvAY7NsSk2&#10;J12T2e7tl4uBlx/f/3Ld2Uo8qfGlYwWTcQKCOHe65ELB9bIbzUD4gKyxckwKfsnDetXvLTHTruUT&#10;Pc+hEDGEfYYKTAh1JqXPDVn0Y1cTR+7uGoshwqaQusE2httKTpPkTVosOTYYrGlrKH+cf6yCz93X&#10;x37eHS43LA+t+z6mV9OyUsNBt1mACNSFl/jf/a4VpGmcH8/EI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GC8rBAAAA3AAAAA8AAAAAAAAAAAAAAAAAmAIAAGRycy9kb3du&#10;cmV2LnhtbFBLBQYAAAAABAAEAPUAAACGAwAAAAA=&#10;" filled="f" stroked="f">
                    <v:textbox inset="0">
                      <w:txbxContent>
                        <w:p w:rsidR="00197967" w:rsidRDefault="00197967">
                          <w:r>
                            <w:t>+10</w:t>
                          </w:r>
                        </w:p>
                      </w:txbxContent>
                    </v:textbox>
                  </v:shape>
                  <v:shape id="Text Box 3566" o:spid="_x0000_s2730"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quUcUA&#10;AADcAAAADwAAAGRycy9kb3ducmV2LnhtbESP3WrCQBSE7wXfYTlC7+rGBoqm2YgIQmup+PcAp9nT&#10;bGj2bJrdmvj2bqHg5TAz3zD5crCNuFDna8cKZtMEBHHpdM2VgvNp8zgH4QOyxsYxKbiSh2UxHuWY&#10;adfzgS7HUIkIYZ+hAhNCm0npS0MW/dS1xNH7cp3FEGVXSd1hH+G2kU9J8iwt1hwXDLa0NlR+H3+t&#10;go/N7v1tMWxPn1hve/ezT8+mZ6UeJsPqBUSgIdzD/+1XrSBNZ/B3Jh4BW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q5RxQAAANwAAAAPAAAAAAAAAAAAAAAAAJgCAABkcnMv&#10;ZG93bnJldi54bWxQSwUGAAAAAAQABAD1AAAAigMAAAAA&#10;" filled="f" stroked="f">
                    <v:textbox inset="0">
                      <w:txbxContent>
                        <w:p w:rsidR="00197967" w:rsidRDefault="00197967">
                          <w:r>
                            <w:t>+5</w:t>
                          </w:r>
                        </w:p>
                      </w:txbxContent>
                    </v:textbox>
                  </v:shape>
                  <v:shape id="Text Box 3567" o:spid="_x0000_s2731"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wJsQA&#10;AADcAAAADwAAAGRycy9kb3ducmV2LnhtbESP3WrCQBSE7wu+w3IE7+pGA1JTVxFB8IcW/x7gNHua&#10;Dc2ejdnVxLd3C4VeDjPzDTNbdLYSd2p86VjBaJiAIM6dLrlQcDmvX99A+ICssXJMCh7kYTHvvcww&#10;067lI91PoRARwj5DBSaEOpPS54Ys+qGriaP37RqLIcqmkLrBNsJtJcdJMpEWS44LBmtaGcp/Tjer&#10;4GP9ud9Ou935C8td666H9GJaVmrQ75bvIAJ14T/8195oBWk6ht8z8Qj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YMCbEAAAA3AAAAA8AAAAAAAAAAAAAAAAAmAIAAGRycy9k&#10;b3ducmV2LnhtbFBLBQYAAAAABAAEAPUAAACJAwAAAAA=&#10;" filled="f" stroked="f">
                    <v:textbox inset="0">
                      <w:txbxContent>
                        <w:p w:rsidR="00197967" w:rsidRDefault="00197967">
                          <w:r>
                            <w:t>0</w:t>
                          </w:r>
                        </w:p>
                      </w:txbxContent>
                    </v:textbox>
                  </v:shape>
                  <v:shape id="Text Box 3568" o:spid="_x0000_s2732"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SVvcQA&#10;AADcAAAADwAAAGRycy9kb3ducmV2LnhtbESP3WrCQBSE74W+w3KE3unGBkqNriIFobVY/HuAY/aY&#10;DWbPptmtiW/vCoKXw8x8w0znna3EhRpfOlYwGiYgiHOnSy4UHPbLwQcIH5A1Vo5JwZU8zGcvvSlm&#10;2rW8pcsuFCJC2GeowIRQZ1L63JBFP3Q1cfROrrEYomwKqRtsI9xW8i1J3qXFkuOCwZo+DeXn3b9V&#10;sF7+/nyPu9X+iOWqdX+b9GBaVuq13y0mIAJ14Rl+tL+0gjRN4X4mHgE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Ulb3EAAAA3AAAAA8AAAAAAAAAAAAAAAAAmAIAAGRycy9k&#10;b3ducmV2LnhtbFBLBQYAAAAABAAEAPUAAACJAwAAAAA=&#10;" filled="f" stroked="f">
                    <v:textbox inset="0">
                      <w:txbxContent>
                        <w:p w:rsidR="00197967" w:rsidRDefault="00197967">
                          <w:r>
                            <w:t>-5</w:t>
                          </w:r>
                        </w:p>
                      </w:txbxContent>
                    </v:textbox>
                  </v:shape>
                  <v:shape id="Text Box 3569" o:spid="_x0000_s2733"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0NycUA&#10;AADcAAAADwAAAGRycy9kb3ducmV2LnhtbESP3WrCQBSE7wt9h+UIvdONjZQaXaUUhKoo9ecBjtlj&#10;Npg9m2a3Jr69WxB6OczMN8x03tlKXKnxpWMFw0ECgjh3uuRCwfGw6L+D8AFZY+WYFNzIw3z2/DTF&#10;TLuWd3Tdh0JECPsMFZgQ6kxKnxuy6AeuJo7e2TUWQ5RNIXWDbYTbSr4myZu0WHJcMFjTp6H8sv+1&#10;CjaL7Xo57laHE5ar1v18p0fTslIvve5jAiJQF/7Dj/aXVpCmI/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Q3JxQAAANwAAAAPAAAAAAAAAAAAAAAAAJgCAABkcnMv&#10;ZG93bnJldi54bWxQSwUGAAAAAAQABAD1AAAAigMAAAAA&#10;" filled="f" stroked="f">
                    <v:textbox inset="0">
                      <w:txbxContent>
                        <w:p w:rsidR="00197967" w:rsidRDefault="00197967">
                          <w:r>
                            <w:t>-10</w:t>
                          </w:r>
                        </w:p>
                      </w:txbxContent>
                    </v:textbox>
                  </v:shape>
                  <v:shape id="Text Box 3570" o:spid="_x0000_s2734"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GoUsUA&#10;AADcAAAADwAAAGRycy9kb3ducmV2LnhtbESP3WrCQBSE7wt9h+UIvdONDZYaXaUUhKoo9ecBjtlj&#10;Npg9m2a3Jr69WxB6OczMN8x03tlKXKnxpWMFw0ECgjh3uuRCwfGw6L+D8AFZY+WYFNzIw3z2/DTF&#10;TLuWd3Tdh0JECPsMFZgQ6kxKnxuy6AeuJo7e2TUWQ5RNIXWDbYTbSr4myZu0WHJcMFjTp6H8sv+1&#10;CjaL7Xo57laHE5ar1v18p0fTslIvve5jAiJQF/7Dj/aXVpCmI/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8ahSxQAAANwAAAAPAAAAAAAAAAAAAAAAAJgCAABkcnMv&#10;ZG93bnJldi54bWxQSwUGAAAAAAQABAD1AAAAigMAAAAA&#10;" filled="f" stroked="f">
                    <v:textbox inset="0">
                      <w:txbxContent>
                        <w:p w:rsidR="00197967" w:rsidRDefault="00197967">
                          <w:r>
                            <w:t>0</w:t>
                          </w:r>
                        </w:p>
                      </w:txbxContent>
                    </v:textbox>
                  </v:shape>
                  <v:shape id="Text Box 3571" o:spid="_x0000_s2735"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M2JcUA&#10;AADcAAAADwAAAGRycy9kb3ducmV2LnhtbESP0WrCQBRE34X+w3ILfaubNiA2ZiOlIFilYtUPuGav&#10;2WD2bsyuJv37bqHg4zAzZ5h8PthG3KjztWMFL+MEBHHpdM2VgsN+8TwF4QOyxsYxKfghD/PiYZRj&#10;pl3P33TbhUpECPsMFZgQ2kxKXxqy6MeuJY7eyXUWQ5RdJXWHfYTbRr4myURarDkuGGzpw1B53l2t&#10;gq/FZv35Nqz2R6xXvbts04PpWamnx+F9BiLQEO7h//ZSK0jTCfydiUd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IzYlxQAAANwAAAAPAAAAAAAAAAAAAAAAAJgCAABkcnMv&#10;ZG93bnJldi54bWxQSwUGAAAAAAQABAD1AAAAigMAAAAA&#10;" filled="f" stroked="f">
                    <v:textbox inset="0">
                      <w:txbxContent>
                        <w:p w:rsidR="00197967" w:rsidRDefault="00197967">
                          <w:r>
                            <w:t>10</w:t>
                          </w:r>
                        </w:p>
                      </w:txbxContent>
                    </v:textbox>
                  </v:shape>
                  <v:shape id="Text Box 3572" o:spid="_x0000_s2736"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TvsUA&#10;AADcAAAADwAAAGRycy9kb3ducmV2LnhtbESP3WrCQBSE7wt9h+UIvdONDdgaXaUUhKoo9ecBjtlj&#10;Npg9m2a3Jr69WxB6OczMN8x03tlKXKnxpWMFw0ECgjh3uuRCwfGw6L+D8AFZY+WYFNzIw3z2/DTF&#10;TLuWd3Tdh0JECPsMFZgQ6kxKnxuy6AeuJo7e2TUWQ5RNIXWDbYTbSr4myUhaLDkuGKzp01B+2f9a&#10;BZvFdr0cd6vDCctV636+06NpWamXXvcxARGoC//hR/tLK0jTN/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5O+xQAAANwAAAAPAAAAAAAAAAAAAAAAAJgCAABkcnMv&#10;ZG93bnJldi54bWxQSwUGAAAAAAQABAD1AAAAigMAAAAA&#10;" filled="f" stroked="f">
                    <v:textbox inset="0">
                      <w:txbxContent>
                        <w:p w:rsidR="00197967" w:rsidRDefault="00197967">
                          <w:r>
                            <w:t>20</w:t>
                          </w:r>
                        </w:p>
                      </w:txbxContent>
                    </v:textbox>
                  </v:shape>
                  <v:shape id="Text Box 3573" o:spid="_x0000_s2737"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AHzMEA&#10;AADcAAAADwAAAGRycy9kb3ducmV2LnhtbERP3WrCMBS+F3yHcATvNNXC0GoUEYTp2PDvAY7NsSk2&#10;J12T2e7tl4uBlx/f/3Ld2Uo8qfGlYwWTcQKCOHe65ELB9bIbzUD4gKyxckwKfsnDetXvLTHTruUT&#10;Pc+hEDGEfYYKTAh1JqXPDVn0Y1cTR+7uGoshwqaQusE2httKTpPkTVosOTYYrGlrKH+cf6yCz93X&#10;x37eHS43LA+t+z6mV9OyUsNBt1mACNSFl/jf/a4VpGlcG8/EI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wB8zBAAAA3AAAAA8AAAAAAAAAAAAAAAAAmAIAAGRycy9kb3du&#10;cmV2LnhtbFBLBQYAAAAABAAEAPUAAACGAwAAAAA=&#10;" filled="f" stroked="f">
                    <v:textbox inset="0">
                      <w:txbxContent>
                        <w:p w:rsidR="00197967" w:rsidRDefault="00197967">
                          <w:r>
                            <w:t>30</w:t>
                          </w:r>
                        </w:p>
                      </w:txbxContent>
                    </v:textbox>
                  </v:shape>
                  <v:shape id="Text Box 3574" o:spid="_x0000_s2738"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yiV8QA&#10;AADcAAAADwAAAGRycy9kb3ducmV2LnhtbESP3WrCQBSE7wXfYTmCd7rRQKmpq4ggqMXi3wOcZk+z&#10;odmzMbs16du7hYKXw8x8w8yXna3EnRpfOlYwGScgiHOnSy4UXC+b0SsIH5A1Vo5JwS95WC76vTlm&#10;2rV8ovs5FCJC2GeowIRQZ1L63JBFP3Y1cfS+XGMxRNkUUjfYRrit5DRJXqTFkuOCwZrWhvLv849V&#10;cNh8vO9m3f7yieW+dbdjejUtKzUcdKs3EIG68Az/t7daQZrO4O9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8olfEAAAA3AAAAA8AAAAAAAAAAAAAAAAAmAIAAGRycy9k&#10;b3ducmV2LnhtbFBLBQYAAAAABAAEAPUAAACJAwAAAAA=&#10;" filled="f" stroked="f">
                    <v:textbox inset="0">
                      <w:txbxContent>
                        <w:p w:rsidR="00197967" w:rsidRDefault="00197967">
                          <w:r>
                            <w:t>40</w:t>
                          </w:r>
                        </w:p>
                      </w:txbxContent>
                    </v:textbox>
                  </v:shape>
                  <v:shape id="Text Box 3575" o:spid="_x0000_s2739"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B4t8IA&#10;AADcAAAADwAAAGRycy9kb3ducmV2LnhtbERP3WrCMBS+H/gO4Qjerak6husaRQTBOSb+9AHOmrOm&#10;2JzUJrPd2y8Xg11+fP/5arCNuFPna8cKpkkKgrh0uuZKQXHZPi5A+ICssXFMCn7Iw2o5esgx067n&#10;E93PoRIxhH2GCkwIbSalLw1Z9IlriSP35TqLIcKukrrDPobbRs7S9FlarDk2GGxpY6i8nr+tgo/t&#10;4f3tZdhfPrHe9+52nBemZ6Um42H9CiLQEP7Ff+6dVjB/ivPjmXg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gHi3wgAAANwAAAAPAAAAAAAAAAAAAAAAAJgCAABkcnMvZG93&#10;bnJldi54bWxQSwUGAAAAAAQABAD1AAAAhwMAAAAA&#10;" filled="f" stroked="f">
                    <v:textbox inset="0">
                      <w:txbxContent>
                        <w:p w:rsidR="00197967" w:rsidRDefault="00197967">
                          <w:r>
                            <w:t>50</w:t>
                          </w:r>
                        </w:p>
                      </w:txbxContent>
                    </v:textbox>
                  </v:shape>
                  <v:shape id="Text Box 3576" o:spid="_x0000_s2740"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zdLMYA&#10;AADcAAAADwAAAGRycy9kb3ducmV2LnhtbESP3WrCQBSE7wt9h+UIvasbfxCN2UgRhGppqT8PcMwe&#10;s8Hs2TS7Nenbd4VCL4eZ+YbJVr2txY1aXzlWMBomIIgLpysuFZyOm+c5CB+QNdaOScEPeVjljw8Z&#10;ptp1vKfbIZQiQtinqMCE0KRS+sKQRT90DXH0Lq61GKJsS6lb7CLc1nKcJDNpseK4YLChtaHievi2&#10;Ct43H2/bRb87nrHade7rc3IyHSv1NOhfliAC9eE//Nd+1Qom0xHcz8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8zdLMYAAADcAAAADwAAAAAAAAAAAAAAAACYAgAAZHJz&#10;L2Rvd25yZXYueG1sUEsFBgAAAAAEAAQA9QAAAIsDAAAAAA==&#10;" filled="f" stroked="f">
                    <v:textbox inset="0">
                      <w:txbxContent>
                        <w:p w:rsidR="00197967" w:rsidRDefault="00197967">
                          <w:r>
                            <w:t>60</w:t>
                          </w:r>
                        </w:p>
                      </w:txbxContent>
                    </v:textbox>
                  </v:shape>
                  <v:shape id="Text Box 3577" o:spid="_x0000_s2741"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5DW8UA&#10;AADcAAAADwAAAGRycy9kb3ducmV2LnhtbESP3WrCQBSE7wu+w3IE7+pGLcXGbEQEwVpa6s8DnGaP&#10;2WD2bMyuJn37bqHQy2FmvmGyZW9rcafWV44VTMYJCOLC6YpLBafj5nEOwgdkjbVjUvBNHpb54CHD&#10;VLuO93Q/hFJECPsUFZgQmlRKXxiy6MeuIY7e2bUWQ5RtKXWLXYTbWk6T5FlarDguGGxobai4HG5W&#10;wfvm4+31pd8dv7Dade76OTuZjpUaDfvVAkSgPvyH/9pbrWD2NIXfM/EI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HkNbxQAAANwAAAAPAAAAAAAAAAAAAAAAAJgCAABkcnMv&#10;ZG93bnJldi54bWxQSwUGAAAAAAQABAD1AAAAigMAAAAA&#10;" filled="f" stroked="f">
                    <v:textbox inset="0">
                      <w:txbxContent>
                        <w:p w:rsidR="00197967" w:rsidRDefault="00197967">
                          <w:r>
                            <w:t>70</w:t>
                          </w:r>
                        </w:p>
                      </w:txbxContent>
                    </v:textbox>
                  </v:shape>
                  <v:shape id="Text Box 3578" o:spid="_x0000_s2742"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LmwMUA&#10;AADcAAAADwAAAGRycy9kb3ducmV2LnhtbESP3WrCQBSE7wt9h+UIvdONjZQaXaUUhKoo9ecBjtlj&#10;Npg9m2a3Jr69WxB6OczMN8x03tlKXKnxpWMFw0ECgjh3uuRCwfGw6L+D8AFZY+WYFNzIw3z2/DTF&#10;TLuWd3Tdh0JECPsMFZgQ6kxKnxuy6AeuJo7e2TUWQ5RNIXWDbYTbSr4myZu0WHJcMFjTp6H8sv+1&#10;CjaL7Xo57laHE5ar1v18p0fTslIvve5jAiJQF/7Dj/aXVpCOUv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ubAxQAAANwAAAAPAAAAAAAAAAAAAAAAAJgCAABkcnMv&#10;ZG93bnJldi54bWxQSwUGAAAAAAQABAD1AAAAigMAAAAA&#10;" filled="f" stroked="f">
                    <v:textbox inset="0">
                      <w:txbxContent>
                        <w:p w:rsidR="00197967" w:rsidRDefault="00197967">
                          <w:r>
                            <w:t>80</w:t>
                          </w:r>
                        </w:p>
                      </w:txbxContent>
                    </v:textbox>
                  </v:shape>
                  <v:shape id="Text Box 3579" o:spid="_x0000_s2743"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197967" w:rsidRDefault="00197967">
                          <w:pPr>
                            <w:jc w:val="center"/>
                          </w:pPr>
                          <w:r>
                            <w:t>Time (s)</w:t>
                          </w:r>
                        </w:p>
                      </w:txbxContent>
                    </v:textbox>
                  </v:shape>
                  <v:shape id="Text Box 3580" o:spid="_x0000_s2744"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197967" w:rsidRDefault="00197967">
                          <w:r>
                            <w:t>velocity (m/s)</w:t>
                          </w:r>
                        </w:p>
                      </w:txbxContent>
                    </v:textbox>
                  </v:shape>
                </v:group>
                <v:line id="Line 3581" o:spid="_x0000_s2745" style="position:absolute;visibility:visible;mso-wrap-style:square" from="3024,4032" to="878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Ns4McAAADcAAAADwAAAGRycy9kb3ducmV2LnhtbESPS2/CMBCE70j9D9ZW4oLAaaEIhTio&#10;ReJx4MLjwm0Vb5O08TqNHRL+fV0JqcfRzDejSVa9qcSNGldaVvAyiUAQZ1aXnCu4nDfjBQjnkTVW&#10;lknBnRys0qdBgrG2HR/pdvK5CCXsYlRQeF/HUrqsIINuYmvi4H3axqAPssmlbrAL5aaSr1E0lwZL&#10;DgsF1rQuKPs+tUbBdDst72v3dX37qLqfXX1oj6NDq9TwuX9fgvDU+//wg97rwM3m8HcmHAG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E2zgxwAAANwAAAAPAAAAAAAA&#10;AAAAAAAAAKECAABkcnMvZG93bnJldi54bWxQSwUGAAAAAAQABAD5AAAAlQMAAAAA&#10;" strokeweight="1.5pt">
                  <v:stroke dashstyle="1 1" endcap="round"/>
                </v:line>
                <v:line id="Line 3582" o:spid="_x0000_s2746" style="position:absolute;visibility:visible;mso-wrap-style:square" from="4752,3170" to="4752,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aiMMUAAADcAAAADwAAAGRycy9kb3ducmV2LnhtbESPT2vCQBTE7wW/w/IEb3VjLVWiq0jB&#10;P/TWVARvj+wzicm+jbsbTb99t1DocZiZ3zDLdW8acSfnK8sKJuMEBHFudcWFguPX9nkOwgdkjY1l&#10;UvBNHtarwdMSU20f/En3LBQiQtinqKAMoU2l9HlJBv3YtsTRu1hnMETpCqkdPiLcNPIlSd6kwYrj&#10;QoktvZeU11lnFJy6jM/Xeusa7Hb7/eV0q/30Q6nRsN8sQATqw3/4r33QCqavM/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aiMMUAAADcAAAADwAAAAAAAAAA&#10;AAAAAAChAgAAZHJzL2Rvd25yZXYueG1sUEsFBgAAAAAEAAQA+QAAAJMDAAAAAA==&#10;" strokeweight="1.5pt"/>
                <v:line id="Line 3583" o:spid="_x0000_s2747" style="position:absolute;visibility:visible;mso-wrap-style:square" from="3024,3170" to="4752,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k2QsIAAADcAAAADwAAAGRycy9kb3ducmV2LnhtbERPy2rCQBTdC/2H4Ra600m1SEmdSCmo&#10;xV2jBLq7ZG4eTeZOOjPR+PedRcHl4bw328n04kLOt5YVPC8SEMSl1S3XCs6n3fwVhA/IGnvLpOBG&#10;HrbZw2yDqbZX/qJLHmoRQ9inqKAJYUil9GVDBv3CDsSRq6wzGCJ0tdQOrzHc9HKZJGtpsOXY0OBA&#10;Hw2VXT4aBcWY8/dPt3M9jvvDoSp+O786KvX0OL2/gQg0hbv43/2pFaxe4t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k2QsIAAADcAAAADwAAAAAAAAAAAAAA&#10;AAChAgAAZHJzL2Rvd25yZXYueG1sUEsFBgAAAAAEAAQA+QAAAJADAAAAAA==&#10;" strokeweight="1.5pt"/>
                <v:line id="Line 3584" o:spid="_x0000_s2748" style="position:absolute;visibility:visible;mso-wrap-style:square" from="4752,4608" to="6192,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WT2cUAAADcAAAADwAAAGRycy9kb3ducmV2LnhtbESPT2vCQBTE7wW/w/IEb3VjLUWjq0jB&#10;P/TWVARvj+wzicm+jbsbTb99t1DocZiZ3zDLdW8acSfnK8sKJuMEBHFudcWFguPX9nkGwgdkjY1l&#10;UvBNHtarwdMSU20f/En3LBQiQtinqKAMoU2l9HlJBv3YtsTRu1hnMETpCqkdPiLcNPIlSd6kwYrj&#10;QoktvZeU11lnFJy6jM/Xeusa7Hb7/eV0q/30Q6nRsN8sQATqw3/4r33QCqavc/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WT2cUAAADcAAAADwAAAAAAAAAA&#10;AAAAAAChAgAAZHJzL2Rvd25yZXYueG1sUEsFBgAAAAAEAAQA+QAAAJMDAAAAAA==&#10;" strokeweight="1.5pt"/>
                <v:line id="Line 3585" o:spid="_x0000_s2749" style="position:absolute;flip:y;visibility:visible;mso-wrap-style:square" from="6192,3753" to="6192,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Buq8IAAADcAAAADwAAAGRycy9kb3ducmV2LnhtbERPz2vCMBS+D/wfwhO8zdSOldEZZQgF&#10;iztsTtj10bw2Zc1LSTJb/3tzGOz48f3e7mc7iCv50DtWsFlnIIgbp3vuFFy+qscXECEiaxwck4Ib&#10;BdjvFg9bLLWb+JOu59iJFMKhRAUmxrGUMjSGLIa1G4kT1zpvMSboO6k9TincDjLPskJa7Dk1GBzp&#10;YKj5Of9aBbI+TR++yi9t1x5H912b92KalVot57dXEJHm+C/+cx+1gqfnND+dSUd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Buq8IAAADcAAAADwAAAAAAAAAAAAAA&#10;AAChAgAAZHJzL2Rvd25yZXYueG1sUEsFBgAAAAAEAAQA+QAAAJADAAAAAA==&#10;" strokeweight="1.5pt"/>
                <v:line id="Line 3586" o:spid="_x0000_s2750" style="position:absolute;visibility:visible;mso-wrap-style:square" from="6192,3735" to="8064,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oJAsUAAADcAAAADwAAAGRycy9kb3ducmV2LnhtbESPT2vCQBTE7wW/w/IEb3VjpUWiq4jg&#10;H3ozLYK3R/aZxGTfprsbjd/eLRR6HGbmN8xi1ZtG3Mj5yrKCyTgBQZxbXXGh4Ptr+zoD4QOyxsYy&#10;KXiQh9Vy8LLAVNs7H+mWhUJECPsUFZQhtKmUPi/JoB/bljh6F+sMhihdIbXDe4SbRr4lyYc0WHFc&#10;KLGlTUl5nXVGwanL+Hytt67BbrffX04/tZ9+KjUa9us5iEB9+A//tQ9awfR9A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oJAsUAAADcAAAADwAAAAAAAAAA&#10;AAAAAAChAgAAZHJzL2Rvd25yZXYueG1sUEsFBgAAAAAEAAQA+QAAAJMDAAAAAA==&#10;" strokeweight="1.5pt"/>
              </v:group>
            </w:pict>
          </mc:Fallback>
        </mc:AlternateContent>
      </w:r>
    </w:p>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8907E2">
      <w:pPr>
        <w:ind w:hanging="900"/>
      </w:pPr>
    </w:p>
    <w:p w:rsidR="008907E2" w:rsidRDefault="00117A19">
      <w:r>
        <w:rPr>
          <w:noProof/>
        </w:rPr>
        <mc:AlternateContent>
          <mc:Choice Requires="wpg">
            <w:drawing>
              <wp:anchor distT="0" distB="0" distL="114300" distR="114300" simplePos="0" relativeHeight="251659776" behindDoc="0" locked="0" layoutInCell="0" allowOverlap="1">
                <wp:simplePos x="0" y="0"/>
                <wp:positionH relativeFrom="column">
                  <wp:posOffset>91440</wp:posOffset>
                </wp:positionH>
                <wp:positionV relativeFrom="paragraph">
                  <wp:posOffset>152400</wp:posOffset>
                </wp:positionV>
                <wp:extent cx="4937760" cy="3108960"/>
                <wp:effectExtent l="0" t="0" r="0" b="0"/>
                <wp:wrapNone/>
                <wp:docPr id="173" name="Group 3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864" y="1008"/>
                          <a:chExt cx="7776" cy="4896"/>
                        </a:xfrm>
                      </wpg:grpSpPr>
                      <wps:wsp>
                        <wps:cNvPr id="174" name="Line 3588"/>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75" name="Line 3589"/>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6" name="Line 3590"/>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7" name="Line 3591"/>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8" name="Line 3592"/>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9" name="Line 3593"/>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0" name="Line 3594"/>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1" name="Line 3595"/>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2" name="Line 3596"/>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3" name="Line 3597"/>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4" name="Line 3598"/>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5" name="Line 3599"/>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6" name="Line 3600"/>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7" name="Line 3601"/>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8" name="Line 3602"/>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89" name="Line 3603"/>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0" name="Line 3604"/>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1" name="Line 3605"/>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2" name="Line 3606"/>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3" name="Line 3607"/>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4" name="Line 3608"/>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95" name="Line 3609"/>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6" name="Line 3610"/>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7" name="Line 3611"/>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8" name="Line 3612"/>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9" name="Line 3613"/>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00" name="Line 3614"/>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01" name="Line 3615"/>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02" name="Line 3616"/>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03" name="Line 3617"/>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04" name="Line 3618"/>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05" name="Line 3619"/>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06" name="Line 3620"/>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07" name="Line 3621"/>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08" name="Line 3622"/>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09" name="Line 3623"/>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10" name="Line 3624"/>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11" name="Line 3625"/>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12" name="Line 3626"/>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13" name="Line 3627"/>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14" name="Line 3628"/>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15" name="Line 3629"/>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16" name="Line 3630"/>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17" name="Line 3631"/>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18" name="Line 3632"/>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19" name="Line 3633"/>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20" name="Line 3634"/>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21" name="Line 3635"/>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22" name="Line 3636"/>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23" name="Line 3637"/>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24" name="Line 3638"/>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25" name="Line 3639"/>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26" name="Line 3640"/>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27" name="Line 3641"/>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28" name="Line 3642"/>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29" name="Line 3643"/>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30" name="Line 3644"/>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31" name="Line 3645"/>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32" name="Line 3646"/>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33" name="Line 3647"/>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34" name="Line 3648"/>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35" name="Line 3649"/>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36" name="Line 3650"/>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37" name="Line 3651"/>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38" name="Line 3652"/>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39" name="Line 3653"/>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40" name="Line 3654"/>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41" name="Text Box 3655"/>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p>
                          </w:txbxContent>
                        </wps:txbx>
                        <wps:bodyPr rot="0" vert="horz" wrap="square" lIns="91440" tIns="45720" rIns="91440" bIns="45720" anchor="t" anchorCtr="0" upright="1">
                          <a:noAutofit/>
                        </wps:bodyPr>
                      </wps:wsp>
                      <wps:wsp>
                        <wps:cNvPr id="242" name="Text Box 3656"/>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43" name="Text Box 3657"/>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44" name="Text Box 3658"/>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45" name="Text Box 3659"/>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46" name="Text Box 3660"/>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47" name="Text Box 3661"/>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48" name="Text Box 3662"/>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49" name="Text Box 3663"/>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50" name="Text Box 3664"/>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51" name="Text Box 3665"/>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52" name="Text Box 3666"/>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53" name="Text Box 3667"/>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54" name="Text Box 3668"/>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55" name="Text Box 3669"/>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56" name="Text Box 3670"/>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257" name="Text Box 3671"/>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s:wsp>
                        <wps:cNvPr id="258" name="Text Box 3672"/>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87" o:spid="_x0000_s2751" style="position:absolute;margin-left:7.2pt;margin-top:12pt;width:388.8pt;height:244.8pt;z-index:251659776" coordorigin="864,100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" o:allowincell="f">
                <v:line id="Line 3588" o:spid="_x0000_s2752"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K6W8IAAADcAAAADwAAAGRycy9kb3ducmV2LnhtbERPTWvCQBC9F/oflil4q5toqRrdSBEM&#10;9ljrpbcxO2ZDs7NLdjXx33cLhd7m8T5nsx1tJ27Uh9axgnyagSCunW65UXD63D8vQYSIrLFzTAru&#10;FGBbPj5ssNBu4A+6HWMjUgiHAhWYGH0hZagNWQxT54kTd3G9xZhg30jd45DCbSdnWfYqLbacGgx6&#10;2hmqv49Xq6A6nOYLzqrZJX835/uXX83Ja6UmT+PbGkSkMf6L/9wHneYvXuD3mXSB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4K6W8IAAADcAAAADwAAAAAAAAAAAAAA&#10;AAChAgAAZHJzL2Rvd25yZXYueG1sUEsFBgAAAAAEAAQA+QAAAJADAAAAAA==&#10;" strokecolor="aqua" strokeweight="1.5pt"/>
                <v:line id="Line 3589" o:spid="_x0000_s2753"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DedcAAAADcAAAADwAAAGRycy9kb3ducmV2LnhtbERPS4vCMBC+C/sfwizsTdPt4qPVKKuw&#10;4MWDVfA6NNMHNpPSxNr990YQvM3H95zVZjCN6KlztWUF35MIBHFudc2lgvPpb7wA4TyyxsYyKfgn&#10;B5v1x2iFqbZ3PlKf+VKEEHYpKqi8b1MpXV6RQTexLXHgCtsZ9AF2pdQd3kO4aWQcRTNpsObQUGFL&#10;u4rya3YzCmaX+rzVyY/FXVLmfRwX3B6kUl+fw+8ShKfBv8Uv916H+fMpPJ8JF8j1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Qw3nXAAAAA3AAAAA8AAAAAAAAAAAAAAAAA&#10;oQIAAGRycy9kb3ducmV2LnhtbFBLBQYAAAAABAAEAPkAAACOAwAAAAA=&#10;" strokecolor="aqua" strokeweight=".5pt"/>
                <v:line id="Line 3590" o:spid="_x0000_s2754"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JAAsEAAADcAAAADwAAAGRycy9kb3ducmV2LnhtbERPTWvCQBC9F/wPywjemo0ppE10E6xQ&#10;8NJDVeh12B2TYHY2ZLcx/nu3UOhtHu9ztvVsezHR6DvHCtZJCoJYO9Nxo+B8+nh+A+EDssHeMSm4&#10;k4e6WjxtsTTuxl80HUMjYgj7EhW0IQyllF63ZNEnbiCO3MWNFkOEYyPNiLcYbnuZpWkuLXYcG1oc&#10;aN+Svh5/rIL8uzu/m+LF4b5o9JRlFx4+pVKr5bzbgAg0h3/xn/tg4vzXHH6fiRfI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4kACwQAAANwAAAAPAAAAAAAAAAAAAAAA&#10;AKECAABkcnMvZG93bnJldi54bWxQSwUGAAAAAAQABAD5AAAAjwMAAAAA&#10;" strokecolor="aqua" strokeweight=".5pt"/>
                <v:line id="Line 3591" o:spid="_x0000_s2755"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7lmb0AAADcAAAADwAAAGRycy9kb3ducmV2LnhtbERPyQrCMBC9C/5DGMGbplZwqUZRQfDi&#10;wQW8Ds3YFptJaWKtf28Ewds83jrLdWtK0VDtCssKRsMIBHFqdcGZgutlP5iBcB5ZY2mZFLzJwXrV&#10;7Swx0fbFJ2rOPhMhhF2CCnLvq0RKl+Zk0A1tRRy4u60N+gDrTOoaXyHclDKOook0WHBoyLGiXU7p&#10;4/w0Cia34rrV87HF3TxLmzi+c3WUSvV77WYBwlPr/+Kf+6DD/OkU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uu5Zm9AAAA3AAAAA8AAAAAAAAAAAAAAAAAoQIA&#10;AGRycy9kb3ducmV2LnhtbFBLBQYAAAAABAAEAPkAAACLAwAAAAA=&#10;" strokecolor="aqua" strokeweight=".5pt"/>
                <v:line id="Line 3592" o:spid="_x0000_s2756"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x68IAAADcAAAADwAAAGRycy9kb3ducmV2LnhtbESPQYvCQAyF7wv+hyGCt3VqBV2ro6gg&#10;7MWDruA1dGJb7GRKZ6z135vDgreE9/Lel9Wmd7XqqA2VZwOTcQKKOPe24sLA5e/w/QMqRGSLtWcy&#10;8KIAm/Xga4WZ9U8+UXeOhZIQDhkaKGNsMq1DXpLDMPYNsWg33zqMsraFti0+JdzVOk2SmXZYsTSU&#10;2NC+pPx+fjgDs2t12dnF1ON+UeRdmt64OWpjRsN+uwQVqY8f8//1rxX8udDKMzKBXr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Fx68IAAADcAAAADwAAAAAAAAAAAAAA&#10;AAChAgAAZHJzL2Rvd25yZXYueG1sUEsFBgAAAAAEAAQA+QAAAJADAAAAAA==&#10;" strokecolor="aqua" strokeweight=".5pt"/>
                <v:line id="Line 3593" o:spid="_x0000_s2757"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MVxcEAAADcAAAADwAAAGRycy9kb3ducmV2LnhtbERPTWvCQBC9F/wPywjemo0RapO6BhEq&#10;9qj10ts0O2ZDs7NLdqvx37uFgrd5vM9Z1aPtxYWG0DlWMM9yEMSN0x23Ck6f78+vIEJE1tg7JgU3&#10;ClCvJ08rrLS78oEux9iKFMKhQgUmRl9JGRpDFkPmPHHizm6wGBMcWqkHvKZw28siz1+kxY5Tg0FP&#10;W0PNz/HXKtjtT4sl57viPP8w37cvXy7Ia6Vm03HzBiLSGB/if/dep/nLEv6eSRfI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gxXFwQAAANwAAAAPAAAAAAAAAAAAAAAA&#10;AKECAABkcnMvZG93bnJldi54bWxQSwUGAAAAAAQABAD5AAAAjwMAAAAA&#10;" strokecolor="aqua" strokeweight="1.5pt"/>
                <v:line id="Line 3594" o:spid="_x0000_s2758"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INysMAAADcAAAADwAAAGRycy9kb3ducmV2LnhtbESPT4vCQAzF78J+hyELe9PpdkG0diqu&#10;IOzFg3/Aa+jEttjJlM5Yu9/eHARvCe/lvV/y9ehaNVAfGs8GvmcJKOLS24YrA+fTbroAFSKyxdYz&#10;GfinAOviY5JjZv2DDzQcY6UkhEOGBuoYu0zrUNbkMMx8Ryza1fcOo6x9pW2PDwl3rU6TZK4dNiwN&#10;NXa0ram8He/OwPzSnH/t8sfjdlmVQ5peudtrY74+x80KVKQxvs2v6z8r+AvBl2dkAl0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SDcrDAAAA3AAAAA8AAAAAAAAAAAAA&#10;AAAAoQIAAGRycy9kb3ducmV2LnhtbFBLBQYAAAAABAAEAPkAAACRAwAAAAA=&#10;" strokecolor="aqua" strokeweight=".5pt"/>
                <v:line id="Line 3595" o:spid="_x0000_s2759"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6oUb0AAADcAAAADwAAAGRycy9kb3ducmV2LnhtbERPvQrCMBDeBd8hnOCmqRVEq1FUEFwc&#10;1ILr0ZxtsbmUJtb69kYQ3O7j+73VpjOVaKlxpWUFk3EEgjizuuRcQXo9jOYgnEfWWFkmBW9ysFn3&#10;eytMtH3xmdqLz0UIYZeggsL7OpHSZQUZdGNbEwfubhuDPsAml7rBVwg3lYyjaCYNlhwaCqxpX1D2&#10;uDyNgtmtTHd6MbW4X+RZG8d3rk9SqeGg2y5BeOr8X/xzH3WYP5/A95lw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7eqFG9AAAA3AAAAA8AAAAAAAAAAAAAAAAAoQIA&#10;AGRycy9kb3ducmV2LnhtbFBLBQYAAAAABAAEAPkAAACLAwAAAAA=&#10;" strokecolor="aqua" strokeweight=".5pt"/>
                <v:line id="Line 3596" o:spid="_x0000_s2760"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w2Jr0AAADcAAAADwAAAGRycy9kb3ducmV2LnhtbERPvQrCMBDeBd8hnOCmqRVEq1FUEFwc&#10;1ILr0ZxtsbmUJtb69kYQ3O7j+73VpjOVaKlxpWUFk3EEgjizuuRcQXo9jOYgnEfWWFkmBW9ysFn3&#10;eytMtH3xmdqLz0UIYZeggsL7OpHSZQUZdGNbEwfubhuDPsAml7rBVwg3lYyjaCYNlhwaCqxpX1D2&#10;uDyNgtmtTHd6MbW4X+RZG8d3rk9SqeGg2y5BeOr8X/xzH3WYP4/h+0y4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4MNia9AAAA3AAAAA8AAAAAAAAAAAAAAAAAoQIA&#10;AGRycy9kb3ducmV2LnhtbFBLBQYAAAAABAAEAPkAAACLAwAAAAA=&#10;" strokecolor="aqua" strokeweight=".5pt"/>
                <v:line id="Line 3597" o:spid="_x0000_s2761"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CTvb0AAADcAAAADwAAAGRycy9kb3ducmV2LnhtbERPvQrCMBDeBd8hnOCmqRVEq1FUEFwc&#10;1ILr0ZxtsbmUJtb69kYQ3O7j+73VpjOVaKlxpWUFk3EEgjizuuRcQXo9jOYgnEfWWFkmBW9ysFn3&#10;eytMtH3xmdqLz0UIYZeggsL7OpHSZQUZdGNbEwfubhuDPsAml7rBVwg3lYyjaCYNlhwaCqxpX1D2&#10;uDyNgtmtTHd6MbW4X+RZG8d3rk9SqeGg2y5BeOr8X/xzH3WYP5/C95lw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FAk729AAAA3AAAAA8AAAAAAAAAAAAAAAAAoQIA&#10;AGRycy9kb3ducmV2LnhtbFBLBQYAAAAABAAEAPkAAACLAwAAAAA=&#10;" strokecolor="aqua" strokeweight=".5pt"/>
                <v:line id="Line 3598" o:spid="_x0000_s2762"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fKfMIAAADcAAAADwAAAGRycy9kb3ducmV2LnhtbERPTWvCQBC9F/oflil4q5toaTW6kSIY&#10;7LHWi7cxO2ZDs7NLdjXx33cLhd7m8T5nvRltJ27Uh9axgnyagSCunW65UXD82j0vQISIrLFzTAru&#10;FGBTPj6ssdBu4E+6HWIjUgiHAhWYGH0hZagNWQxT54kTd3G9xZhg30jd45DCbSdnWfYqLbacGgx6&#10;2hqqvw9Xq6DaH+dvnFWzS/5hzveTX87Ja6UmT+P7CkSkMf6L/9x7neYvXuD3mXSB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lfKfMIAAADcAAAADwAAAAAAAAAAAAAA&#10;AAChAgAAZHJzL2Rvd25yZXYueG1sUEsFBgAAAAAEAAQA+QAAAJADAAAAAA==&#10;" strokecolor="aqua" strokeweight="1.5pt"/>
                <v:line id="Line 3599" o:spid="_x0000_s2763"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WuUr0AAADcAAAADwAAAGRycy9kb3ducmV2LnhtbERPSwrCMBDdC94hjOBOUyuKVqOoILhx&#10;4QfcDs3YFptJaWKttzeC4G4e7zvLdWtK0VDtCssKRsMIBHFqdcGZgutlP5iBcB5ZY2mZFLzJwXrV&#10;7Swx0fbFJ2rOPhMhhF2CCnLvq0RKl+Zk0A1tRRy4u60N+gDrTOoaXyHclDKOoqk0WHBoyLGiXU7p&#10;4/w0Cqa34rrV87HF3TxLmzi+c3WUSvV77WYBwlPr/+Kf+6DD/NkE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HlrlK9AAAA3AAAAA8AAAAAAAAAAAAAAAAAoQIA&#10;AGRycy9kb3ducmV2LnhtbFBLBQYAAAAABAAEAPkAAACLAwAAAAA=&#10;" strokecolor="aqua" strokeweight=".5pt"/>
                <v:line id="Line 3600" o:spid="_x0000_s2764"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cwJb0AAADcAAAADwAAAGRycy9kb3ducmV2LnhtbERPSwrCMBDdC94hjOBOUysUrUZRQXDj&#10;wg+4HZqxLTaT0sRab28Ewd083neW685UoqXGlZYVTMYRCOLM6pJzBdfLfjQD4TyyxsoyKXiTg/Wq&#10;31tiqu2LT9SefS5CCLsUFRTe16mULivIoBvbmjhwd9sY9AE2udQNvkK4qWQcRYk0WHJoKLCmXUHZ&#10;4/w0CpJbed3q+dTibp5nbRzfuT5KpYaDbrMA4anzf/HPfdBh/iyB7zPhAr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E3MCW9AAAA3AAAAA8AAAAAAAAAAAAAAAAAoQIA&#10;AGRycy9kb3ducmV2LnhtbFBLBQYAAAAABAAEAPkAAACLAwAAAAA=&#10;" strokecolor="aqua" strokeweight=".5pt"/>
                <v:line id="Line 3601" o:spid="_x0000_s2765"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uVvr0AAADcAAAADwAAAGRycy9kb3ducmV2LnhtbERPyQrCMBC9C/5DGMGbplZwqUZRQfDi&#10;wQW8Ds3YFptJaWKtf28Ewds83jrLdWtK0VDtCssKRsMIBHFqdcGZgutlP5iBcB5ZY2mZFLzJwXrV&#10;7Swx0fbFJ2rOPhMhhF2CCnLvq0RKl+Zk0A1tRRy4u60N+gDrTOoaXyHclDKOook0WHBoyLGiXU7p&#10;4/w0Cia34rrV87HF3TxLmzi+c3WUSvV77WYBwlPr/+Kf+6DD/NkU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57lb69AAAA3AAAAA8AAAAAAAAAAAAAAAAAoQIA&#10;AGRycy9kb3ducmV2LnhtbFBLBQYAAAAABAAEAPkAAACLAwAAAAA=&#10;" strokecolor="aqua" strokeweight=".5pt"/>
                <v:line id="Line 3602" o:spid="_x0000_s2766"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BzMMAAADcAAAADwAAAGRycy9kb3ducmV2LnhtbESPT4vCQAzF78J+hyELe9PpdkG0diqu&#10;IOzFg3/Aa+jEttjJlM5Yu9/eHARvCe/lvV/y9ehaNVAfGs8GvmcJKOLS24YrA+fTbroAFSKyxdYz&#10;GfinAOviY5JjZv2DDzQcY6UkhEOGBuoYu0zrUNbkMMx8Ryza1fcOo6x9pW2PDwl3rU6TZK4dNiwN&#10;NXa0ram8He/OwPzSnH/t8sfjdlmVQ5peudtrY74+x80KVKQxvs2v6z8r+AuhlWdkAl0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AczDAAAA3AAAAA8AAAAAAAAAAAAA&#10;AAAAoQIAAGRycy9kb3ducmV2LnhtbFBLBQYAAAAABAAEAPkAAACRAwAAAAA=&#10;" strokecolor="aqua" strokeweight=".5pt"/>
                <v:line id="Line 3603" o:spid="_x0000_s2767"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Zl4sAAAADcAAAADwAAAGRycy9kb3ducmV2LnhtbERPS4vCMBC+L/gfwgje1lSFXa1GEUHR&#10;o4+Lt7EZm2IzCU3U+u/NgrC3+fieM1u0thYPakLlWMGgn4EgLpyuuFRwOq6/xyBCRNZYOyYFLwqw&#10;mHe+Zphr9+Q9PQ6xFCmEQ44KTIw+lzIUhiyGvvPEibu6xmJMsCmlbvCZwm0th1n2Iy1WnBoMeloZ&#10;Km6Hu1Ww2Z5Gv5xthtfBzlxeZz8ZkddK9brtcgoiUhv/xR/3Vqf54wn8PZMukPM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hWZeLAAAAA3AAAAA8AAAAAAAAAAAAAAAAA&#10;oQIAAGRycy9kb3ducmV2LnhtbFBLBQYAAAAABAAEAPkAAACOAwAAAAA=&#10;" strokecolor="aqua" strokeweight="1.5pt"/>
                <v:line id="Line 3604" o:spid="_x0000_s2768"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ubF8IAAADcAAAADwAAAGRycy9kb3ducmV2LnhtbESPQYvCQAyF7wv+hyGCt3VqBdlWR1Fh&#10;wcsedAteQye2xU6mdMba/ffmsOAt4b2892WzG12rBupD49nAYp6AIi69bbgyUPx+f36BChHZYuuZ&#10;DPxRgN128rHB3Ponn2m4xEpJCIccDdQxdrnWoazJYZj7jli0m+8dRln7StsenxLuWp0myUo7bFga&#10;auzoWFN5vzycgdW1KQ42W3o8ZlU5pOmNux9tzGw67tegIo3xbf6/PlnBzwRfnpEJ9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ubF8IAAADcAAAADwAAAAAAAAAAAAAA&#10;AAChAgAAZHJzL2Rvd25yZXYueG1sUEsFBgAAAAAEAAQA+QAAAJADAAAAAA==&#10;" strokecolor="aqua" strokeweight=".5pt"/>
                <v:line id="Line 3605" o:spid="_x0000_s2769"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c+jL0AAADcAAAADwAAAGRycy9kb3ducmV2LnhtbERPSwrCMBDdC94hjOBOUyuIrUZRQXDj&#10;wg+4HZqxLTaT0sRab28Ewd083neW685UoqXGlZYVTMYRCOLM6pJzBdfLfjQH4TyyxsoyKXiTg/Wq&#10;31tiqu2LT9SefS5CCLsUFRTe16mULivIoBvbmjhwd9sY9AE2udQNvkK4qWQcRTNpsOTQUGBNu4Ky&#10;x/lpFMxu5XWrk6nFXZJnbRzfuT5KpYaDbrMA4anzf/HPfdBhfjKB7zPhAr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sHPoy9AAAA3AAAAA8AAAAAAAAAAAAAAAAAoQIA&#10;AGRycy9kb3ducmV2LnhtbFBLBQYAAAAABAAEAPkAAACLAwAAAAA=&#10;" strokecolor="aqua" strokeweight=".5pt"/>
                <v:line id="Line 3606" o:spid="_x0000_s2770"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Wg+70AAADcAAAADwAAAGRycy9kb3ducmV2LnhtbERPSwrCMBDdC94hjOBOUyuIrUZRQXDj&#10;wg+4HZqxLTaT0sRab28Ewd083neW685UoqXGlZYVTMYRCOLM6pJzBdfLfjQH4TyyxsoyKXiTg/Wq&#10;31tiqu2LT9SefS5CCLsUFRTe16mULivIoBvbmjhwd9sY9AE2udQNvkK4qWQcRTNpsOTQUGBNu4Ky&#10;x/lpFMxu5XWrk6nFXZJnbRzfuT5KpYaDbrMA4anzf/HPfdBhfhLD95lwgV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vVoPu9AAAA3AAAAA8AAAAAAAAAAAAAAAAAoQIA&#10;AGRycy9kb3ducmV2LnhtbFBLBQYAAAAABAAEAPkAAACLAwAAAAA=&#10;" strokecolor="aqua" strokeweight=".5pt"/>
                <v:line id="Line 3607" o:spid="_x0000_s2771"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kFYL0AAADcAAAADwAAAGRycy9kb3ducmV2LnhtbERPSwrCMBDdC94hjOBOUyuIrUZRQXDj&#10;wg+4HZqxLTaT0sRab28Ewd083neW685UoqXGlZYVTMYRCOLM6pJzBdfLfjQH4TyyxsoyKXiTg/Wq&#10;31tiqu2LT9SefS5CCLsUFRTe16mULivIoBvbmjhwd9sY9AE2udQNvkK4qWQcRTNpsOTQUGBNu4Ky&#10;x/lpFMxu5XWrk6nFXZJnbRzfuT5KpYaDbrMA4anzf/HPfdBhfjKF7zPhAr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SZBWC9AAAA3AAAAA8AAAAAAAAAAAAAAAAAoQIA&#10;AGRycy9kb3ducmV2LnhtbFBLBQYAAAAABAAEAPkAAACLAwAAAAA=&#10;" strokecolor="aqua" strokeweight=".5pt"/>
                <v:line id="Line 3608" o:spid="_x0000_s2772"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5cocIAAADcAAAADwAAAGRycy9kb3ducmV2LnhtbERPTWvCQBC9F/oflhG81U20tDW6kSIY&#10;7LHWS29jdswGs7NLdjXx33cLhd7m8T5nvRltJ27Uh9axgnyWgSCunW65UXD82j29gQgRWWPnmBTc&#10;KcCmfHxYY6HdwJ90O8RGpBAOBSowMfpCylAbshhmzhMn7ux6izHBvpG6xyGF207Os+xFWmw5NRj0&#10;tDVUXw5Xq6DaHxevnFXzc/5hTvdvv1yQ10pNJ+P7CkSkMf6L/9x7neYvn+H3mXSB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5cocIAAADcAAAADwAAAAAAAAAAAAAA&#10;AAChAgAAZHJzL2Rvd25yZXYueG1sUEsFBgAAAAAEAAQA+QAAAJADAAAAAA==&#10;" strokecolor="aqua" strokeweight="1.5pt"/>
                <v:line id="Line 3609" o:spid="_x0000_s2773"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w4j8AAAADcAAAADwAAAGRycy9kb3ducmV2LnhtbERPS4vCMBC+C/6HMMLeNLWi2NpUXEHY&#10;iwcf4HVoxrbYTEqTrd1/vxEEb/PxPSfbDqYRPXWutqxgPotAEBdW11wquF4O0zUI55E1NpZJwR85&#10;2ObjUYaptk8+UX/2pQgh7FJUUHnfplK6oiKDbmZb4sDdbWfQB9iVUnf4DOGmkXEUraTBmkNDhS3t&#10;Kyoe51+jYHWrr986WVjcJ2XRx/Gd26NU6msy7DYgPA3+I367f3SYnyzh9Uy4QOb/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Q8OI/AAAAA3AAAAA8AAAAAAAAAAAAAAAAA&#10;oQIAAGRycy9kb3ducmV2LnhtbFBLBQYAAAAABAAEAPkAAACOAwAAAAA=&#10;" strokecolor="aqua" strokeweight=".5pt"/>
                <v:line id="Line 3610" o:spid="_x0000_s2774"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6m+MEAAADcAAAADwAAAGRycy9kb3ducmV2LnhtbERPTWvCQBC9F/wPywje6sYIoUldRQWh&#10;Fw9NA70Ou2MSzM6G7Jqk/94tFHqbx/uc3WG2nRhp8K1jBZt1AoJYO9NyraD6ury+gfAB2WDnmBT8&#10;kIfDfvGyw8K4iT9pLEMtYgj7AhU0IfSFlF43ZNGvXU8cuZsbLIYIh1qaAacYbjuZJkkmLbYcGxrs&#10;6dyQvpcPqyD7bquTybcOz3mtxzS9cX+VSq2W8/EdRKA5/Iv/3B8mzs8z+H0mXiD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7qb4wQAAANwAAAAPAAAAAAAAAAAAAAAA&#10;AKECAABkcnMvZG93bnJldi54bWxQSwUGAAAAAAQABAD5AAAAjwMAAAAA&#10;" strokecolor="aqua" strokeweight=".5pt"/>
                <v:line id="Line 3611" o:spid="_x0000_s2775"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IDY8EAAADcAAAADwAAAGRycy9kb3ducmV2LnhtbERPTWuDQBC9B/oflgn0lqyxYKN1DW2g&#10;0EsPTYRch92JSt1Zcbdq/323EMhtHu9zysNiezHR6DvHCnbbBASxdqbjRkF9ft/sQfiAbLB3TAp+&#10;ycOheliVWBg38xdNp9CIGMK+QAVtCEMhpdctWfRbNxBH7upGiyHCsZFmxDmG216mSZJJix3HhhYH&#10;Orakv08/VkF26eo3kz85POaNntL0ysOnVOpxvby+gAi0hLv45v4wcX7+DP/PxAtk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ogNjwQAAANwAAAAPAAAAAAAAAAAAAAAA&#10;AKECAABkcnMvZG93bnJldi54bWxQSwUGAAAAAAQABAD5AAAAjwMAAAAA&#10;" strokecolor="aqua" strokeweight=".5pt"/>
                <v:line id="Line 3612" o:spid="_x0000_s2776"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2XEcIAAADcAAAADwAAAGRycy9kb3ducmV2LnhtbESPQYvCQAyF7wv+hyGCt3VqBdlWR1Fh&#10;wcsedAteQye2xU6mdMba/ffmsOAt4b2892WzG12rBupD49nAYp6AIi69bbgyUPx+f36BChHZYuuZ&#10;DPxRgN128rHB3Ponn2m4xEpJCIccDdQxdrnWoazJYZj7jli0m+8dRln7StsenxLuWp0myUo7bFga&#10;auzoWFN5vzycgdW1KQ42W3o8ZlU5pOmNux9tzGw67tegIo3xbf6/PlnBz4RWnpEJ9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2XEcIAAADcAAAADwAAAAAAAAAAAAAA&#10;AAChAgAAZHJzL2Rvd25yZXYueG1sUEsFBgAAAAAEAAQA+QAAAJADAAAAAA==&#10;" strokecolor="aqua" strokeweight=".5pt"/>
                <v:line id="Line 3613" o:spid="_x0000_s2777"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P8AAAADcAAAADwAAAGRycy9kb3ducmV2LnhtbERPTYvCMBC9L/gfwgje1lSFXVuNIoKi&#10;x1Uv3sZmbIrNJDRR6783Cwt7m8f7nPmys414UBtqxwpGwwwEcel0zZWC03HzOQURIrLGxjEpeFGA&#10;5aL3McdCuyf/0OMQK5FCOBSowMToCylDachiGDpPnLiray3GBNtK6hafKdw2cpxlX9JizanBoKe1&#10;ofJ2uFsF291p8s3Zdnwd7c3ldfb5hLxWatDvVjMQkbr4L/5z73San+fw+0y6QC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P8z/AAAAA3AAAAA8AAAAAAAAAAAAAAAAA&#10;oQIAAGRycy9kb3ducmV2LnhtbFBLBQYAAAAABAAEAPkAAACOAwAAAAA=&#10;" strokecolor="aqua" strokeweight="1.5pt"/>
                <v:line id="Line 3614" o:spid="_x0000_s2778"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quWcEAAADcAAAADwAAAGRycy9kb3ducmV2LnhtbESPzYoCMRCE7wu+Q2jB25pRYVdHo4ig&#10;6NGfi7d20k4GJ50wiTq+vVkQ9lhU1VfUbNHaWjyoCZVjBYN+BoK4cLriUsHpuP4egwgRWWPtmBS8&#10;KMBi3vmaYa7dk/f0OMRSJAiHHBWYGH0uZSgMWQx954mTd3WNxZhkU0rd4DPBbS2HWfYjLVacFgx6&#10;Whkqboe7VbDZnka/nG2G18HOXF5nPxmR10r1uu1yCiJSG//Dn/ZWK0hE+DuTjoC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mq5ZwQAAANwAAAAPAAAAAAAAAAAAAAAA&#10;AKECAABkcnMvZG93bnJldi54bWxQSwUGAAAAAAQABAD5AAAAjwMAAAAA&#10;" strokecolor="aqua" strokeweight="1.5pt"/>
                <v:line id="Line 3615" o:spid="_x0000_s2779"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jKd78AAADcAAAADwAAAGRycy9kb3ducmV2LnhtbESPwQrCMBBE74L/EFbwpqkVRKtRVBC8&#10;eFALXpdmbYvNpjSx1r83guBxmJk3zGrTmUq01LjSsoLJOAJBnFldcq4gvR5GcxDOI2usLJOCNznY&#10;rPu9FSbavvhM7cXnIkDYJaig8L5OpHRZQQbd2NbEwbvbxqAPssmlbvAV4KaScRTNpMGSw0KBNe0L&#10;yh6Xp1Ewu5XpTi+mFveLPGvj+M71SSo1HHTbJQhPnf+Hf+2jVhBHE/ieCUdAr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CjKd78AAADcAAAADwAAAAAAAAAAAAAAAACh&#10;AgAAZHJzL2Rvd25yZXYueG1sUEsFBgAAAAAEAAQA+QAAAI0DAAAAAA==&#10;" strokecolor="aqua" strokeweight=".5pt"/>
                <v:line id="Line 3616" o:spid="_x0000_s2780"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pUAMEAAADcAAAADwAAAGRycy9kb3ducmV2LnhtbESPQYvCMBSE74L/ITzBm6ZGEO2aFhUW&#10;vHhYFfb6aJ5tsXkpTbbWf28EYY/DzHzDbPPBNqKnzteONSzmCQjiwpmaSw3Xy/dsDcIHZIONY9Lw&#10;JA95Nh5tMTXuwT/Un0MpIoR9ihqqENpUSl9UZNHPXUscvZvrLIYou1KaDh8RbhupkmQlLdYcFyps&#10;6VBRcT//WQ2r3/q6N5ulw8OmLHqlbtyepNbTybD7AhFoCP/hT/toNKhEwftMPAIy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lQAwQAAANwAAAAPAAAAAAAAAAAAAAAA&#10;AKECAABkcnMvZG93bnJldi54bWxQSwUGAAAAAAQABAD5AAAAjwMAAAAA&#10;" strokecolor="aqua" strokeweight=".5pt"/>
                <v:line id="Line 3617" o:spid="_x0000_s2781"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bxm78AAADcAAAADwAAAGRycy9kb3ducmV2LnhtbESPwQrCMBBE74L/EFbwpqkVRKtRVBC8&#10;eFALXpdmbYvNpjSx1r83guBxmJk3zGrTmUq01LjSsoLJOAJBnFldcq4gvR5GcxDOI2usLJOCNznY&#10;rPu9FSbavvhM7cXnIkDYJaig8L5OpHRZQQbd2NbEwbvbxqAPssmlbvAV4KaScRTNpMGSw0KBNe0L&#10;yh6Xp1Ewu5XpTi+mFveLPGvj+M71SSo1HHTbJQhPnf+Hf+2jVhBHU/ieCUdAr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7bxm78AAADcAAAADwAAAAAAAAAAAAAAAACh&#10;AgAAZHJzL2Rvd25yZXYueG1sUEsFBgAAAAAEAAQA+QAAAI0DAAAAAA==&#10;" strokecolor="aqua" strokeweight=".5pt"/>
                <v:line id="Line 3618" o:spid="_x0000_s2782"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9p778AAADcAAAADwAAAGRycy9kb3ducmV2LnhtbESPzQrCMBCE74LvEFbwpqlVRKtRVBC8&#10;ePAHvC7N2habTWlirW9vBMHjMDPfMMt1a0rRUO0KywpGwwgEcWp1wZmC62U/mIFwHlljaZkUvMnB&#10;etXtLDHR9sUnas4+EwHCLkEFufdVIqVLczLohrYiDt7d1gZ9kHUmdY2vADeljKNoKg0WHBZyrGiX&#10;U/o4P42C6a24bvV8bHE3z9Imju9cHaVS/V67WYDw1Pp/+Nc+aAVxNIH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F9p778AAADcAAAADwAAAAAAAAAAAAAAAACh&#10;AgAAZHJzL2Rvd25yZXYueG1sUEsFBgAAAAAEAAQA+QAAAI0DAAAAAA==&#10;" strokecolor="aqua" strokeweight=".5pt"/>
                <v:line id="Line 3619" o:spid="_x0000_s2783"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NwcMAAADcAAAADwAAAGRycy9kb3ducmV2LnhtbESPT2sCMRTE74V+h/CE3mriSq2uRimF&#10;ih79c+ntuXluFjcvYZPq+u0bodDjMDO/YRar3rXiSl1sPGsYDRUI4sqbhmsNx8PX6xRETMgGW8+k&#10;4U4RVsvnpwWWxt94R9d9qkWGcCxRg00plFLGypLDOPSBOHtn3zlMWXa1NB3eMty1slBqIh02nBcs&#10;Bvq0VF32P07DenMcv7NaF+fR1p7u32E2pmC0fhn0H3MQifr0H/5rb4yGQr3B40w+An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DcHDAAAA3AAAAA8AAAAAAAAAAAAA&#10;AAAAoQIAAGRycy9kb3ducmV2LnhtbFBLBQYAAAAABAAEAPkAAACRAwAAAAA=&#10;" strokecolor="aqua" strokeweight="1.5pt"/>
                <v:line id="Line 3620" o:spid="_x0000_s2784"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FSA78AAADcAAAADwAAAGRycy9kb3ducmV2LnhtbESPzQrCMBCE74LvEFbwpqkVilajqCB4&#10;8eAPeF2atS02m9LEWt/eCILHYWa+YZbrzlSipcaVlhVMxhEI4szqknMF18t+NAPhPLLGyjIpeJOD&#10;9arfW2Kq7YtP1J59LgKEXYoKCu/rVEqXFWTQjW1NHLy7bQz6IJtc6gZfAW4qGUdRIg2WHBYKrGlX&#10;UPY4P42C5FZet3o+tbib51kbx3euj1Kp4aDbLEB46vw//GsftII4Su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8FSA78AAADcAAAADwAAAAAAAAAAAAAAAACh&#10;AgAAZHJzL2Rvd25yZXYueG1sUEsFBgAAAAAEAAQA+QAAAI0DAAAAAA==&#10;" strokecolor="aqua" strokeweight=".5pt"/>
                <v:line id="Line 3621" o:spid="_x0000_s2785"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33mMAAAADcAAAADwAAAGRycy9kb3ducmV2LnhtbESPSwvCMBCE74L/IazgTVMr+KhGUUHw&#10;4sEHeF2atS02m9LEWv+9EQSPw8x8wyzXrSlFQ7UrLCsYDSMQxKnVBWcKrpf9YAbCeWSNpWVS8CYH&#10;61W3s8RE2xefqDn7TAQIuwQV5N5XiZQuzcmgG9qKOHh3Wxv0QdaZ1DW+AtyUMo6iiTRYcFjIsaJd&#10;Tunj/DQKJrfiutXzscXdPEubOL5zdZRK9XvtZgHCU+v/4V/7oBXE0R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iN95jAAAAA3AAAAA8AAAAAAAAAAAAAAAAA&#10;oQIAAGRycy9kb3ducmV2LnhtbFBLBQYAAAAABAAEAPkAAACOAwAAAAA=&#10;" strokecolor="aqua" strokeweight=".5pt"/>
                <v:line id="Line 3622" o:spid="_x0000_s2786"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Jj6rwAAADcAAAADwAAAGRycy9kb3ducmV2LnhtbERPuwrCMBTdBf8hXMFNUyuI1qaiguDi&#10;4ANcL821LTY3pYm1/r0ZBMfDeaeb3tSio9ZVlhXMphEI4tzqigsFt+thsgThPLLG2jIp+JCDTTYc&#10;pJho++YzdRdfiBDCLkEFpfdNIqXLSzLoprYhDtzDtgZ9gG0hdYvvEG5qGUfRQhqsODSU2NC+pPx5&#10;eRkFi3t12+nV3OJ+VeRdHD+4OUmlxqN+uwbhqfd/8c991AriKKwNZ8IRkNk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RJj6rwAAADcAAAADwAAAAAAAAAAAAAAAAChAgAA&#10;ZHJzL2Rvd25yZXYueG1sUEsFBgAAAAAEAAQA+QAAAIoDAAAAAA==&#10;" strokecolor="aqua" strokeweight=".5pt"/>
                <v:line id="Line 3623" o:spid="_x0000_s2787"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7Gcb8AAADcAAAADwAAAGRycy9kb3ducmV2LnhtbESPzQrCMBCE74LvEFbwpqkVxFajqCB4&#10;8eAPeF2atS02m9LEWt/eCILHYWa+YZbrzlSipcaVlhVMxhEI4szqknMF18t+NAfhPLLGyjIpeJOD&#10;9arfW2Kq7YtP1J59LgKEXYoKCu/rVEqXFWTQjW1NHLy7bQz6IJtc6gZfAW4qGUfRTBosOSwUWNOu&#10;oOxxfhoFs1t53epkanGX5Fkbx3euj1Kp4aDbLEB46vw//GsftII4Su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l7Gcb8AAADcAAAADwAAAAAAAAAAAAAAAACh&#10;AgAAZHJzL2Rvd25yZXYueG1sUEsFBgAAAAAEAAQA+QAAAI0DAAAAAA==&#10;" strokecolor="aqua" strokeweight=".5pt"/>
                <v:line id="Line 3624" o:spid="_x0000_s2788"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M4hMAAAADcAAAADwAAAGRycy9kb3ducmV2LnhtbERPy4rCMBTdC/MP4Q6407QVRqcaRYQR&#10;Z+lj4+5Oc22KzU1oMlr/3iwEl4fzXqx624obdaFxrCAfZyCIK6cbrhWcjj+jGYgQkTW2jknBgwKs&#10;lh+DBZba3XlPt0OsRQrhUKICE6MvpQyVIYth7Dxx4i6usxgT7GqpO7yncNvKIsu+pMWGU4NBTxtD&#10;1fXwbxVsd6fJlLNtccl/zd/j7L8n5LVSw89+PQcRqY9v8cu90wqKPM1PZ9IR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DOITAAAAA3AAAAA8AAAAAAAAAAAAAAAAA&#10;oQIAAGRycy9kb3ducmV2LnhtbFBLBQYAAAAABAAEAPkAAACOAwAAAAA=&#10;" strokecolor="aqua" strokeweight="1.5pt"/>
                <v:line id="Line 3625" o:spid="_x0000_s2789"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Fcqr8AAADcAAAADwAAAGRycy9kb3ducmV2LnhtbESPzQrCMBCE74LvEFbwpmkriFajqCB4&#10;8eAPeF2atS02m9LEWt/eCILHYWa+YZbrzlSipcaVlhXE4wgEcWZ1ybmC62U/moFwHlljZZkUvMnB&#10;etXvLTHV9sUnas8+FwHCLkUFhfd1KqXLCjLoxrYmDt7dNgZ9kE0udYOvADeVTKJoKg2WHBYKrGlX&#10;UPY4P42C6a28bvV8YnE3z7M2Se5cH6VSw0G3WYDw1Pl/+Nc+aAVJHM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fFcqr8AAADcAAAADwAAAAAAAAAAAAAAAACh&#10;AgAAZHJzL2Rvd25yZXYueG1sUEsFBgAAAAAEAAQA+QAAAI0DAAAAAA==&#10;" strokecolor="aqua" strokeweight=".5pt"/>
                <v:line id="Line 3626" o:spid="_x0000_s2790"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C3cIAAADcAAAADwAAAGRycy9kb3ducmV2LnhtbESPQWvCQBSE74L/YXlCb2bjFkITXUUF&#10;wUsPtYLXR/aZBLNvQ3ZN4r/vFgo9DjPzDbPZTbYVA/W+caxhlaQgiEtnGq40XL9Pyw8QPiAbbB2T&#10;hhd52G3nsw0Wxo38RcMlVCJC2BeooQ6hK6T0ZU0WfeI64ujdXW8xRNlX0vQ4RrhtpUrTTFpsOC7U&#10;2NGxpvJxeVoN2a25Hkz+7vCYV+Wg1J27T6n122Lar0EEmsJ/+K99NhrUSsHvmXgE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C3cIAAADcAAAADwAAAAAAAAAAAAAA&#10;AAChAgAAZHJzL2Rvd25yZXYueG1sUEsFBgAAAAAEAAQA+QAAAJADAAAAAA==&#10;" strokecolor="aqua" strokeweight=".5pt"/>
                <v:line id="Line 3627" o:spid="_x0000_s2791"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9nRr8AAADcAAAADwAAAGRycy9kb3ducmV2LnhtbESPwQrCMBBE74L/EFbwpqkVRKtRVBC8&#10;eFALXpdmbYvNpjSx1r83guBxmJk3zGrTmUq01LjSsoLJOAJBnFldcq4gvR5GcxDOI2usLJOCNznY&#10;rPu9FSbavvhM7cXnIkDYJaig8L5OpHRZQQbd2NbEwbvbxqAPssmlbvAV4KaScRTNpMGSw0KBNe0L&#10;yh6Xp1Ewu5XpTi+mFveLPGvj+M71SSo1HHTbJQhPnf+Hf+2jVhBPpv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m9nRr8AAADcAAAADwAAAAAAAAAAAAAAAACh&#10;AgAAZHJzL2Rvd25yZXYueG1sUEsFBgAAAAAEAAQA+QAAAI0DAAAAAA==&#10;" strokecolor="aqua" strokeweight=".5pt"/>
                <v:line id="Line 3628" o:spid="_x0000_s2792"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b/Mr8AAADcAAAADwAAAGRycy9kb3ducmV2LnhtbESPzQrCMBCE74LvEFbwpqlVRKtRVBC8&#10;ePAHvC7N2habTWlirW9vBMHjMDPfMMt1a0rRUO0KywpGwwgEcWp1wZmC62U/mIFwHlljaZkUvMnB&#10;etXtLDHR9sUnas4+EwHCLkEFufdVIqVLczLohrYiDt7d1gZ9kHUmdY2vADeljKNoKg0WHBZyrGiX&#10;U/o4P42C6a24bvV8bHE3z9Imju9cHaVS/V67WYDw1Pp/+Nc+aAXxa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Yb/Mr8AAADcAAAADwAAAAAAAAAAAAAAAACh&#10;AgAAZHJzL2Rvd25yZXYueG1sUEsFBgAAAAAEAAQA+QAAAI0DAAAAAA==&#10;" strokecolor="aqua" strokeweight=".5pt"/>
                <v:line id="Line 3629" o:spid="_x0000_s2793"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SbHMMAAADcAAAADwAAAGRycy9kb3ducmV2LnhtbESPT4vCMBTE7wt+h/AWvK1pK+6frlFE&#10;UPS46mVvb5tnU7Z5CU3U+u2NIHgcZuY3zHTe21acqQuNYwX5KANBXDndcK3gsF+9fYIIEVlj65gU&#10;XCnAfDZ4mWKp3YV/6LyLtUgQDiUqMDH6UspQGbIYRs4TJ+/oOosxya6WusNLgttWFln2Li02nBYM&#10;eloaqv53J6tgvTmMPzhbF8d8a/6uv/5rTF4rNXztF98gIvXxGX60N1pBkU/gfiYdAT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0mxzDAAAA3AAAAA8AAAAAAAAAAAAA&#10;AAAAoQIAAGRycy9kb3ducmV2LnhtbFBLBQYAAAAABAAEAPkAAACRAwAAAAA=&#10;" strokecolor="aqua" strokeweight="1.5pt"/>
                <v:line id="Line 3630" o:spid="_x0000_s2794"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jE3r8AAADcAAAADwAAAGRycy9kb3ducmV2LnhtbESPzQrCMBCE74LvEFbwpqkVilajqCB4&#10;8eAPeF2atS02m9LEWt/eCILHYWa+YZbrzlSipcaVlhVMxhEI4szqknMF18t+NAPhPLLGyjIpeJOD&#10;9arfW2Kq7YtP1J59LgKEXYoKCu/rVEqXFWTQjW1NHLy7bQz6IJtc6gZfAW4qGUdRIg2WHBYKrGlX&#10;UPY4P42C5FZet3o+tbib51kbx3euj1Kp4aDbLEB46vw//GsftIJ4k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hjE3r8AAADcAAAADwAAAAAAAAAAAAAAAACh&#10;AgAAZHJzL2Rvd25yZXYueG1sUEsFBgAAAAAEAAQA+QAAAI0DAAAAAA==&#10;" strokecolor="aqua" strokeweight=".5pt"/>
                <v:line id="Line 3631" o:spid="_x0000_s2795"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RhRcAAAADcAAAADwAAAGRycy9kb3ducmV2LnhtbESPSwvCMBCE74L/IazgTVMr+KhGUUHw&#10;4sEHeF2atS02m9LEWv+9EQSPw8x8wyzXrSlFQ7UrLCsYDSMQxKnVBWcKrpf9YAbCeWSNpWVS8CYH&#10;61W3s8RE2xefqDn7TAQIuwQV5N5XiZQuzcmgG9qKOHh3Wxv0QdaZ1DW+AtyUMo6iiTRYcFjIsaJd&#10;Tunj/DQKJrfiutXzscXdPEubOL5zdZRK9XvtZgHCU+v/4V/7oBXEo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UYUXAAAAA3AAAAA8AAAAAAAAAAAAAAAAA&#10;oQIAAGRycy9kb3ducmV2LnhtbFBLBQYAAAAABAAEAPkAAACOAwAAAAA=&#10;" strokecolor="aqua" strokeweight=".5pt"/>
                <v:line id="Line 3632" o:spid="_x0000_s2796"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v1N70AAADcAAAADwAAAGRycy9kb3ducmV2LnhtbERPuwrCMBTdBf8hXMFNUyuI1qaiguDi&#10;4ANcL821LTY3pYm1/r0ZBMfDeaeb3tSio9ZVlhXMphEI4tzqigsFt+thsgThPLLG2jIp+JCDTTYc&#10;pJho++YzdRdfiBDCLkEFpfdNIqXLSzLoprYhDtzDtgZ9gG0hdYvvEG5qGUfRQhqsODSU2NC+pPx5&#10;eRkFi3t12+nV3OJ+VeRdHD+4OUmlxqN+uwbhqfd/8c991AriWVgb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zL9Te9AAAA3AAAAA8AAAAAAAAAAAAAAAAAoQIA&#10;AGRycy9kb3ducmV2LnhtbFBLBQYAAAAABAAEAPkAAACLAwAAAAA=&#10;" strokecolor="aqua" strokeweight=".5pt"/>
                <v:line id="Line 3633" o:spid="_x0000_s2797"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dQrL8AAADcAAAADwAAAGRycy9kb3ducmV2LnhtbESPzQrCMBCE74LvEFbwpqkVxFajqCB4&#10;8eAPeF2atS02m9LEWt/eCILHYWa+YZbrzlSipcaVlhVMxhEI4szqknMF18t+NAfhPLLGyjIpeJOD&#10;9arfW2Kq7YtP1J59LgKEXYoKCu/rVEqXFWTQjW1NHLy7bQz6IJtc6gZfAW4qGUfRTBosOSwUWNOu&#10;oOxxfhoFs1t53epkanGX5Fkbx3euj1Kp4aDbLEB46vw//GsftIJ4k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4dQrL8AAADcAAAADwAAAAAAAAAAAAAAAACh&#10;AgAAZHJzL2Rvd25yZXYueG1sUEsFBgAAAAAEAAQA+QAAAI0DAAAAAA==&#10;" strokecolor="aqua" strokeweight=".5pt"/>
                <v:line id="Line 3634" o:spid="_x0000_s2798"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yOcEAAADcAAAADwAAAGRycy9kb3ducmV2LnhtbERPPWvDMBDdA/0P4grdYjk2pK0TJZRC&#10;QzI28dLtap0tE+skLNVx/n01FDo+3vd2P9tBTDSG3rGCVZaDIG6c7rlTUF8+li8gQkTWODgmBXcK&#10;sN89LLZYaXfjT5rOsRMphEOFCkyMvpIyNIYshsx54sS1brQYExw7qUe8pXA7yCLP19Jiz6nBoKd3&#10;Q831/GMVHI51+cz5oWhXJ/N9//KvJXmt1NPj/LYBEWmO/+I/91ErKIo0P51JR0D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L/I5wQAAANwAAAAPAAAAAAAAAAAAAAAA&#10;AKECAABkcnMvZG93bnJldi54bWxQSwUGAAAAAAQABAD5AAAAjwMAAAAA&#10;" strokecolor="aqua" strokeweight="1.5pt"/>
                <v:line id="Line 3635" o:spid="_x0000_s2799"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2WF8IAAADcAAAADwAAAGRycy9kb3ducmV2LnhtbESPQWvCQBSE74L/YXlCb2bjFkITXUUF&#10;wUsPtYLXR/aZBLNvQ3ZN4r/vFgo9DjPzDbPZTbYVA/W+caxhlaQgiEtnGq40XL9Pyw8QPiAbbB2T&#10;hhd52G3nsw0Wxo38RcMlVCJC2BeooQ6hK6T0ZU0WfeI64ujdXW8xRNlX0vQ4RrhtpUrTTFpsOC7U&#10;2NGxpvJxeVoN2a25Hkz+7vCYV+Wg1J27T6n122Lar0EEmsJ/+K99NhqUWsHvmXgE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2WF8IAAADcAAAADwAAAAAAAAAAAAAA&#10;AAChAgAAZHJzL2Rvd25yZXYueG1sUEsFBgAAAAAEAAQA+QAAAJADAAAAAA==&#10;" strokecolor="aqua" strokeweight=".5pt"/>
                <v:line id="Line 3636" o:spid="_x0000_s2800"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8IYMMAAADcAAAADwAAAGRycy9kb3ducmV2LnhtbESPQWvCQBSE7wX/w/KE3pqNWwhNdBUV&#10;hF56MA14fWSfSTD7NmTXmP77bqHgcZiZb5jNbra9mGj0nWMNqyQFQVw703Gjofo+vX2A8AHZYO+Y&#10;NPyQh9128bLBwrgHn2kqQyMihH2BGtoQhkJKX7dk0SduII7e1Y0WQ5RjI82Ijwi3vVRpmkmLHceF&#10;Fgc6tlTfyrvVkF266mDyd4fHvKknpa48fEmtX5fzfg0i0Bye4f/2p9GglIK/M/EI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PCGDDAAAA3AAAAA8AAAAAAAAAAAAA&#10;AAAAoQIAAGRycy9kb3ducmV2LnhtbFBLBQYAAAAABAAEAPkAAACRAwAAAAA=&#10;" strokecolor="aqua" strokeweight=".5pt"/>
                <v:line id="Line 3637" o:spid="_x0000_s2801"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Ot+8IAAADcAAAADwAAAGRycy9kb3ducmV2LnhtbESPQWvCQBSE74L/YXlCb2bjBkITXUWF&#10;Qi8eagWvj+wzCWbfhuwa03/vFgo9DjPzDbPZTbYTIw2+daxhlaQgiCtnWq41XL4/lu8gfEA22Dkm&#10;DT/kYbedzzZYGvfkLxrPoRYRwr5EDU0IfSmlrxqy6BPXE0fv5gaLIcqhlmbAZ4TbTqo0zaXFluNC&#10;gz0dG6ru54fVkF/by8EUmcNjUVejUjfuT1Lrt8W0X4MINIX/8F/702hQKoPfM/EIyO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Ot+8IAAADcAAAADwAAAAAAAAAAAAAA&#10;AAChAgAAZHJzL2Rvd25yZXYueG1sUEsFBgAAAAAEAAQA+QAAAJADAAAAAA==&#10;" strokecolor="aqua" strokeweight=".5pt"/>
                <v:line id="Line 3638" o:spid="_x0000_s2802"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1j8MAAADcAAAADwAAAGRycy9kb3ducmV2LnhtbESPQWvCQBSE7wX/w/KE3urGbQkmuooV&#10;Cr14UANeH9lnEsy+Ddltkv77rlDwOMzMN8xmN9lWDNT7xrGG5SIBQVw603Clobh8va1A+IBssHVM&#10;Gn7Jw247e9lgbtzIJxrOoRIRwj5HDXUIXS6lL2uy6BeuI47ezfUWQ5R9JU2PY4TbVqokSaXFhuNC&#10;jR0dairv5x+rIb02xafJ3h0esqoclLpxd5Rav86n/RpEoCk8w//tb6NBqQ94nI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qNY/DAAAA3AAAAA8AAAAAAAAAAAAA&#10;AAAAoQIAAGRycy9kb3ducmV2LnhtbFBLBQYAAAAABAAEAPkAAACRAwAAAAA=&#10;" strokecolor="aqua" strokeweight=".5pt"/>
                <v:line id="Line 3639" o:spid="_x0000_s2803"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hRocMAAADcAAAADwAAAGRycy9kb3ducmV2LnhtbESPQWsCMRSE7wX/Q3iCt5p1pVVXo4ig&#10;2GPVi7fn5rlZ3LyETdT13zeFQo/DzHzDLFadbcSD2lA7VjAaZiCIS6drrhScjtv3KYgQkTU2jknB&#10;iwKslr23BRbaPfmbHodYiQThUKACE6MvpAylIYth6Dxx8q6utRiTbCupW3wmuG1knmWf0mLNacGg&#10;p42h8na4WwW7/Wk84WyXX0df5vI6+9mYvFZq0O/WcxCRuvgf/mvvtYI8/4DfM+kI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YUaHDAAAA3AAAAA8AAAAAAAAAAAAA&#10;AAAAoQIAAGRycy9kb3ducmV2LnhtbFBLBQYAAAAABAAEAPkAAACRAwAAAAA=&#10;" strokecolor="aqua" strokeweight="1.5pt"/>
                <v:line id="Line 3640" o:spid="_x0000_s2804"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QOY8MAAADcAAAADwAAAGRycy9kb3ducmV2LnhtbESPQWvCQBSE74L/YXlCb7pxC8GkrqJC&#10;wUsPjYFeH9lnEsy+DdltEv99t1DocZiZb5j9cbadGGnwrWMN200CgrhypuVaQ3l7X+9A+IBssHNM&#10;Gp7k4XhYLvaYGzfxJ41FqEWEsM9RQxNCn0vpq4Ys+o3riaN3d4PFEOVQSzPgFOG2kypJUmmx5bjQ&#10;YE+XhqpH8W01pF9teTbZq8NLVlejUnfuP6TWL6v59AYi0Bz+w3/tq9GgVAq/Z+IR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0DmPDAAAA3AAAAA8AAAAAAAAAAAAA&#10;AAAAoQIAAGRycy9kb3ducmV2LnhtbFBLBQYAAAAABAAEAPkAAACRAwAAAAA=&#10;" strokecolor="aqua" strokeweight=".5pt"/>
                <v:line id="Line 3641" o:spid="_x0000_s2805"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ir+MMAAADcAAAADwAAAGRycy9kb3ducmV2LnhtbESPQWvCQBSE7wX/w/IEb3XjFtImuooV&#10;Cl56qAZ6fWSfSTD7NmS3Sfz3bkHwOMzMN8xmN9lWDNT7xrGG1TIBQVw603CloTh/vX6A8AHZYOuY&#10;NNzIw247e9lgbtzIPzScQiUihH2OGuoQulxKX9Zk0S9dRxy9i+sthij7Spoexwi3rVRJkkqLDceF&#10;Gjs61FReT39WQ/rbFJ8me3N4yKpyUOrC3bfUejGf9msQgabwDD/aR6NBqXf4PxOP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4q/jDAAAA3AAAAA8AAAAAAAAAAAAA&#10;AAAAoQIAAGRycy9kb3ducmV2LnhtbFBLBQYAAAAABAAEAPkAAACRAwAAAAA=&#10;" strokecolor="aqua" strokeweight=".5pt"/>
                <v:line id="Line 3642" o:spid="_x0000_s2806"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c/irwAAADcAAAADwAAAGRycy9kb3ducmV2LnhtbERPuwrCMBTdBf8hXMFNUyOIVqOoILg4&#10;+ADXS3Nti81NaWKtf28GwfFw3qtNZyvRUuNLxxom4wQEceZMybmG2/UwmoPwAdlg5Zg0fMjDZt3v&#10;rTA17s1nai8hFzGEfYoaihDqVEqfFWTRj11NHLmHayyGCJtcmgbfMdxWUiXJTFosOTYUWNO+oOx5&#10;eVkNs3t525nF1OF+kWetUg+uT1Lr4aDbLkEE6sJf/HMfjQal4tp4Jh4Buf4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qc/irwAAADcAAAADwAAAAAAAAAAAAAAAAChAgAA&#10;ZHJzL2Rvd25yZXYueG1sUEsFBgAAAAAEAAQA+QAAAIoDAAAAAA==&#10;" strokecolor="aqua" strokeweight=".5pt"/>
                <v:line id="Line 3643" o:spid="_x0000_s2807"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uaEcIAAADcAAAADwAAAGRycy9kb3ducmV2LnhtbESPT4vCMBTE7wt+h/AEb2tqBLFd06LC&#10;ghcP/oG9PppnW2xeSpOt9dubhQWPw8z8htkUo23FQL1vHGtYzBMQxKUzDVcarpfvzzUIH5ANto5J&#10;w5M8FPnkY4OZcQ8+0XAOlYgQ9hlqqEPoMil9WZNFP3cdcfRurrcYouwraXp8RLhtpUqSlbTYcFyo&#10;saN9TeX9/Gs1rH6a686kS4f7tCoHpW7cHaXWs+m4/QIRaAzv8H/7YDQolcLfmXgEZ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uaEcIAAADcAAAADwAAAAAAAAAAAAAA&#10;AAChAgAAZHJzL2Rvd25yZXYueG1sUEsFBgAAAAAEAAQA+QAAAJADAAAAAA==&#10;" strokecolor="aqua" strokeweight=".5pt"/>
                <v:line id="Line 3644" o:spid="_x0000_s2808"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k5MAAAADcAAAADwAAAGRycy9kb3ducmV2LnhtbERPy4rCMBTdC/MP4Q6409QWdKYaRYQR&#10;XfrYzO5Oc22KzU1oMlr/3iwEl4fzXqx624obdaFxrGAyzkAQV043XCs4n35GXyBCRNbYOiYFDwqw&#10;Wn4MFlhqd+cD3Y6xFimEQ4kKTIy+lDJUhiyGsfPEibu4zmJMsKul7vCewm0r8yybSosNpwaDnjaG&#10;quvx3yrY7s7FjLNtfpnszd/j138X5LVSw89+PQcRqY9v8cu90wryIs1PZ9IR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H2ZOTAAAAA3AAAAA8AAAAAAAAAAAAAAAAA&#10;oQIAAGRycy9kb3ducmV2LnhtbFBLBQYAAAAABAAEAPkAAACOAwAAAAA=&#10;" strokecolor="aqua" strokeweight="1.5pt"/>
                <v:line id="Line 3645" o:spid="_x0000_s2809"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QAyr8AAADcAAAADwAAAGRycy9kb3ducmV2LnhtbESPwQrCMBBE74L/EFbwpqkVRKtRVBC8&#10;eFALXpdmbYvNpjSx1r83guBxmJk3zGrTmUq01LjSsoLJOAJBnFldcq4gvR5GcxDOI2usLJOCNznY&#10;rPu9FSbavvhM7cXnIkDYJaig8L5OpHRZQQbd2NbEwbvbxqAPssmlbvAV4KaScRTNpMGSw0KBNe0L&#10;yh6Xp1Ewu5XpTi+mFveLPGvj+M71SSo1HHTbJQhPnf+Hf+2jVhBPJ/A9E4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kQAyr8AAADcAAAADwAAAAAAAAAAAAAAAACh&#10;AgAAZHJzL2Rvd25yZXYueG1sUEsFBgAAAAAEAAQA+QAAAI0DAAAAAA==&#10;" strokecolor="aqua" strokeweight=".5pt"/>
                <v:line id="Line 3646" o:spid="_x0000_s2810"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aevcIAAADcAAAADwAAAGRycy9kb3ducmV2LnhtbESPQWvCQBSE74L/YXlCb2bjBkITXUWF&#10;Qi8eagWvj+wzCWbfhuwa03/vFgo9DjPzDbPZTbYTIw2+daxhlaQgiCtnWq41XL4/lu8gfEA22Dkm&#10;DT/kYbedzzZYGvfkLxrPoRYRwr5EDU0IfSmlrxqy6BPXE0fv5gaLIcqhlmbAZ4TbTqo0zaXFluNC&#10;gz0dG6ru54fVkF/by8EUmcNjUVejUjfuT1Lrt8W0X4MINIX/8F/702hQmYLfM/EIyO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aevcIAAADcAAAADwAAAAAAAAAAAAAA&#10;AAChAgAAZHJzL2Rvd25yZXYueG1sUEsFBgAAAAAEAAQA+QAAAJADAAAAAA==&#10;" strokecolor="aqua" strokeweight=".5pt"/>
                <v:line id="Line 3647" o:spid="_x0000_s2811"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o7Jr8AAADcAAAADwAAAGRycy9kb3ducmV2LnhtbESPzQrCMBCE74LvEFbwpqktiFajqCB4&#10;8eAPeF2atS02m9LEWt/eCILHYWa+YZbrzlSipcaVlhVMxhEI4szqknMF18t+NAPhPLLGyjIpeJOD&#10;9arfW2Kq7YtP1J59LgKEXYoKCu/rVEqXFWTQjW1NHLy7bQz6IJtc6gZfAW4qGUfRVBosOSwUWNOu&#10;oOxxfhoF01t53ep5YnE3z7M2ju9cH6VSw0G3WYDw1Pl/+Nc+aAVxk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o7Jr8AAADcAAAADwAAAAAAAAAAAAAAAACh&#10;AgAAZHJzL2Rvd25yZXYueG1sUEsFBgAAAAAEAAQA+QAAAI0DAAAAAA==&#10;" strokecolor="aqua" strokeweight=".5pt"/>
                <v:line id="Line 3648" o:spid="_x0000_s2812"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OjUr8AAADcAAAADwAAAGRycy9kb3ducmV2LnhtbESPzQrCMBCE74LvEFbwpqlVRKtRVBC8&#10;ePAHvC7N2habTWlirW9vBMHjMDPfMMt1a0rRUO0KywpGwwgEcWp1wZmC62U/mIFwHlljaZkUvMnB&#10;etXtLDHR9sUnas4+EwHCLkEFufdVIqVLczLohrYiDt7d1gZ9kHUmdY2vADeljKNoKg0WHBZyrGiX&#10;U/o4P42C6a24bvV8bHE3z9Imju9cHaVS/V67WYDw1Pp/+Nc+aAXxe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jOjUr8AAADcAAAADwAAAAAAAAAAAAAAAACh&#10;AgAAZHJzL2Rvd25yZXYueG1sUEsFBgAAAAAEAAQA+QAAAI0DAAAAAA==&#10;" strokecolor="aqua" strokeweight=".5pt"/>
                <v:line id="Line 3649" o:spid="_x0000_s2813"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HHfMMAAADcAAAADwAAAGRycy9kb3ducmV2LnhtbESPQWsCMRSE74X+h/AK3mrWXay6GqUI&#10;ij1WvXh7bp6bpZuXsIm6/ntTKPQ4zMw3zGLV21bcqAuNYwWjYQaCuHK64VrB8bB5n4IIEVlj65gU&#10;PCjAavn6ssBSuzt/020fa5EgHEpUYGL0pZShMmQxDJ0nTt7FdRZjkl0tdYf3BLetzLPsQ1psOC0Y&#10;9LQ2VP3sr1bBdncsJpxt88voy5wfJz8ryGulBm/95xxEpD7+h//aO60gL8bweyYd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Bx3zDAAAA3AAAAA8AAAAAAAAAAAAA&#10;AAAAoQIAAGRycy9kb3ducmV2LnhtbFBLBQYAAAAABAAEAPkAAACRAwAAAAA=&#10;" strokecolor="aqua" strokeweight="1.5pt"/>
                <v:line id="Line 3650" o:spid="_x0000_s2814"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2Yvr8AAADcAAAADwAAAGRycy9kb3ducmV2LnhtbESPzQrCMBCE74LvEFbwpqkVilajqCB4&#10;8eAPeF2atS02m9LEWt/eCILHYWa+YZbrzlSipcaVlhVMxhEI4szqknMF18t+NAPhPLLGyjIpeJOD&#10;9arfW2Kq7YtP1J59LgKEXYoKCu/rVEqXFWTQjW1NHLy7bQz6IJtc6gZfAW4qGUdRIg2WHBYKrGlX&#10;UPY4P42C5FZet3o+tbib51kbx3euj1Kp4aDbLEB46vw//GsftIJ4m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a2Yvr8AAADcAAAADwAAAAAAAAAAAAAAAACh&#10;AgAAZHJzL2Rvd25yZXYueG1sUEsFBgAAAAAEAAQA+QAAAI0DAAAAAA==&#10;" strokecolor="aqua" strokeweight=".5pt"/>
                <v:line id="Line 3651" o:spid="_x0000_s2815"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9JcAAAADcAAAADwAAAGRycy9kb3ducmV2LnhtbESPSwvCMBCE74L/IazgTVMr+KhGUUHw&#10;4sEHeF2atS02m9LEWv+9EQSPw8x8wyzXrSlFQ7UrLCsYDSMQxKnVBWcKrpf9YAbCeWSNpWVS8CYH&#10;61W3s8RE2xefqDn7TAQIuwQV5N5XiZQuzcmgG9qKOHh3Wxv0QdaZ1DW+AtyUMo6iiTRYcFjIsaJd&#10;Tunj/DQKJrfiutXzscXdPEubOL5zdZRK9XvtZgHCU+v/4V/7oBXE4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bhPSXAAAAA3AAAAA8AAAAAAAAAAAAAAAAA&#10;oQIAAGRycy9kb3ducmV2LnhtbFBLBQYAAAAABAAEAPkAAACOAwAAAAA=&#10;" strokecolor="aqua" strokeweight=".5pt"/>
                <v:line id="Line 3652" o:spid="_x0000_s2816"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6pV70AAADcAAAADwAAAGRycy9kb3ducmV2LnhtbERPuwrCMBTdBf8hXMFNUyuI1qaiguDi&#10;4ANcL821LTY3pYm1/r0ZBMfDeaeb3tSio9ZVlhXMphEI4tzqigsFt+thsgThPLLG2jIp+JCDTTYc&#10;pJho++YzdRdfiBDCLkEFpfdNIqXLSzLoprYhDtzDtgZ9gG0hdYvvEG5qGUfRQhqsODSU2NC+pPx5&#10;eRkFi3t12+nV3OJ+VeRdHD+4OUmlxqN+uwbhqfd/8c991ArieVgbzoQjIL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d+qVe9AAAA3AAAAA8AAAAAAAAAAAAAAAAAoQIA&#10;AGRycy9kb3ducmV2LnhtbFBLBQYAAAAABAAEAPkAAACLAwAAAAA=&#10;" strokecolor="aqua" strokeweight=".5pt"/>
                <v:line id="Line 3653" o:spid="_x0000_s2817"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IMzL8AAADcAAAADwAAAGRycy9kb3ducmV2LnhtbESPzQrCMBCE74LvEFbwpqkVxFajqCB4&#10;8eAPeF2atS02m9LEWt/eCILHYWa+YZbrzlSipcaVlhVMxhEI4szqknMF18t+NAfhPLLGyjIpeJOD&#10;9arfW2Kq7YtP1J59LgKEXYoKCu/rVEqXFWTQjW1NHLy7bQz6IJtc6gZfAW4qGUfRTBosOSwUWNOu&#10;oOxxfhoFs1t53epkanGX5Fkbx3euj1Kp4aDbLEB46vw//GsftIJ4msD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IMzL8AAADcAAAADwAAAAAAAAAAAAAAAACh&#10;AgAAZHJzL2Rvd25yZXYueG1sUEsFBgAAAAAEAAQA+QAAAI0DAAAAAA==&#10;" strokecolor="aqua" strokeweight=".5pt"/>
                <v:line id="Line 3654" o:spid="_x0000_s2818"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AXmcAAAADcAAAADwAAAGRycy9kb3ducmV2LnhtbERPy4rCMBTdC/MP4Q6409Q6+KhGGQZG&#10;dOlj4+7aXJticxOajNa/N4sBl4fzXq4724g7taF2rGA0zEAQl07XXCk4HX8HMxAhImtsHJOCJwVY&#10;rz56Syy0e/Ce7odYiRTCoUAFJkZfSBlKQxbD0HnixF1dazEm2FZSt/hI4baReZZNpMWaU4NBTz+G&#10;ytvhzyrYbE/jKWeb/Dramcvz7Odj8lqp/mf3vQARqYtv8b97qxXkX2l+OpOOgF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nwF5nAAAAA3AAAAA8AAAAAAAAAAAAAAAAA&#10;oQIAAGRycy9kb3ducmV2LnhtbFBLBQYAAAAABAAEAPkAAACOAwAAAAA=&#10;" strokecolor="aqua" strokeweight="1.5pt"/>
                <v:shape id="Text Box 3655" o:spid="_x0000_s2819"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197967" w:rsidRDefault="00197967">
                        <w:pPr>
                          <w:jc w:val="center"/>
                        </w:pPr>
                      </w:p>
                    </w:txbxContent>
                  </v:textbox>
                </v:shape>
                <v:shape id="Text Box 3656" o:spid="_x0000_s2820"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9MxsUA&#10;AADcAAAADwAAAGRycy9kb3ducmV2LnhtbESP3WrCQBSE7wt9h+UIvdONqZQaXaUUhKoo9ecBjtlj&#10;Npg9m2a3Jr69WxB6OczMN8x03tlKXKnxpWMFw0ECgjh3uuRCwfGw6L+D8AFZY+WYFNzIw3z2/DTF&#10;TLuWd3Tdh0JECPsMFZgQ6kxKnxuy6AeuJo7e2TUWQ5RNIXWDbYTbSqZJ8iYtlhwXDNb0aSi/7H+t&#10;gs1iu16Ou9XhhOWqdT/fr0fTslIvve5jAiJQF/7Dj/aXVpCOUv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0zGxQAAANwAAAAPAAAAAAAAAAAAAAAAAJgCAABkcnMv&#10;ZG93bnJldi54bWxQSwUGAAAAAAQABAD1AAAAigMAAAAA&#10;" filled="f" stroked="f">
                  <v:textbox inset="0">
                    <w:txbxContent>
                      <w:p w:rsidR="00197967" w:rsidRDefault="00197967"/>
                    </w:txbxContent>
                  </v:textbox>
                </v:shape>
                <v:shape id="Text Box 3657" o:spid="_x0000_s2821"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PpXcUA&#10;AADcAAAADwAAAGRycy9kb3ducmV2LnhtbESP3WrCQBSE7wu+w3IE7+pGLcXGbEQEwVpa6s8DnGaP&#10;2WD2bMyuJn37bqHQy2FmvmGyZW9rcafWV44VTMYJCOLC6YpLBafj5nEOwgdkjbVjUvBNHpb54CHD&#10;VLuO93Q/hFJECPsUFZgQmlRKXxiy6MeuIY7e2bUWQ5RtKXWLXYTbWk6T5FlarDguGGxobai4HG5W&#10;wfvm4+31pd8dv7Dade76OTuZjpUaDfvVAkSgPvyH/9pbrWD6NIPfM/EI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s+ldxQAAANwAAAAPAAAAAAAAAAAAAAAAAJgCAABkcnMv&#10;ZG93bnJldi54bWxQSwUGAAAAAAQABAD1AAAAigMAAAAA&#10;" filled="f" stroked="f">
                  <v:textbox inset="0">
                    <w:txbxContent>
                      <w:p w:rsidR="00197967" w:rsidRDefault="00197967"/>
                    </w:txbxContent>
                  </v:textbox>
                </v:shape>
                <v:shape id="Text Box 3658" o:spid="_x0000_s2822"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xKcUA&#10;AADcAAAADwAAAGRycy9kb3ducmV2LnhtbESP0WrCQBRE34X+w3ILfasbrUiN2UgpCNZiadUPuGav&#10;2WD2bsxuTfr3rlDwcZiZM0y26G0tLtT6yrGC0TABQVw4XXGpYL9bPr+C8AFZY+2YFPyRh0X+MMgw&#10;1a7jH7psQykihH2KCkwITSqlLwxZ9EPXEEfv6FqLIcq2lLrFLsJtLcdJMpUWK44LBht6N1Sctr9W&#10;wWb59fkx69e7A1brzp2/X/amY6WeHvu3OYhAfbiH/9srrWA8mcDtTDw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WnEpxQAAANwAAAAPAAAAAAAAAAAAAAAAAJgCAABkcnMv&#10;ZG93bnJldi54bWxQSwUGAAAAAAQABAD1AAAAigMAAAAA&#10;" filled="f" stroked="f">
                  <v:textbox inset="0">
                    <w:txbxContent>
                      <w:p w:rsidR="00197967" w:rsidRDefault="00197967"/>
                    </w:txbxContent>
                  </v:textbox>
                </v:shape>
                <v:shape id="Text Box 3659" o:spid="_x0000_s2823"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UssUA&#10;AADcAAAADwAAAGRycy9kb3ducmV2LnhtbESP0WrCQBRE3wX/YblC38xG20obXaUUhGpRrPoBt9lr&#10;Npi9m2ZXk/59tyD4OMzMGWa26GwlrtT40rGCUZKCIM6dLrlQcDwshy8gfEDWWDkmBb/kYTHv92aY&#10;adfyF133oRARwj5DBSaEOpPS54Ys+sTVxNE7ucZiiLIppG6wjXBbyXGaTqTFkuOCwZreDeXn/cUq&#10;2Cy3n6vXbn34xnLdup/d49G0rNTDoHubggjUhXv41v7QCsZPz/B/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FtSyxQAAANwAAAAPAAAAAAAAAAAAAAAAAJgCAABkcnMv&#10;ZG93bnJldi54bWxQSwUGAAAAAAQABAD1AAAAigMAAAAA&#10;" filled="f" stroked="f">
                  <v:textbox inset="0">
                    <w:txbxContent>
                      <w:p w:rsidR="00197967" w:rsidRDefault="00197967"/>
                    </w:txbxContent>
                  </v:textbox>
                </v:shape>
                <v:shape id="Text Box 3660" o:spid="_x0000_s2824"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RKxcUA&#10;AADcAAAADwAAAGRycy9kb3ducmV2LnhtbESP3WrCQBSE7wu+w3IE7+qmKmJjNiKC0Fos9ecBTrPH&#10;bGj2bJrdmvj2XaHQy2FmvmGyVW9rcaXWV44VPI0TEMSF0xWXCs6n7eMChA/IGmvHpOBGHlb54CHD&#10;VLuOD3Q9hlJECPsUFZgQmlRKXxiy6MeuIY7exbUWQ5RtKXWLXYTbWk6SZC4tVhwXDDa0MVR8HX+s&#10;gv32/e31ud+dPrHade77Y3o2HSs1GvbrJYhAffgP/7VftILJbA73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xErFxQAAANwAAAAPAAAAAAAAAAAAAAAAAJgCAABkcnMv&#10;ZG93bnJldi54bWxQSwUGAAAAAAQABAD1AAAAigMAAAAA&#10;" filled="f" stroked="f">
                  <v:textbox inset="0">
                    <w:txbxContent>
                      <w:p w:rsidR="00197967" w:rsidRDefault="00197967"/>
                    </w:txbxContent>
                  </v:textbox>
                </v:shape>
                <v:shape id="Text Box 3661" o:spid="_x0000_s2825"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vXsUA&#10;AADcAAAADwAAAGRycy9kb3ducmV2LnhtbESP0WrCQBRE3wX/YblC38xGW2obXaUUhGpRrPoBt9lr&#10;Npi9m2ZXk/59tyD4OMzMGWa26GwlrtT40rGCUZKCIM6dLrlQcDwshy8gfEDWWDkmBb/kYTHv92aY&#10;adfyF133oRARwj5DBSaEOpPS54Ys+sTVxNE7ucZiiLIppG6wjXBbyXGaPkuLJccFgzW9G8rP+4tV&#10;sFluP1ev3frwjeW6dT+7x6NpWamHQfc2BRGoC/fwrf2hFYyfJvB/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iO9exQAAANwAAAAPAAAAAAAAAAAAAAAAAJgCAABkcnMv&#10;ZG93bnJldi54bWxQSwUGAAAAAAQABAD1AAAAigMAAAAA&#10;" filled="f" stroked="f">
                  <v:textbox inset="0">
                    <w:txbxContent>
                      <w:p w:rsidR="00197967" w:rsidRDefault="00197967"/>
                    </w:txbxContent>
                  </v:textbox>
                </v:shape>
                <v:shape id="Text Box 3662" o:spid="_x0000_s2826"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7LMIA&#10;AADcAAAADwAAAGRycy9kb3ducmV2LnhtbERP3WrCMBS+F3yHcITdrenckFkbRQRhcyhO+wDH5tiU&#10;NSddk9nu7ZeLgZcf33++GmwjbtT52rGCpyQFQVw6XXOloDhvH19B+ICssXFMCn7Jw2o5HuWYadfz&#10;J91OoRIxhH2GCkwIbSalLw1Z9IlriSN3dZ3FEGFXSd1hH8NtI6dpOpMWa44NBlvaGCq/Tj9WwX57&#10;+HifD7vzBetd776Pz4XpWamHybBegAg0hLv43/2mFUxf4tp4Jh4B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F3sswgAAANwAAAAPAAAAAAAAAAAAAAAAAJgCAABkcnMvZG93&#10;bnJldi54bWxQSwUGAAAAAAQABAD1AAAAhwMAAAAA&#10;" filled="f" stroked="f">
                  <v:textbox inset="0">
                    <w:txbxContent>
                      <w:p w:rsidR="00197967" w:rsidRDefault="00197967"/>
                    </w:txbxContent>
                  </v:textbox>
                </v:shape>
                <v:shape id="Text Box 3663" o:spid="_x0000_s2827"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vet8QA&#10;AADcAAAADwAAAGRycy9kb3ducmV2LnhtbESP0WoCMRRE3wX/IVzBN82qpdStUaQgWIti1Q+43Vw3&#10;i5ub7Sa62783BcHHYWbOMLNFa0txo9oXjhWMhgkI4szpgnMFp+Nq8AbCB2SNpWNS8EceFvNuZ4ap&#10;dg1/0+0QchEh7FNUYEKoUil9ZsiiH7qKOHpnV1sMUda51DU2EW5LOU6SV2mx4LhgsKIPQ9nlcLUK&#10;tqvd1+e03Rx/sNg07nc/OZmGler32uU7iEBteIYf7bVWMH6Zwv+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3rfEAAAA3AAAAA8AAAAAAAAAAAAAAAAAmAIAAGRycy9k&#10;b3ducmV2LnhtbFBLBQYAAAAABAAEAPUAAACJAwAAAAA=&#10;" filled="f" stroked="f">
                  <v:textbox inset="0">
                    <w:txbxContent>
                      <w:p w:rsidR="00197967" w:rsidRDefault="00197967"/>
                    </w:txbxContent>
                  </v:textbox>
                </v:shape>
                <v:shape id="Text Box 3664" o:spid="_x0000_s2828"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jh98IA&#10;AADcAAAADwAAAGRycy9kb3ducmV2LnhtbERP3WrCMBS+F3yHcITdrekck1kbRQRhcyhO+wDH5tiU&#10;NSddk9nu7ZeLgZcf33++GmwjbtT52rGCpyQFQVw6XXOloDhvH19B+ICssXFMCn7Jw2o5HuWYadfz&#10;J91OoRIxhH2GCkwIbSalLw1Z9IlriSN3dZ3FEGFXSd1hH8NtI6dpOpMWa44NBlvaGCq/Tj9WwX57&#10;+HifD7vzBetd776Pz4XpWamHybBegAg0hLv43/2mFUxf4vx4Jh4B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uOH3wgAAANwAAAAPAAAAAAAAAAAAAAAAAJgCAABkcnMvZG93&#10;bnJldi54bWxQSwUGAAAAAAQABAD1AAAAhwMAAAAA&#10;" filled="f" stroked="f">
                  <v:textbox inset="0">
                    <w:txbxContent>
                      <w:p w:rsidR="00197967" w:rsidRDefault="00197967"/>
                    </w:txbxContent>
                  </v:textbox>
                </v:shape>
                <v:shape id="Text Box 3665" o:spid="_x0000_s2829"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REbMQA&#10;AADcAAAADwAAAGRycy9kb3ducmV2LnhtbESP0WoCMRRE34X+Q7hC3zSrxVJXo5SCUBXFqh9w3Vw3&#10;i5ub7SZ11783BcHHYWbOMNN5a0txpdoXjhUM+gkI4szpgnMFx8Oi9wHCB2SNpWNScCMP89lLZ4qp&#10;dg3/0HUfchEh7FNUYEKoUil9Zsii77uKOHpnV1sMUda51DU2EW5LOUySd2mx4LhgsKIvQ9ll/2cV&#10;bBbb9XLcrg4nLFaN+929HU3DSr12288JiEBteIYf7W+tYDgawP+Ze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0RGzEAAAA3AAAAA8AAAAAAAAAAAAAAAAAmAIAAGRycy9k&#10;b3ducmV2LnhtbFBLBQYAAAAABAAEAPUAAACJAwAAAAA=&#10;" filled="f" stroked="f">
                  <v:textbox inset="0">
                    <w:txbxContent>
                      <w:p w:rsidR="00197967" w:rsidRDefault="00197967"/>
                    </w:txbxContent>
                  </v:textbox>
                </v:shape>
                <v:shape id="Text Box 3666" o:spid="_x0000_s2830"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aG8UA&#10;AADcAAAADwAAAGRycy9kb3ducmV2LnhtbESP3WrCQBSE7wt9h+UIvdONKZYaXaUUhKoo9ecBjtlj&#10;Npg9m2a3Jr69WxB6OczMN8x03tlKXKnxpWMFw0ECgjh3uuRCwfGw6L+D8AFZY+WYFNzIw3z2/DTF&#10;TLuWd3Tdh0JECPsMFZgQ6kxKnxuy6AeuJo7e2TUWQ5RNIXWDbYTbSqZJ8iYtlhwXDNb0aSi/7H+t&#10;gs1iu16Ou9XhhOWqdT/fr0fTslIvve5jAiJQF/7Dj/aXVpCOUvg7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tobxQAAANwAAAAPAAAAAAAAAAAAAAAAAJgCAABkcnMv&#10;ZG93bnJldi54bWxQSwUGAAAAAAQABAD1AAAAigMAAAAA&#10;" filled="f" stroked="f">
                  <v:textbox inset="0">
                    <w:txbxContent>
                      <w:p w:rsidR="00197967" w:rsidRDefault="00197967"/>
                    </w:txbxContent>
                  </v:textbox>
                </v:shape>
                <v:shape id="Text Box 3667" o:spid="_x0000_s2831"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p/gMUA&#10;AADcAAAADwAAAGRycy9kb3ducmV2LnhtbESP3WrCQBSE7wu+w3IE7+pGpcXGbEQEwVpa6s8DnGaP&#10;2WD2bMyuJn37bqHQy2FmvmGyZW9rcafWV44VTMYJCOLC6YpLBafj5nEOwgdkjbVjUvBNHpb54CHD&#10;VLuO93Q/hFJECPsUFZgQmlRKXxiy6MeuIY7e2bUWQ5RtKXWLXYTbWk6T5FlarDguGGxobai4HG5W&#10;wfvm4+31pd8dv7Dade76OTuZjpUaDfvVAkSgPvyH/9pbrWD6NIPfM/EI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an+AxQAAANwAAAAPAAAAAAAAAAAAAAAAAJgCAABkcnMv&#10;ZG93bnJldi54bWxQSwUGAAAAAAQABAD1AAAAigMAAAAA&#10;" filled="f" stroked="f">
                  <v:textbox inset="0">
                    <w:txbxContent>
                      <w:p w:rsidR="00197967" w:rsidRDefault="00197967"/>
                    </w:txbxContent>
                  </v:textbox>
                </v:shape>
                <v:shape id="Text Box 3668" o:spid="_x0000_s2832"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9MUA&#10;AADcAAAADwAAAGRycy9kb3ducmV2LnhtbESP0WrCQBRE3wX/YblC38xG20obXaUUhGpRrPoBt9lr&#10;Npi9m2ZXk/59tyD4OMzMGWa26GwlrtT40rGCUZKCIM6dLrlQcDwshy8gfEDWWDkmBb/kYTHv92aY&#10;adfyF133oRARwj5DBSaEOpPS54Ys+sTVxNE7ucZiiLIppG6wjXBbyXGaTqTFkuOCwZreDeXn/cUq&#10;2Cy3n6vXbn34xnLdup/d49G0rNTDoHubggjUhXv41v7QCsbPT/B/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g+f0xQAAANwAAAAPAAAAAAAAAAAAAAAAAJgCAABkcnMv&#10;ZG93bnJldi54bWxQSwUGAAAAAAQABAD1AAAAigMAAAAA&#10;" filled="f" stroked="f">
                  <v:textbox inset="0">
                    <w:txbxContent>
                      <w:p w:rsidR="00197967" w:rsidRDefault="00197967"/>
                    </w:txbxContent>
                  </v:textbox>
                </v:shape>
                <v:shape id="Text Box 3669" o:spid="_x0000_s2833"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9Cb8UA&#10;AADcAAAADwAAAGRycy9kb3ducmV2LnhtbESP0WrCQBRE34X+w3ILfasbLUqN2UgpCNZiadUPuGav&#10;2WD2bsxuTfr3rlDwcZiZM0y26G0tLtT6yrGC0TABQVw4XXGpYL9bPr+C8AFZY+2YFPyRh0X+MMgw&#10;1a7jH7psQykihH2KCkwITSqlLwxZ9EPXEEfv6FqLIcq2lLrFLsJtLcdJMpUWK44LBht6N1Sctr9W&#10;wWb59fkx69e7A1brzp2/X/amY6WeHvu3OYhAfbiH/9srrWA8mcDtTDw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z0JvxQAAANwAAAAPAAAAAAAAAAAAAAAAAJgCAABkcnMv&#10;ZG93bnJldi54bWxQSwUGAAAAAAQABAD1AAAAigMAAAAA&#10;" filled="f" stroked="f">
                  <v:textbox inset="0">
                    <w:txbxContent>
                      <w:p w:rsidR="00197967" w:rsidRDefault="00197967"/>
                    </w:txbxContent>
                  </v:textbox>
                </v:shape>
                <v:shape id="Text Box 3670" o:spid="_x0000_s2834"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3cGMUA&#10;AADcAAAADwAAAGRycy9kb3ducmV2LnhtbESP3WrCQBSE7wu+w3IE7+qmimJjNiKC0Fos9ecBTrPH&#10;bGj2bJrdmvj2XaHQy2FmvmGyVW9rcaXWV44VPI0TEMSF0xWXCs6n7eMChA/IGmvHpOBGHlb54CHD&#10;VLuOD3Q9hlJECPsUFZgQmlRKXxiy6MeuIY7exbUWQ5RtKXWLXYTbWk6SZC4tVhwXDDa0MVR8HX+s&#10;gv32/e31ud+dPrHade77Y3o2HSs1GvbrJYhAffgP/7VftILJbA73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dwYxQAAANwAAAAPAAAAAAAAAAAAAAAAAJgCAABkcnMv&#10;ZG93bnJldi54bWxQSwUGAAAAAAQABAD1AAAAigMAAAAA&#10;" filled="f" stroked="f">
                  <v:textbox inset="0">
                    <w:txbxContent>
                      <w:p w:rsidR="00197967" w:rsidRDefault="00197967"/>
                    </w:txbxContent>
                  </v:textbox>
                </v:shape>
                <v:shape id="Text Box 3671" o:spid="_x0000_s2835"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197967" w:rsidRDefault="00197967"/>
                    </w:txbxContent>
                  </v:textbox>
                </v:shape>
                <v:shape id="Text Box 3672" o:spid="_x0000_s2836"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197967" w:rsidRDefault="00197967"/>
                    </w:txbxContent>
                  </v:textbox>
                </v:shape>
              </v:group>
            </w:pict>
          </mc:Fallback>
        </mc:AlternateContent>
      </w:r>
    </w:p>
    <w:p w:rsidR="008907E2" w:rsidRDefault="008907E2"/>
    <w:p w:rsidR="008907E2" w:rsidRDefault="008907E2">
      <w:pPr>
        <w:widowControl w:val="0"/>
        <w:ind w:left="576" w:hanging="576"/>
      </w:pPr>
      <w:r>
        <w:br w:type="page"/>
      </w:r>
      <w:r>
        <w:lastRenderedPageBreak/>
        <w:t>6.</w:t>
      </w:r>
      <w:r>
        <w:tab/>
        <w:t>Given the following data of an object with constant velocity:</w:t>
      </w:r>
    </w:p>
    <w:p w:rsidR="008907E2" w:rsidRDefault="008907E2" w:rsidP="00B87983"/>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728"/>
        <w:gridCol w:w="1188"/>
        <w:gridCol w:w="1188"/>
        <w:gridCol w:w="1188"/>
        <w:gridCol w:w="1188"/>
        <w:gridCol w:w="1188"/>
        <w:gridCol w:w="1188"/>
      </w:tblGrid>
      <w:tr w:rsidR="008907E2">
        <w:tc>
          <w:tcPr>
            <w:tcW w:w="1728" w:type="dxa"/>
          </w:tcPr>
          <w:p w:rsidR="008907E2" w:rsidRDefault="008907E2" w:rsidP="00B87983">
            <w:r>
              <w:t>Position (m)</w:t>
            </w:r>
          </w:p>
        </w:tc>
        <w:tc>
          <w:tcPr>
            <w:tcW w:w="1188" w:type="dxa"/>
          </w:tcPr>
          <w:p w:rsidR="008907E2" w:rsidRDefault="008907E2" w:rsidP="00B87983">
            <w:pPr>
              <w:jc w:val="center"/>
            </w:pPr>
            <w:r>
              <w:t>6</w:t>
            </w:r>
          </w:p>
        </w:tc>
        <w:tc>
          <w:tcPr>
            <w:tcW w:w="1188" w:type="dxa"/>
          </w:tcPr>
          <w:p w:rsidR="008907E2" w:rsidRDefault="008907E2" w:rsidP="00B87983">
            <w:pPr>
              <w:jc w:val="center"/>
            </w:pPr>
            <w:r>
              <w:t>12</w:t>
            </w:r>
          </w:p>
        </w:tc>
        <w:tc>
          <w:tcPr>
            <w:tcW w:w="1188" w:type="dxa"/>
          </w:tcPr>
          <w:p w:rsidR="008907E2" w:rsidRDefault="008907E2" w:rsidP="00B87983">
            <w:pPr>
              <w:jc w:val="center"/>
            </w:pPr>
            <w:r>
              <w:t>18</w:t>
            </w:r>
          </w:p>
        </w:tc>
        <w:tc>
          <w:tcPr>
            <w:tcW w:w="1188" w:type="dxa"/>
          </w:tcPr>
          <w:p w:rsidR="008907E2" w:rsidRDefault="008907E2" w:rsidP="00B87983">
            <w:pPr>
              <w:jc w:val="center"/>
            </w:pPr>
            <w:r>
              <w:t>24</w:t>
            </w:r>
          </w:p>
        </w:tc>
        <w:tc>
          <w:tcPr>
            <w:tcW w:w="1188" w:type="dxa"/>
          </w:tcPr>
          <w:p w:rsidR="008907E2" w:rsidRDefault="008907E2" w:rsidP="00B87983">
            <w:pPr>
              <w:jc w:val="center"/>
            </w:pPr>
            <w:r>
              <w:t>29</w:t>
            </w:r>
          </w:p>
        </w:tc>
        <w:tc>
          <w:tcPr>
            <w:tcW w:w="1188" w:type="dxa"/>
          </w:tcPr>
          <w:p w:rsidR="008907E2" w:rsidRDefault="008907E2" w:rsidP="00B87983">
            <w:pPr>
              <w:jc w:val="center"/>
            </w:pPr>
            <w:r>
              <w:t>36</w:t>
            </w:r>
          </w:p>
        </w:tc>
      </w:tr>
      <w:tr w:rsidR="008907E2">
        <w:tc>
          <w:tcPr>
            <w:tcW w:w="1728" w:type="dxa"/>
          </w:tcPr>
          <w:p w:rsidR="008907E2" w:rsidRDefault="008907E2" w:rsidP="00B87983">
            <w:r>
              <w:t>Time (s)</w:t>
            </w:r>
          </w:p>
        </w:tc>
        <w:tc>
          <w:tcPr>
            <w:tcW w:w="1188" w:type="dxa"/>
          </w:tcPr>
          <w:p w:rsidR="008907E2" w:rsidRDefault="008907E2" w:rsidP="00B87983">
            <w:pPr>
              <w:jc w:val="center"/>
            </w:pPr>
            <w:r>
              <w:t>1</w:t>
            </w:r>
          </w:p>
        </w:tc>
        <w:tc>
          <w:tcPr>
            <w:tcW w:w="1188" w:type="dxa"/>
          </w:tcPr>
          <w:p w:rsidR="008907E2" w:rsidRDefault="008907E2" w:rsidP="00B87983">
            <w:pPr>
              <w:jc w:val="center"/>
            </w:pPr>
            <w:r>
              <w:t>2</w:t>
            </w:r>
          </w:p>
        </w:tc>
        <w:tc>
          <w:tcPr>
            <w:tcW w:w="1188" w:type="dxa"/>
          </w:tcPr>
          <w:p w:rsidR="008907E2" w:rsidRDefault="008907E2" w:rsidP="00B87983">
            <w:pPr>
              <w:jc w:val="center"/>
            </w:pPr>
            <w:r>
              <w:t>3</w:t>
            </w:r>
          </w:p>
        </w:tc>
        <w:tc>
          <w:tcPr>
            <w:tcW w:w="1188" w:type="dxa"/>
          </w:tcPr>
          <w:p w:rsidR="008907E2" w:rsidRDefault="008907E2" w:rsidP="00B87983">
            <w:pPr>
              <w:jc w:val="center"/>
            </w:pPr>
            <w:r>
              <w:t>4</w:t>
            </w:r>
          </w:p>
        </w:tc>
        <w:tc>
          <w:tcPr>
            <w:tcW w:w="1188" w:type="dxa"/>
          </w:tcPr>
          <w:p w:rsidR="008907E2" w:rsidRDefault="008907E2" w:rsidP="00B87983">
            <w:pPr>
              <w:jc w:val="center"/>
            </w:pPr>
            <w:r>
              <w:t>5</w:t>
            </w:r>
          </w:p>
        </w:tc>
        <w:tc>
          <w:tcPr>
            <w:tcW w:w="1188" w:type="dxa"/>
          </w:tcPr>
          <w:p w:rsidR="008907E2" w:rsidRDefault="008907E2" w:rsidP="00B87983">
            <w:pPr>
              <w:jc w:val="center"/>
            </w:pPr>
            <w:r>
              <w:t>6</w:t>
            </w:r>
          </w:p>
        </w:tc>
      </w:tr>
    </w:tbl>
    <w:p w:rsidR="008907E2" w:rsidRDefault="008907E2" w:rsidP="00B87983"/>
    <w:p w:rsidR="008907E2" w:rsidRDefault="008907E2">
      <w:pPr>
        <w:widowControl w:val="0"/>
        <w:ind w:left="1296" w:hanging="576"/>
      </w:pPr>
      <w:r>
        <w:t>A.</w:t>
      </w:r>
      <w:r>
        <w:tab/>
        <w:t>On the grid below, plot a position–time graph.</w:t>
      </w:r>
    </w:p>
    <w:p w:rsidR="008907E2" w:rsidRDefault="008907E2">
      <w:pPr>
        <w:widowControl w:val="0"/>
        <w:ind w:left="1296" w:hanging="576"/>
      </w:pPr>
      <w:r>
        <w:t>B.</w:t>
      </w:r>
      <w:r>
        <w:tab/>
        <w:t>On the other grid, plot the corresponding velocity–time graph.  (Show all calculations)</w:t>
      </w:r>
    </w:p>
    <w:p w:rsidR="008907E2" w:rsidRDefault="00117A19">
      <w:r>
        <w:rPr>
          <w:noProof/>
        </w:rPr>
        <mc:AlternateContent>
          <mc:Choice Requires="wpg">
            <w:drawing>
              <wp:anchor distT="0" distB="0" distL="114300" distR="114300" simplePos="0" relativeHeight="251660800" behindDoc="0" locked="0" layoutInCell="0" allowOverlap="1">
                <wp:simplePos x="0" y="0"/>
                <wp:positionH relativeFrom="column">
                  <wp:posOffset>91440</wp:posOffset>
                </wp:positionH>
                <wp:positionV relativeFrom="paragraph">
                  <wp:posOffset>12065</wp:posOffset>
                </wp:positionV>
                <wp:extent cx="4937760" cy="3108960"/>
                <wp:effectExtent l="0" t="0" r="0" b="0"/>
                <wp:wrapNone/>
                <wp:docPr id="87" name="Group 3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864" y="1008"/>
                          <a:chExt cx="7776" cy="4896"/>
                        </a:xfrm>
                      </wpg:grpSpPr>
                      <wps:wsp>
                        <wps:cNvPr id="88" name="Line 3674"/>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9" name="Line 3675"/>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0" name="Line 3676"/>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1" name="Line 3677"/>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2" name="Line 3678"/>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3" name="Line 3679"/>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4" name="Line 3680"/>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5" name="Line 3681"/>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6" name="Line 3682"/>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7" name="Line 3683"/>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8" name="Line 3684"/>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99" name="Line 3685"/>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0" name="Line 3686"/>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1" name="Line 3687"/>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2" name="Line 3688"/>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3" name="Line 3689"/>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4" name="Line 3690"/>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5" name="Line 3691"/>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6" name="Line 3692"/>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7" name="Line 3693"/>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8" name="Line 3694"/>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09" name="Line 3695"/>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0" name="Line 3696"/>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1" name="Line 3697"/>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2" name="Line 3698"/>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3" name="Line 3699"/>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4" name="Line 3700"/>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15" name="Line 3701"/>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6" name="Line 3702"/>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7" name="Line 3703"/>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8" name="Line 3704"/>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9" name="Line 3705"/>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0" name="Line 3706"/>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1" name="Line 3707"/>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2" name="Line 3708"/>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3" name="Line 3709"/>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4" name="Line 3710"/>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25" name="Line 3711"/>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6" name="Line 3712"/>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7" name="Line 3713"/>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8" name="Line 3714"/>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9" name="Line 3715"/>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0" name="Line 3716"/>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1" name="Line 3717"/>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2" name="Line 3718"/>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3" name="Line 3719"/>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4" name="Line 3720"/>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5" name="Line 3721"/>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6" name="Line 3722"/>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7" name="Line 3723"/>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8" name="Line 3724"/>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39" name="Line 3725"/>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0" name="Line 3726"/>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1" name="Line 3727"/>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2" name="Line 3728"/>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3" name="Line 3729"/>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4" name="Line 3730"/>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45" name="Line 3731"/>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6" name="Line 3732"/>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7" name="Line 3733"/>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8" name="Line 3734"/>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9" name="Line 3735"/>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0" name="Line 3736"/>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1" name="Line 3737"/>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2" name="Line 3738"/>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3" name="Line 3739"/>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4" name="Line 3740"/>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55" name="Text Box 3741"/>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p>
                          </w:txbxContent>
                        </wps:txbx>
                        <wps:bodyPr rot="0" vert="horz" wrap="square" lIns="91440" tIns="45720" rIns="91440" bIns="45720" anchor="t" anchorCtr="0" upright="1">
                          <a:noAutofit/>
                        </wps:bodyPr>
                      </wps:wsp>
                      <wps:wsp>
                        <wps:cNvPr id="156" name="Text Box 3742"/>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57" name="Text Box 3743"/>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58" name="Text Box 3744"/>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59" name="Text Box 3745"/>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0" name="Text Box 3746"/>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1" name="Text Box 3747"/>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2" name="Text Box 3748"/>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3" name="Text Box 3749"/>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4" name="Text Box 3750"/>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5" name="Text Box 3751"/>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6" name="Text Box 3752"/>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7" name="Text Box 3753"/>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8" name="Text Box 3754"/>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69" name="Text Box 3755"/>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70" name="Text Box 3756"/>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171" name="Text Box 3757"/>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s:wsp>
                        <wps:cNvPr id="172" name="Text Box 3758"/>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73" o:spid="_x0000_s2837" style="position:absolute;margin-left:7.2pt;margin-top:.95pt;width:388.8pt;height:244.8pt;z-index:251660800" coordorigin="864,100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" o:allowincell="f">
                <v:line id="Line 3674" o:spid="_x0000_s2838"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qYEr8AAADbAAAADwAAAGRycy9kb3ducmV2LnhtbERPy4rCMBTdC/MP4Q6401SFUTtNRYQR&#10;Z+lj4+7aXJsyzU1oMlr/3iwEl4fzLla9bcWNutA4VjAZZyCIK6cbrhWcjj+jBYgQkTW2jknBgwKs&#10;yo9Bgbl2d97T7RBrkUI45KjAxOhzKUNlyGIYO0+cuKvrLMYEu1rqDu8p3LZymmVf0mLDqcGgp42h&#10;6u/wbxVsd6fZnLPt9Dr5NZfH2S9n5LVSw89+/Q0iUh/f4pd7pxUs0tj0Jf0AWT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qYEr8AAADbAAAADwAAAAAAAAAAAAAAAACh&#10;AgAAZHJzL2Rvd25yZXYueG1sUEsFBgAAAAAEAAQA+QAAAI0DAAAAAA==&#10;" strokecolor="aqua" strokeweight="1.5pt"/>
                <v:line id="Line 3675" o:spid="_x0000_s2839"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8MmL4AAADbAAAADwAAAGRycy9kb3ducmV2LnhtbESPzQrCMBCE74LvEFbwpqkVxFajqCB4&#10;8eAPeF2atS02m9LEWt/eCILHYWa+YZbrzlSipcaVlhVMxhEI4szqknMF18t+NAfhPLLGyjIpeJOD&#10;9arfW2Kq7YtP1J59LgKEXYoKCu/rVEqXFWTQjW1NHLy7bQz6IJtc6gZfAW4qGUfRTBosOSwUWNOu&#10;oOxxfhoFs1t53epkanGX5Fkbx3euj1Kp4aDbLEB46vw//GsftIJ5At8v4Q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7wyYvgAAANsAAAAPAAAAAAAAAAAAAAAAAKEC&#10;AABkcnMvZG93bnJldi54bWxQSwUGAAAAAAQABAD5AAAAjAMAAAAA&#10;" strokecolor="aqua" strokeweight=".5pt"/>
                <v:line id="Line 3676" o:spid="_x0000_s2840"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wz2LsAAADbAAAADwAAAGRycy9kb3ducmV2LnhtbERPvQrCMBDeBd8hnOCmqRXEVqOoILg4&#10;qAXXoznbYnMpTaz17c0gOH58/+ttb2rRUesqywpm0wgEcW51xYWC7HacLEE4j6yxtkwKPuRguxkO&#10;1phq++YLdVdfiBDCLkUFpfdNKqXLSzLoprYhDtzDtgZ9gG0hdYvvEG5qGUfRQhqsODSU2NChpPx5&#10;fRkFi3uV7XUyt3hIiryL4wc3Z6nUeNTvViA89f4v/rlPWkES1ocv4QfIzR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0DDPYuwAAANsAAAAPAAAAAAAAAAAAAAAAAKECAABk&#10;cnMvZG93bnJldi54bWxQSwUGAAAAAAQABAD5AAAAiQMAAAAA&#10;" strokecolor="aqua" strokeweight=".5pt"/>
                <v:line id="Line 3677" o:spid="_x0000_s2841"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CWQ74AAADbAAAADwAAAGRycy9kb3ducmV2LnhtbESPzQrCMBCE74LvEFbwpqkVxFajqCB4&#10;8eAPeF2atS02m9LEWt/eCILHYWa+YZbrzlSipcaVlhVMxhEI4szqknMF18t+NAfhPLLGyjIpeJOD&#10;9arfW2Kq7YtP1J59LgKEXYoKCu/rVEqXFWTQjW1NHLy7bQz6IJtc6gZfAW4qGUfRTBosOSwUWNOu&#10;oOxxfhoFs1t53epkanGX5Fkbx3euj1Kp4aDbLEB46vw//GsftIJkAt8v4Q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QJZDvgAAANsAAAAPAAAAAAAAAAAAAAAAAKEC&#10;AABkcnMvZG93bnJldi54bWxQSwUGAAAAAAQABAD5AAAAjAMAAAAA&#10;" strokecolor="aqua" strokeweight=".5pt"/>
                <v:line id="Line 3678" o:spid="_x0000_s2842"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IINL4AAADbAAAADwAAAGRycy9kb3ducmV2LnhtbESPzQrCMBCE74LvEFbwpqkVxFajqCB4&#10;8eAPeF2atS02m9LEWt/eCILHYWa+YZbrzlSipcaVlhVMxhEI4szqknMF18t+NAfhPLLGyjIpeJOD&#10;9arfW2Kq7YtP1J59LgKEXYoKCu/rVEqXFWTQjW1NHLy7bQz6IJtc6gZfAW4qGUfRTBosOSwUWNOu&#10;oOxxfhoFs1t53epkanGX5Fkbx3euj1Kp4aDbLEB46vw//GsftIIkhu+X8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kgg0vgAAANsAAAAPAAAAAAAAAAAAAAAAAKEC&#10;AABkcnMvZG93bnJldi54bWxQSwUGAAAAAAQABAD5AAAAjAMAAAAA&#10;" strokecolor="aqua" strokeweight=".5pt"/>
                <v:line id="Line 3679" o:spid="_x0000_s2843"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ecvsEAAADbAAAADwAAAGRycy9kb3ducmV2LnhtbESPQYvCMBSE7wv+h/AEb2uqhV2tRhFB&#10;0eOqF2/P5tkUm5fQRK3/3iws7HGYmW+Y+bKzjXhQG2rHCkbDDARx6XTNlYLTcfM5AREissbGMSl4&#10;UYDlovcxx0K7J//Q4xArkSAcClRgYvSFlKE0ZDEMnSdO3tW1FmOSbSV1i88Et40cZ9mXtFhzWjDo&#10;aW2ovB3uVsF2d8q/OduOr6O9ubzOfpqT10oN+t1qBiJSF//Df+2dVjDN4fdL+gFy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F5y+wQAAANsAAAAPAAAAAAAAAAAAAAAA&#10;AKECAABkcnMvZG93bnJldi54bWxQSwUGAAAAAAQABAD5AAAAjwMAAAAA&#10;" strokecolor="aqua" strokeweight="1.5pt"/>
                <v:line id="Line 3680" o:spid="_x0000_s2844"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128MAAADbAAAADwAAAGRycy9kb3ducmV2LnhtbESPT2vCQBTE74V+h+UJ3pqNsYhJXUMN&#10;CF56qAa8PrIvf2j2bciuMX57t1DocZiZ3zC7fDa9mGh0nWUFqygGQVxZ3XGjoLwc37YgnEfW2Fsm&#10;BQ9ykO9fX3aYaXvnb5rOvhEBwi5DBa33Qyalq1oy6CI7EAevtqNBH+TYSD3iPcBNL5M43kiDHYeF&#10;FgcqWqp+zjejYHPtyoNO1xaLtKmmJKl5+JJKLRfz5wcIT7P/D/+1T1pB+g6/X8IPkP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3NdvDAAAA2wAAAA8AAAAAAAAAAAAA&#10;AAAAoQIAAGRycy9kb3ducmV2LnhtbFBLBQYAAAAABAAEAPkAAACRAwAAAAA=&#10;" strokecolor="aqua" strokeweight=".5pt"/>
                <v:line id="Line 3681" o:spid="_x0000_s2845"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uQQMMAAADbAAAADwAAAGRycy9kb3ducmV2LnhtbESPT2vCQBTE74V+h+UJ3pqNkYpJXUMN&#10;CF56qAa8PrIvf2j2bciuMX57t1DocZiZ3zC7fDa9mGh0nWUFqygGQVxZ3XGjoLwc37YgnEfW2Fsm&#10;BQ9ykO9fX3aYaXvnb5rOvhEBwi5DBa33Qyalq1oy6CI7EAevtqNBH+TYSD3iPcBNL5M43kiDHYeF&#10;FgcqWqp+zjejYHPtyoNO1xaLtKmmJKl5+JJKLRfz5wcIT7P/D/+1T1pB+g6/X8IPkP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7kEDDAAAA2wAAAA8AAAAAAAAAAAAA&#10;AAAAoQIAAGRycy9kb3ducmV2LnhtbFBLBQYAAAAABAAEAPkAAACRAwAAAAA=&#10;" strokecolor="aqua" strokeweight=".5pt"/>
                <v:line id="Line 3682" o:spid="_x0000_s2846"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kON8IAAADbAAAADwAAAGRycy9kb3ducmV2LnhtbESPQWvCQBSE7wX/w/IEb3VjhNCkrqKC&#10;0IuHpoFeH7vPJJh9G7Jrkv57t1DocZiZb5jdYbadGGnwrWMFm3UCglg703KtoPq6vL6B8AHZYOeY&#10;FPyQh8N+8bLDwriJP2ksQy0ihH2BCpoQ+kJKrxuy6NeuJ47ezQ0WQ5RDLc2AU4TbTqZJkkmLLceF&#10;Bns6N6Tv5cMqyL7b6mTyrcNzXusxTW/cX6VSq+V8fAcRaA7/4b/2h1GQZ/D7Jf4Au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kON8IAAADbAAAADwAAAAAAAAAAAAAA&#10;AAChAgAAZHJzL2Rvd25yZXYueG1sUEsFBgAAAAAEAAQA+QAAAJADAAAAAA==&#10;" strokecolor="aqua" strokeweight=".5pt"/>
                <v:line id="Line 3683" o:spid="_x0000_s2847"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rrMIAAADbAAAADwAAAGRycy9kb3ducmV2LnhtbESPT4vCMBTE7wv7HcITvK2pXai2a5RV&#10;WNiLB/+A10fybMs2L6WJbf32G0HwOMzMb5jVZrSN6KnztWMF81kCglg7U3Op4Hz6+ViC8AHZYOOY&#10;FNzJw2b9/rbCwriBD9QfQykihH2BCqoQ2kJKryuy6GeuJY7e1XUWQ5RdKU2HQ4TbRqZJkkmLNceF&#10;ClvaVaT/jjerILvU563JPx3u8lL3aXrldi+Vmk7G7y8QgcbwCj/bv0ZBvoDHl/g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rrMIAAADbAAAADwAAAAAAAAAAAAAA&#10;AAChAgAAZHJzL2Rvd25yZXYueG1sUEsFBgAAAAAEAAQA+QAAAJADAAAAAA==&#10;" strokecolor="aqua" strokeweight=".5pt"/>
                <v:line id="Line 3684" o:spid="_x0000_s2848"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MOz78AAADbAAAADwAAAGRycy9kb3ducmV2LnhtbERPy4rCMBTdC/MP4Q6401QFH52mIsKI&#10;Ln1sZnenuTZlmpvQZLT+vVkILg/nXax724obdaFxrGAyzkAQV043XCu4nL9HSxAhImtsHZOCBwVY&#10;lx+DAnPt7nyk2ynWIoVwyFGBidHnUobKkMUwdp44cVfXWYwJdrXUHd5TuG3lNMvm0mLDqcGgp62h&#10;6u/0bxXs9pfZgrPd9Do5mN/Hj1/NyGulhp/95gtEpD6+xS/3XitYpbHpS/oBsnw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MOz78AAADbAAAADwAAAAAAAAAAAAAAAACh&#10;AgAAZHJzL2Rvd25yZXYueG1sUEsFBgAAAAAEAAQA+QAAAI0DAAAAAA==&#10;" strokecolor="aqua" strokeweight="1.5pt"/>
                <v:line id="Line 3685" o:spid="_x0000_s2849"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aaRb4AAADbAAAADwAAAGRycy9kb3ducmV2LnhtbESPzQrCMBCE74LvEFbwpqkVxFajqCB4&#10;8eAPeF2atS02m9LEWt/eCILHYWa+YZbrzlSipcaVlhVMxhEI4szqknMF18t+NAfhPLLGyjIpeJOD&#10;9arfW2Kq7YtP1J59LgKEXYoKCu/rVEqXFWTQjW1NHLy7bQz6IJtc6gZfAW4qGUfRTBosOSwUWNOu&#10;oOxxfhoFs1t53epkanGX5Fkbx3euj1Kp4aDbLEB46vw//GsftIIkge+X8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NppFvgAAANsAAAAPAAAAAAAAAAAAAAAAAKEC&#10;AABkcnMvZG93bnJldi54bWxQSwUGAAAAAAQABAD5AAAAjAMAAAAA&#10;" strokecolor="aqua" strokeweight=".5pt"/>
                <v:line id="Line 3686" o:spid="_x0000_s2850"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EOkMMAAADcAAAADwAAAGRycy9kb3ducmV2LnhtbESPQWvCQBCF7wX/wzJCb3VjBGmiq6hQ&#10;8NJD04DXITsmwexsyK5J+u87h0JvM7w3732zP86uUyMNofVsYL1KQBFX3rZcGyi/P97eQYWIbLHz&#10;TAZ+KMDxsHjZY279xF80FrFWEsIhRwNNjH2udagachhWvicW7e4Hh1HWodZ2wEnCXafTJNlqhy1L&#10;Q4M9XRqqHsXTGdje2vJss43HS1ZXY5reuf/Uxrwu59MOVKQ5/pv/rq9W8BPBl2dkAn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BDpDDAAAA3AAAAA8AAAAAAAAAAAAA&#10;AAAAoQIAAGRycy9kb3ducmV2LnhtbFBLBQYAAAAABAAEAPkAAACRAwAAAAA=&#10;" strokecolor="aqua" strokeweight=".5pt"/>
                <v:line id="Line 3687" o:spid="_x0000_s2851"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2rC70AAADcAAAADwAAAGRycy9kb3ducmV2LnhtbERPvQrCMBDeBd8hnOCmqRVEq1FUEFwc&#10;1ILr0ZxtsbmUJtb69kYQ3O7j+73VpjOVaKlxpWUFk3EEgjizuuRcQXo9jOYgnEfWWFkmBW9ysFn3&#10;eytMtH3xmdqLz0UIYZeggsL7OpHSZQUZdGNbEwfubhuDPsAml7rBVwg3lYyjaCYNlhwaCqxpX1D2&#10;uDyNgtmtTHd6MbW4X+RZG8d3rk9SqeGg2y5BeOr8X/xzH3WYH03g+0y4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MNqwu9AAAA3AAAAA8AAAAAAAAAAAAAAAAAoQIA&#10;AGRycy9kb3ducmV2LnhtbFBLBQYAAAAABAAEAPkAAACLAwAAAAA=&#10;" strokecolor="aqua" strokeweight=".5pt"/>
                <v:line id="Line 3688" o:spid="_x0000_s2852"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81fL0AAADcAAAADwAAAGRycy9kb3ducmV2LnhtbERPvQrCMBDeBd8hnOCmqRVEq1FUEFwc&#10;1ILr0ZxtsbmUJtb69kYQ3O7j+73VpjOVaKlxpWUFk3EEgjizuuRcQXo9jOYgnEfWWFkmBW9ysFn3&#10;eytMtH3xmdqLz0UIYZeggsL7OpHSZQUZdGNbEwfubhuDPsAml7rBVwg3lYyjaCYNlhwaCqxpX1D2&#10;uDyNgtmtTHd6MbW4X+RZG8d3rk9SqeGg2y5BeOr8X/xzH3WYH8XwfSZcIN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fNXy9AAAA3AAAAA8AAAAAAAAAAAAAAAAAoQIA&#10;AGRycy9kb3ducmV2LnhtbFBLBQYAAAAABAAEAPkAAACLAwAAAAA=&#10;" strokecolor="aqua" strokeweight=".5pt"/>
                <v:line id="Line 3689" o:spid="_x0000_s2853"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1RUsAAAADcAAAADwAAAGRycy9kb3ducmV2LnhtbERPS2sCMRC+F/wPYQRvNdGFPrZGEUHR&#10;o9ZLb9PNuFncTMIm6vrvTUHobT6+58wWvWvFlbrYeNYwGSsQxJU3Ddcajt/r1w8QMSEbbD2ThjtF&#10;WMwHLzMsjb/xnq6HVIscwrFEDTalUEoZK0sO49gH4sydfOcwZdjV0nR4y+GulVOl3qTDhnODxUAr&#10;S9X5cHEaNttj8c5qMz1Ndvb3/hM+CwpG69GwX36BSNSnf/HTvTV5virg75l8gZw/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tUVLAAAAA3AAAAA8AAAAAAAAAAAAAAAAA&#10;oQIAAGRycy9kb3ducmV2LnhtbFBLBQYAAAAABAAEAPkAAACOAwAAAAA=&#10;" strokecolor="aqua" strokeweight="1.5pt"/>
                <v:line id="Line 3690" o:spid="_x0000_s2854"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oIk70AAADcAAAADwAAAGRycy9kb3ducmV2LnhtbERPSwrCMBDdC94hjOBOU6uIVqOoILhx&#10;4QfcDs3YFptJaWKttzeC4G4e7zvLdWtK0VDtCssKRsMIBHFqdcGZgutlP5iBcB5ZY2mZFLzJwXrV&#10;7Swx0fbFJ2rOPhMhhF2CCnLvq0RKl+Zk0A1tRRy4u60N+gDrTOoaXyHclDKOoqk0WHBoyLGiXU7p&#10;4/w0Cqa34rrV87HF3TxLmzi+c3WUSvV77WYBwlPr/+Kf+6DD/GgC32fCBXL1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N6CJO9AAAA3AAAAA8AAAAAAAAAAAAAAAAAoQIA&#10;AGRycy9kb3ducmV2LnhtbFBLBQYAAAAABAAEAPkAAACLAwAAAAA=&#10;" strokecolor="aqua" strokeweight=".5pt"/>
                <v:line id="Line 3691" o:spid="_x0000_s2855"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atCL0AAADcAAAADwAAAGRycy9kb3ducmV2LnhtbERPSwrCMBDdC94hjOBOUyuKVqOoILhx&#10;4QfcDs3YFptJaWKttzeC4G4e7zvLdWtK0VDtCssKRsMIBHFqdcGZgutlP5iBcB5ZY2mZFLzJwXrV&#10;7Swx0fbFJ2rOPhMhhF2CCnLvq0RKl+Zk0A1tRRy4u60N+gDrTOoaXyHclDKOoqk0WHBoyLGiXU7p&#10;4/w0Cqa34rrV87HF3TxLmzi+c3WUSvV77WYBwlPr/+Kf+6DD/GgC32fCBXL1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2rQi9AAAA3AAAAA8AAAAAAAAAAAAAAAAAoQIA&#10;AGRycy9kb3ducmV2LnhtbFBLBQYAAAAABAAEAPkAAACLAwAAAAA=&#10;" strokecolor="aqua" strokeweight=".5pt"/>
                <v:line id="Line 3692" o:spid="_x0000_s2856"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Qzf70AAADcAAAADwAAAGRycy9kb3ducmV2LnhtbERPSwrCMBDdC94hjOBOUysUrUZRQXDj&#10;wg+4HZqxLTaT0sRab28Ewd083neW685UoqXGlZYVTMYRCOLM6pJzBdfLfjQD4TyyxsoyKXiTg/Wq&#10;31tiqu2LT9SefS5CCLsUFRTe16mULivIoBvbmjhwd9sY9AE2udQNvkK4qWQcRYk0WHJoKLCmXUHZ&#10;4/w0CpJbed3q+dTibp5nbRzfuT5KpYaDbrMA4anzf/HPfdBhfpTA95lwgV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zkM3+9AAAA3AAAAA8AAAAAAAAAAAAAAAAAoQIA&#10;AGRycy9kb3ducmV2LnhtbFBLBQYAAAAABAAEAPkAAACLAwAAAAA=&#10;" strokecolor="aqua" strokeweight=".5pt"/>
                <v:line id="Line 3693" o:spid="_x0000_s2857"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iW5L0AAADcAAAADwAAAGRycy9kb3ducmV2LnhtbERPyQrCMBC9C/5DGMGbplZwqUZRQfDi&#10;wQW8Ds3YFptJaWKtf28Ewds83jrLdWtK0VDtCssKRsMIBHFqdcGZgutlP5iBcB5ZY2mZFLzJwXrV&#10;7Swx0fbFJ2rOPhMhhF2CCnLvq0RKl+Zk0A1tRRy4u60N+gDrTOoaXyHclDKOook0WHBoyLGiXU7p&#10;4/w0Cia34rrV87HF3TxLmzi+c3WUSvV77WYBwlPr/+Kf+6DD/GgK32fCBXL1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oluS9AAAA3AAAAA8AAAAAAAAAAAAAAAAAoQIA&#10;AGRycy9kb3ducmV2LnhtbFBLBQYAAAAABAAEAPkAAACLAwAAAAA=&#10;" strokecolor="aqua" strokeweight=".5pt"/>
                <v:line id="Line 3694" o:spid="_x0000_s2858"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nDI8MAAADcAAAADwAAAGRycy9kb3ducmV2LnhtbESPQWsCMRCF74X+hzCF3mqiQmtXo4hQ&#10;sceqF2/TzbhZ3EzCJtX133cOhd5meG/e+2axGkKnrtTnNrKF8ciAIq6ja7mxcDx8vMxA5YLssItM&#10;Fu6UYbV8fFhg5eKNv+i6L42SEM4VWvClpErrXHsKmEcxEYt2jn3AImvfaNfjTcJDpyfGvOqALUuD&#10;x0QbT/Vl/xMsbHfH6Rub7eQ8/vTf91N6n1Jy1j4/Des5qEJD+Tf/Xe+c4BuhlWdkAr3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JwyPDAAAA3AAAAA8AAAAAAAAAAAAA&#10;AAAAoQIAAGRycy9kb3ducmV2LnhtbFBLBQYAAAAABAAEAPkAAACRAwAAAAA=&#10;" strokecolor="aqua" strokeweight="1.5pt"/>
                <v:line id="Line 3695" o:spid="_x0000_s2859"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unDb0AAADcAAAADwAAAGRycy9kb3ducmV2LnhtbERPSwrCMBDdC94hjOBOUyuIrUZRQXDj&#10;wg+4HZqxLTaT0sRab28Ewd083neW685UoqXGlZYVTMYRCOLM6pJzBdfLfjQH4TyyxsoyKXiTg/Wq&#10;31tiqu2LT9SefS5CCLsUFRTe16mULivIoBvbmjhwd9sY9AE2udQNvkK4qWQcRTNpsOTQUGBNu4Ky&#10;x/lpFMxu5XWrk6nFXZJnbRzfuT5KpYaDbrMA4anzf/HPfdBhfpTA95lwgV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17pw29AAAA3AAAAA8AAAAAAAAAAAAAAAAAoQIA&#10;AGRycy9kb3ducmV2LnhtbFBLBQYAAAAABAAEAPkAAACLAwAAAAA=&#10;" strokecolor="aqua" strokeweight=".5pt"/>
                <v:line id="Line 3696" o:spid="_x0000_s2860"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iYTcEAAADcAAAADwAAAGRycy9kb3ducmV2LnhtbESPQYvCQAyF74L/YYjgTadWEO06igqC&#10;Fw+rwl5DJ7bFTqZ0xlr/vTkIe0t4L+99WW97V6uO2lB5NjCbJqCIc28rLgzcrsfJElSIyBZrz2Tg&#10;TQG2m+FgjZn1L/6l7hILJSEcMjRQxthkWoe8JIdh6hti0e6+dRhlbQttW3xJuKt1miQL7bBiaSix&#10;oUNJ+ePydAYWf9Vtb1dzj4dVkXdpeufmrI0Zj/rdD6hIffw3f69PVvBngi/PyAR68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mJhNwQAAANwAAAAPAAAAAAAAAAAAAAAA&#10;AKECAABkcnMvZG93bnJldi54bWxQSwUGAAAAAAQABAD5AAAAjwMAAAAA&#10;" strokecolor="aqua" strokeweight=".5pt"/>
                <v:line id="Line 3697" o:spid="_x0000_s2861"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Q91r0AAADcAAAADwAAAGRycy9kb3ducmV2LnhtbERPSwrCMBDdC94hjOBO01YQrUZRQXDj&#10;wg+4HZqxLTaT0sRab28Ewd083neW685UoqXGlZYVxOMIBHFmdcm5gutlP5qBcB5ZY2WZFLzJwXrV&#10;7y0x1fbFJ2rPPhchhF2KCgrv61RKlxVk0I1tTRy4u20M+gCbXOoGXyHcVDKJoqk0WHJoKLCmXUHZ&#10;4/w0Cqa38rrV84nF3TzP2iS5c32USg0H3WYBwlPn/+Kf+6DD/DiG7zPhAr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bUPda9AAAA3AAAAA8AAAAAAAAAAAAAAAAAoQIA&#10;AGRycy9kb3ducmV2LnhtbFBLBQYAAAAABAAEAPkAAACLAwAAAAA=&#10;" strokecolor="aqua" strokeweight=".5pt"/>
                <v:line id="Line 3698" o:spid="_x0000_s2862"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ajob0AAADcAAAADwAAAGRycy9kb3ducmV2LnhtbERPvQrCMBDeBd8hnOCmqRVEq1FUEFwc&#10;1ILr0ZxtsbmUJtb69kYQ3O7j+73VpjOVaKlxpWUFk3EEgjizuuRcQXo9jOYgnEfWWFkmBW9ysFn3&#10;eytMtH3xmdqLz0UIYZeggsL7OpHSZQUZdGNbEwfubhuDPsAml7rBVwg3lYyjaCYNlhwaCqxpX1D2&#10;uDyNgtmtTHd6MbW4X+RZG8d3rk9SqeGg2y5BeOr8X/xzH3WYP4nh+0y4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YGo6G9AAAA3AAAAA8AAAAAAAAAAAAAAAAAoQIA&#10;AGRycy9kb3ducmV2LnhtbFBLBQYAAAAABAAEAPkAAACLAwAAAAA=&#10;" strokecolor="aqua" strokeweight=".5pt"/>
                <v:line id="Line 3699" o:spid="_x0000_s2863"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THj8AAAADcAAAADwAAAGRycy9kb3ducmV2LnhtbERPTYvCMBC9L/gfwgje1rQWdtdqFBEU&#10;Pa7rxdvYjE2xmYQmav33ZmFhb/N4nzNf9rYVd+pC41hBPs5AEFdON1wrOP5s3r9AhIissXVMCp4U&#10;YLkYvM2x1O7B33Q/xFqkEA4lKjAx+lLKUBmyGMbOEyfu4jqLMcGulrrDRwq3rZxk2Ye02HBqMOhp&#10;bai6Hm5WwXZ3LD45204u+d6cnyc/LchrpUbDfjUDEamP/+I/906n+XkBv8+kC+Ti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0x4/AAAAA3AAAAA8AAAAAAAAAAAAAAAAA&#10;oQIAAGRycy9kb3ducmV2LnhtbFBLBQYAAAAABAAEAPkAAACOAwAAAAA=&#10;" strokecolor="aqua" strokeweight="1.5pt"/>
                <v:line id="Line 3700" o:spid="_x0000_s2864"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1f+8EAAADcAAAADwAAAGRycy9kb3ducmV2LnhtbERPS2sCMRC+F/wPYQq91eyqaF2NIoWK&#10;Hn1cvE0342bpZhI2qa7/3giCt/n4njNfdrYRF2pD7VhB3s9AEJdO11wpOB5+Pr9AhIissXFMCm4U&#10;YLnovc2x0O7KO7rsYyVSCIcCFZgYfSFlKA1ZDH3niRN3dq3FmGBbSd3iNYXbRg6ybCwt1pwaDHr6&#10;NlT+7f+tgvXmOJxwth6c8635vZ38dEheK/Xx3q1mICJ18SV+ujc6zc9H8HgmXS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V/7wQAAANwAAAAPAAAAAAAAAAAAAAAA&#10;AKECAABkcnMvZG93bnJldi54bWxQSwUGAAAAAAQABAD5AAAAjwMAAAAA&#10;" strokecolor="aqua" strokeweight="1.5pt"/>
                <v:line id="Line 3701" o:spid="_x0000_s2865"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871b0AAADcAAAADwAAAGRycy9kb3ducmV2LnhtbERPSwrCMBDdC94hjOBOUyuKVqOoILhx&#10;4QfcDs3YFptJaWKttzeC4G4e7zvLdWtK0VDtCssKRsMIBHFqdcGZgutlP5iBcB5ZY2mZFLzJwXrV&#10;7Swx0fbFJ2rOPhMhhF2CCnLvq0RKl+Zk0A1tRRy4u60N+gDrTOoaXyHclDKOoqk0WHBoyLGiXU7p&#10;4/w0Cqa34rrV87HF3TxLmzi+c3WUSvV77WYBwlPr/+Kf+6DD/NEE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nvO9W9AAAA3AAAAA8AAAAAAAAAAAAAAAAAoQIA&#10;AGRycy9kb3ducmV2LnhtbFBLBQYAAAAABAAEAPkAAACLAwAAAAA=&#10;" strokecolor="aqua" strokeweight=".5pt"/>
                <v:line id="Line 3702" o:spid="_x0000_s2866"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2lor0AAADcAAAADwAAAGRycy9kb3ducmV2LnhtbERPSwrCMBDdC94hjOBOUysUrUZRQXDj&#10;wg+4HZqxLTaT0sRab28Ewd083neW685UoqXGlZYVTMYRCOLM6pJzBdfLfjQD4TyyxsoyKXiTg/Wq&#10;31tiqu2LT9SefS5CCLsUFRTe16mULivIoBvbmjhwd9sY9AE2udQNvkK4qWQcRYk0WHJoKLCmXUHZ&#10;4/w0CpJbed3q+dTibp5nbRzfuT5KpYaDbrMA4anzf/HPfdBh/iSB7zPhAr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k9paK9AAAA3AAAAA8AAAAAAAAAAAAAAAAAoQIA&#10;AGRycy9kb3ducmV2LnhtbFBLBQYAAAAABAAEAPkAAACLAwAAAAA=&#10;" strokecolor="aqua" strokeweight=".5pt"/>
                <v:line id="Line 3703" o:spid="_x0000_s2867"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AOb0AAADcAAAADwAAAGRycy9kb3ducmV2LnhtbERPyQrCMBC9C/5DGMGbplZwqUZRQfDi&#10;wQW8Ds3YFptJaWKtf28Ewds83jrLdWtK0VDtCssKRsMIBHFqdcGZgutlP5iBcB5ZY2mZFLzJwXrV&#10;7Swx0fbFJ2rOPhMhhF2CCnLvq0RKl+Zk0A1tRRy4u60N+gDrTOoaXyHclDKOook0WHBoyLGiXU7p&#10;4/w0Cia34rrV87HF3TxLmzi+c3WUSvV77WYBwlPr/+Kf+6DD/NEU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ZxADm9AAAA3AAAAA8AAAAAAAAAAAAAAAAAoQIA&#10;AGRycy9kb3ducmV2LnhtbFBLBQYAAAAABAAEAPkAAACLAwAAAAA=&#10;" strokecolor="aqua" strokeweight=".5pt"/>
                <v:line id="Line 3704" o:spid="_x0000_s2868"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US8EAAADcAAAADwAAAGRycy9kb3ducmV2LnhtbESPQYvCQAyF74L/YYjgTadWEO06igqC&#10;Fw+rwl5DJ7bFTqZ0xlr/vTkIe0t4L+99WW97V6uO2lB5NjCbJqCIc28rLgzcrsfJElSIyBZrz2Tg&#10;TQG2m+FgjZn1L/6l7hILJSEcMjRQxthkWoe8JIdh6hti0e6+dRhlbQttW3xJuKt1miQL7bBiaSix&#10;oUNJ+ePydAYWf9Vtb1dzj4dVkXdpeufmrI0Zj/rdD6hIffw3f69PVvBnQivPyAR68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7pRLwQAAANwAAAAPAAAAAAAAAAAAAAAA&#10;AKECAABkcnMvZG93bnJldi54bWxQSwUGAAAAAAQABAD5AAAAjwMAAAAA&#10;" strokecolor="aqua" strokeweight=".5pt"/>
                <v:line id="Line 3705" o:spid="_x0000_s2869"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wZcAAAADcAAAADwAAAGRycy9kb3ducmV2LnhtbERPS4vCMBC+C/sfwgh707QKPrpGWRZW&#10;9Ojj4m22GZtiMwlNVuu/N4LgbT6+5yxWnW3EldpQO1aQDzMQxKXTNVcKjoffwQxEiMgaG8ek4E4B&#10;VsuP3gIL7W68o+s+ViKFcChQgYnRF1KG0pDFMHSeOHFn11qMCbaV1C3eUrht5CjLJtJizanBoKcf&#10;Q+Vl/28VrDfH8ZSz9eicb83f/eTnY/Jaqc9+9/0FIlIX3+KXe6PT/HwOz2fSBXL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Bc8GXAAAAA3AAAAA8AAAAAAAAAAAAAAAAA&#10;oQIAAGRycy9kb3ducmV2LnhtbFBLBQYAAAAABAAEAPkAAACOAwAAAAA=&#10;" strokecolor="aqua" strokeweight="1.5pt"/>
                <v:line id="Line 3706" o:spid="_x0000_s2870"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S8MMAAADcAAAADwAAAGRycy9kb3ducmV2LnhtbESPT4vCQAzF78J+hyEL3nRqF0S7nYor&#10;CHvx4B/wGjqxLdvJlM5srd/eHARvCe/lvV/yzehaNVAfGs8GFvMEFHHpbcOVgct5P1uBChHZYuuZ&#10;DDwowKb4mOSYWX/nIw2nWCkJ4ZChgTrGLtM6lDU5DHPfEYt2873DKGtfadvjXcJdq9MkWWqHDUtD&#10;jR3tair/Tv/OwPLaXH7s+svjbl2VQ5reuDtoY6af4/YbVKQxvs2v618r+KngyzMygS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0UvDDAAAA3AAAAA8AAAAAAAAAAAAA&#10;AAAAoQIAAGRycy9kb3ducmV2LnhtbFBLBQYAAAAABAAEAPkAAACRAwAAAAA=&#10;" strokecolor="aqua" strokeweight=".5pt"/>
                <v:line id="Line 3707" o:spid="_x0000_s2871"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j3a70AAADcAAAADwAAAGRycy9kb3ducmV2LnhtbERPvQrCMBDeBd8hnOCmqRVEq1FUEFwc&#10;1ILr0ZxtsbmUJtb69kYQ3O7j+73VpjOVaKlxpWUFk3EEgjizuuRcQXo9jOYgnEfWWFkmBW9ysFn3&#10;eytMtH3xmdqLz0UIYZeggsL7OpHSZQUZdGNbEwfubhuDPsAml7rBVwg3lYyjaCYNlhwaCqxpX1D2&#10;uDyNgtmtTHd6MbW4X+RZG8d3rk9SqeGg2y5BeOr8X/xzH3WYH0/g+0y4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i492u9AAAA3AAAAA8AAAAAAAAAAAAAAAAAoQIA&#10;AGRycy9kb3ducmV2LnhtbFBLBQYAAAAABAAEAPkAAACLAwAAAAA=&#10;" strokecolor="aqua" strokeweight=".5pt"/>
                <v:line id="Line 3708" o:spid="_x0000_s2872"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ppHMEAAADcAAAADwAAAGRycy9kb3ducmV2LnhtbERPTWvCQBC9F/wPywi9NRu3EJroKioI&#10;vfRgGvA6ZMckmJ0N2TWm/75bKHibx/uczW62vZho9J1jDaskBUFcO9Nxo6H6Pr19gPAB2WDvmDT8&#10;kIfddvGywcK4B59pKkMjYgj7AjW0IQyFlL5uyaJP3EAcuasbLYYIx0aaER8x3PZSpWkmLXYcG1oc&#10;6NhSfSvvVkN26aqDyd8dHvOmnpS68vAltX5dzvs1iEBzeIr/3Z8mzlcK/p6JF8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amkcwQAAANwAAAAPAAAAAAAAAAAAAAAA&#10;AKECAABkcnMvZG93bnJldi54bWxQSwUGAAAAAAQABAD5AAAAjwMAAAAA&#10;" strokecolor="aqua" strokeweight=".5pt"/>
                <v:line id="Line 3709" o:spid="_x0000_s2873"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bMh70AAADcAAAADwAAAGRycy9kb3ducmV2LnhtbERPvQrCMBDeBd8hnOCmqRVEq1FUEFwc&#10;1ILr0ZxtsbmUJtb69kYQ3O7j+73VpjOVaKlxpWUFk3EEgjizuuRcQXo9jOYgnEfWWFkmBW9ysFn3&#10;eytMtH3xmdqLz0UIYZeggsL7OpHSZQUZdGNbEwfubhuDPsAml7rBVwg3lYyjaCYNlhwaCqxpX1D2&#10;uDyNgtmtTHd6MbW4X+RZG8d3rk9SqeGg2y5BeOr8X/xzH3WYH0/h+0y4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cmzIe9AAAA3AAAAA8AAAAAAAAAAAAAAAAAoQIA&#10;AGRycy9kb3ducmV2LnhtbFBLBQYAAAAABAAEAPkAAACLAwAAAAA=&#10;" strokecolor="aqua" strokeweight=".5pt"/>
                <v:line id="Line 3710" o:spid="_x0000_s2874"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GVRsAAAADcAAAADwAAAGRycy9kb3ducmV2LnhtbERPTWsCMRC9F/wPYQRvNetaqq5GEUGx&#10;x6oXb+Nm3CxuJmETdf33TaHQ2zze5yxWnW3Eg9pQO1YwGmYgiEuna64UnI7b9ymIEJE1No5JwYsC&#10;rJa9twUW2j35mx6HWIkUwqFABSZGX0gZSkMWw9B54sRdXWsxJthWUrf4TOG2kXmWfUqLNacGg542&#10;hsrb4W4V7Pan8YSzXX4dfZnL6+xnY/JaqUG/W89BROriv/jPvddpfv4Bv8+kC+Ty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xlUbAAAAA3AAAAA8AAAAAAAAAAAAAAAAA&#10;oQIAAGRycy9kb3ducmV2LnhtbFBLBQYAAAAABAAEAPkAAACOAwAAAAA=&#10;" strokecolor="aqua" strokeweight="1.5pt"/>
                <v:line id="Line 3711" o:spid="_x0000_s2875"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PxaL0AAADcAAAADwAAAGRycy9kb3ducmV2LnhtbERPSwrCMBDdC94hjOBOUyuKVqOoILhx&#10;4QfcDs3YFptJaWKttzeC4G4e7zvLdWtK0VDtCssKRsMIBHFqdcGZgutlP5iBcB5ZY2mZFLzJwXrV&#10;7Swx0fbFJ2rOPhMhhF2CCnLvq0RKl+Zk0A1tRRy4u60N+gDrTOoaXyHclDKOoqk0WHBoyLGiXU7p&#10;4/w0Cqa34rrV87HF3TxLmzi+c3WUSvV77WYBwlPr/+Kf+6DD/HgC32fCBXL1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eD8Wi9AAAA3AAAAA8AAAAAAAAAAAAAAAAAoQIA&#10;AGRycy9kb3ducmV2LnhtbFBLBQYAAAAABAAEAPkAAACLAwAAAAA=&#10;" strokecolor="aqua" strokeweight=".5pt"/>
                <v:line id="Line 3712" o:spid="_x0000_s2876"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FvH70AAADcAAAADwAAAGRycy9kb3ducmV2LnhtbERPSwrCMBDdC94hjOBOUysUrUZRQXDj&#10;wg+4HZqxLTaT0sRab28Ewd083neW685UoqXGlZYVTMYRCOLM6pJzBdfLfjQD4TyyxsoyKXiTg/Wq&#10;31tiqu2LT9SefS5CCLsUFRTe16mULivIoBvbmjhwd9sY9AE2udQNvkK4qWQcRYk0WHJoKLCmXUHZ&#10;4/w0CpJbed3q+dTibp5nbRzfuT5KpYaDbrMA4anzf/HPfdBhfpzA95lwgV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dRbx+9AAAA3AAAAA8AAAAAAAAAAAAAAAAAoQIA&#10;AGRycy9kb3ducmV2LnhtbFBLBQYAAAAABAAEAPkAAACLAwAAAAA=&#10;" strokecolor="aqua" strokeweight=".5pt"/>
                <v:line id="Line 3713" o:spid="_x0000_s2877"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KhL0AAADcAAAADwAAAGRycy9kb3ducmV2LnhtbERPyQrCMBC9C/5DGMGbplZwqUZRQfDi&#10;wQW8Ds3YFptJaWKtf28Ewds83jrLdWtK0VDtCssKRsMIBHFqdcGZgutlP5iBcB5ZY2mZFLzJwXrV&#10;7Swx0fbFJ2rOPhMhhF2CCnLvq0RKl+Zk0A1tRRy4u60N+gDrTOoaXyHclDKOook0WHBoyLGiXU7p&#10;4/w0Cia34rrV87HF3TxLmzi+c3WUSvV77WYBwlPr/+Kf+6DD/HgK32fCBXL1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gdyoS9AAAA3AAAAA8AAAAAAAAAAAAAAAAAoQIA&#10;AGRycy9kb3ducmV2LnhtbFBLBQYAAAAABAAEAPkAAACLAwAAAAA=&#10;" strokecolor="aqua" strokeweight=".5pt"/>
                <v:line id="Line 3714" o:spid="_x0000_s2878"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Je9sMAAADcAAAADwAAAGRycy9kb3ducmV2LnhtbESPT4vCQAzF78J+hyEL3nRqF0S7nYor&#10;CHvx4B/wGjqxLdvJlM5srd/eHARvCe/lvV/yzehaNVAfGs8GFvMEFHHpbcOVgct5P1uBChHZYuuZ&#10;DDwowKb4mOSYWX/nIw2nWCkJ4ZChgTrGLtM6lDU5DHPfEYt2873DKGtfadvjXcJdq9MkWWqHDUtD&#10;jR3tair/Tv/OwPLaXH7s+svjbl2VQ5reuDtoY6af4/YbVKQxvs2v618r+KnQyjMygS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CXvbDAAAA3AAAAA8AAAAAAAAAAAAA&#10;AAAAoQIAAGRycy9kb3ducmV2LnhtbFBLBQYAAAAABAAEAPkAAACRAwAAAAA=&#10;" strokecolor="aqua" strokeweight=".5pt"/>
                <v:line id="Line 3715" o:spid="_x0000_s2879"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A62MAAAADcAAAADwAAAGRycy9kb3ducmV2LnhtbERPTYvCMBC9L/gfwgje1tQKu1qNIoKi&#10;x1Uv3sZmbIrNJDRR6783Cwt7m8f7nPmys414UBtqxwpGwwwEcel0zZWC03HzOQERIrLGxjEpeFGA&#10;5aL3McdCuyf/0OMQK5FCOBSowMToCylDachiGDpPnLiray3GBNtK6hafKdw2Ms+yL2mx5tRg0NPa&#10;UHk73K2C7e40/uZsm19He3N5nf10TF4rNeh3qxmISF38F/+5dzrNz6fw+0y6QC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4wOtjAAAAA3AAAAA8AAAAAAAAAAAAAAAAA&#10;oQIAAGRycy9kb3ducmV2LnhtbFBLBQYAAAAABAAEAPkAAACOAwAAAAA=&#10;" strokecolor="aqua" strokeweight="1.5pt"/>
                <v:line id="Line 3716" o:spid="_x0000_s2880"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3ELcMAAADcAAAADwAAAGRycy9kb3ducmV2LnhtbESPQWvDMAyF74P9B6PBbquzFMqaxgld&#10;oLDLDusKvQpbTUJjOcRumv376TDYTeI9vfeprBc/qJmm2Ac28LrKQBHb4HpuDZy+Dy9voGJCdjgE&#10;JgM/FKGuHh9KLFy48xfNx9QqCeFYoIEupbHQOtqOPMZVGIlFu4TJY5J1arWb8C7hftB5lm20x56l&#10;ocORmo7s9XjzBjbn/vTutuuAzba1c55fePzUxjw/LfsdqERL+jf/XX84wV8LvjwjE+j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txC3DAAAA3AAAAA8AAAAAAAAAAAAA&#10;AAAAoQIAAGRycy9kb3ducmV2LnhtbFBLBQYAAAAABAAEAPkAAACRAwAAAAA=&#10;" strokecolor="aqua" strokeweight=".5pt"/>
                <v:line id="Line 3717" o:spid="_x0000_s2881"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htr0AAADcAAAADwAAAGRycy9kb3ducmV2LnhtbERPvQrCMBDeBd8hnOCmqRVEq1FUEFwc&#10;1ILr0ZxtsbmUJtb69kYQ3O7j+73VpjOVaKlxpWUFk3EEgjizuuRcQXo9jOYgnEfWWFkmBW9ysFn3&#10;eytMtH3xmdqLz0UIYZeggsL7OpHSZQUZdGNbEwfubhuDPsAml7rBVwg3lYyjaCYNlhwaCqxpX1D2&#10;uDyNgtmtTHd6MbW4X+RZG8d3rk9SqeGg2y5BeOr8X/xzH3WYP53A95lw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1hYba9AAAA3AAAAA8AAAAAAAAAAAAAAAAAoQIA&#10;AGRycy9kb3ducmV2LnhtbFBLBQYAAAAABAAEAPkAAACLAwAAAAA=&#10;" strokecolor="aqua" strokeweight=".5pt"/>
                <v:line id="Line 3718" o:spid="_x0000_s2882"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P/wb0AAADcAAAADwAAAGRycy9kb3ducmV2LnhtbERPvQrCMBDeBd8hnOCmqRVEq1FUEFwc&#10;1ILr0ZxtsbmUJtb69kYQ3O7j+73VpjOVaKlxpWUFk3EEgjizuuRcQXo9jOYgnEfWWFkmBW9ysFn3&#10;eytMtH3xmdqLz0UIYZeggsL7OpHSZQUZdGNbEwfubhuDPsAml7rBVwg3lYyjaCYNlhwaCqxpX1D2&#10;uDyNgtmtTHd6MbW4X+RZG8d3rk9SqeGg2y5BeOr8X/xzH3WYP43h+0y4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2z/8G9AAAA3AAAAA8AAAAAAAAAAAAAAAAAoQIA&#10;AGRycy9kb3ducmV2LnhtbFBLBQYAAAAABAAEAPkAAACLAwAAAAA=&#10;" strokecolor="aqua" strokeweight=".5pt"/>
                <v:line id="Line 3719" o:spid="_x0000_s2883"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9aWr0AAADcAAAADwAAAGRycy9kb3ducmV2LnhtbERPSwrCMBDdC94hjOBOU1sQrUZRQXDj&#10;wg+4HZqxLTaT0sRab28Ewd083neW685UoqXGlZYVTMYRCOLM6pJzBdfLfjQD4TyyxsoyKXiTg/Wq&#10;31tiqu2LT9SefS5CCLsUFRTe16mULivIoBvbmjhwd9sY9AE2udQNvkK4qWQcRVNpsOTQUGBNu4Ky&#10;x/lpFExv5XWr54nF3TzP2ji+c32USg0H3WYBwlPn/+Kf+6DD/CSB7zPhAr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L/Wlq9AAAA3AAAAA8AAAAAAAAAAAAAAAAAoQIA&#10;AGRycy9kb3ducmV2LnhtbFBLBQYAAAAABAAEAPkAAACLAwAAAAA=&#10;" strokecolor="aqua" strokeweight=".5pt"/>
                <v:line id="Line 3720" o:spid="_x0000_s2884"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gDm8AAAADcAAAADwAAAGRycy9kb3ducmV2LnhtbERPTWsCMRC9F/wPYQRvNatbqq5GEUGx&#10;x6oXb+Nm3CxuJmETdf33TaHQ2zze5yxWnW3Eg9pQO1YwGmYgiEuna64UnI7b9ymIEJE1No5JwYsC&#10;rJa9twUW2j35mx6HWIkUwqFABSZGX0gZSkMWw9B54sRdXWsxJthWUrf4TOG2keMs+5QWa04NBj1t&#10;DJW3w90q2O1P+YSz3fg6+jKX19nPcvJaqUG/W89BROriv/jPvddpfv4Bv8+kC+Ty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oA5vAAAAA3AAAAA8AAAAAAAAAAAAAAAAA&#10;oQIAAGRycy9kb3ducmV2LnhtbFBLBQYAAAAABAAEAPkAAACOAwAAAAA=&#10;" strokecolor="aqua" strokeweight="1.5pt"/>
                <v:line id="Line 3721" o:spid="_x0000_s2885"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pntb0AAADcAAAADwAAAGRycy9kb3ducmV2LnhtbERPSwrCMBDdC94hjOBOUyuKVqOoILhx&#10;4QfcDs3YFptJaWKttzeC4G4e7zvLdWtK0VDtCssKRsMIBHFqdcGZgutlP5iBcB5ZY2mZFLzJwXrV&#10;7Swx0fbFJ2rOPhMhhF2CCnLvq0RKl+Zk0A1tRRy4u60N+gDrTOoaXyHclDKOoqk0WHBoyLGiXU7p&#10;4/w0Cqa34rrV87HF3TxLmzi+c3WUSvV77WYBwlPr/+Kf+6DD/PEE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JaZ7W9AAAA3AAAAA8AAAAAAAAAAAAAAAAAoQIA&#10;AGRycy9kb3ducmV2LnhtbFBLBQYAAAAABAAEAPkAAACLAwAAAAA=&#10;" strokecolor="aqua" strokeweight=".5pt"/>
                <v:line id="Line 3722" o:spid="_x0000_s2886"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j5wr0AAADcAAAADwAAAGRycy9kb3ducmV2LnhtbERPSwrCMBDdC94hjOBOUysUrUZRQXDj&#10;wg+4HZqxLTaT0sRab28Ewd083neW685UoqXGlZYVTMYRCOLM6pJzBdfLfjQD4TyyxsoyKXiTg/Wq&#10;31tiqu2LT9SefS5CCLsUFRTe16mULivIoBvbmjhwd9sY9AE2udQNvkK4qWQcRYk0WHJoKLCmXUHZ&#10;4/w0CpJbed3q+dTibp5nbRzfuT5KpYaDbrMA4anzf/HPfdBh/jSB7zPhAr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KI+cK9AAAA3AAAAA8AAAAAAAAAAAAAAAAAoQIA&#10;AGRycy9kb3ducmV2LnhtbFBLBQYAAAAABAAEAPkAAACLAwAAAAA=&#10;" strokecolor="aqua" strokeweight=".5pt"/>
                <v:line id="Line 3723" o:spid="_x0000_s2887"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RcWb0AAADcAAAADwAAAGRycy9kb3ducmV2LnhtbERPyQrCMBC9C/5DGMGbplZwqUZRQfDi&#10;wQW8Ds3YFptJaWKtf28Ewds83jrLdWtK0VDtCssKRsMIBHFqdcGZgutlP5iBcB5ZY2mZFLzJwXrV&#10;7Swx0fbFJ2rOPhMhhF2CCnLvq0RKl+Zk0A1tRRy4u60N+gDrTOoaXyHclDKOook0WHBoyLGiXU7p&#10;4/w0Cia34rrV87HF3TxLmzi+c3WUSvV77WYBwlPr/+Kf+6DD/PEU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3EXFm9AAAA3AAAAA8AAAAAAAAAAAAAAAAAoQIA&#10;AGRycy9kb3ducmV2LnhtbFBLBQYAAAAABAAEAPkAAACLAwAAAAA=&#10;" strokecolor="aqua" strokeweight=".5pt"/>
                <v:line id="Line 3724" o:spid="_x0000_s2888"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vIK8MAAADcAAAADwAAAGRycy9kb3ducmV2LnhtbESPQWvDMAyF74P9B6PBbquzFMqaxgld&#10;oLDLDusKvQpbTUJjOcRumv376TDYTeI9vfeprBc/qJmm2Ac28LrKQBHb4HpuDZy+Dy9voGJCdjgE&#10;JgM/FKGuHh9KLFy48xfNx9QqCeFYoIEupbHQOtqOPMZVGIlFu4TJY5J1arWb8C7hftB5lm20x56l&#10;ocORmo7s9XjzBjbn/vTutuuAzba1c55fePzUxjw/LfsdqERL+jf/XX84wV8LrTwjE+j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byCvDAAAA3AAAAA8AAAAAAAAAAAAA&#10;AAAAoQIAAGRycy9kb3ducmV2LnhtbFBLBQYAAAAABAAEAPkAAACRAwAAAAA=&#10;" strokecolor="aqua" strokeweight=".5pt"/>
                <v:line id="Line 3725" o:spid="_x0000_s2889"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sBcAAAADcAAAADwAAAGRycy9kb3ducmV2LnhtbERPTYvCMBC9L/gfwgje1lQLu1qNIoKi&#10;x1Uv3sZmbIrNJDRR6783Cwt7m8f7nPmys414UBtqxwpGwwwEcel0zZWC03HzOQERIrLGxjEpeFGA&#10;5aL3McdCuyf/0OMQK5FCOBSowMToCylDachiGDpPnLiray3GBNtK6hafKdw2cpxlX9JizanBoKe1&#10;ofJ2uFsF290p/+ZsO76O9ubyOvtpTl4rNeh3qxmISF38F/+5dzrNz6fw+0y6QC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prAXAAAAA3AAAAA8AAAAAAAAAAAAAAAAA&#10;oQIAAGRycy9kb3ducmV2LnhtbFBLBQYAAAAABAAEAPkAAACOAwAAAAA=&#10;" strokecolor="aqua" strokeweight="1.5pt"/>
                <v:line id="Line 3726" o:spid="_x0000_s2890"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u3UMQAAADcAAAADwAAAGRycy9kb3ducmV2LnhtbESPQWvDMAyF74P9B6PBbovTbJQmq1u2&#10;wKCXHdoGdhWxmoTGcoi9JPv306HQm8R7eu/Tdr+4Xk00hs6zgVWSgiKuve24MVCdv142oEJEtth7&#10;JgN/FGC/e3zYYmH9zEeaTrFREsKhQANtjEOhdahbchgSPxCLdvGjwyjr2Gg74izhrtdZmq61w46l&#10;ocWBypbq6+nXGVj/dNWnzV89lnlTT1l24eFbG/P8tHy8g4q0xLv5dn2wgv8m+PKMTKB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7dQxAAAANwAAAAPAAAAAAAAAAAA&#10;AAAAAKECAABkcnMvZG93bnJldi54bWxQSwUGAAAAAAQABAD5AAAAkgMAAAAA&#10;" strokecolor="aqua" strokeweight=".5pt"/>
                <v:line id="Line 3727" o:spid="_x0000_s2891"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cSy70AAADcAAAADwAAAGRycy9kb3ducmV2LnhtbERPSwrCMBDdC94hjOBOU6uIVqOoILhx&#10;4QfcDs3YFptJaWKttzeC4G4e7zvLdWtK0VDtCssKRsMIBHFqdcGZgutlP5iBcB5ZY2mZFLzJwXrV&#10;7Swx0fbFJ2rOPhMhhF2CCnLvq0RKl+Zk0A1tRRy4u60N+gDrTOoaXyHclDKOoqk0WHBoyLGiXU7p&#10;4/w0Cqa34rrV87HF3TxLmzi+c3WUSvV77WYBwlPr/+Kf+6DD/MkI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VnEsu9AAAA3AAAAA8AAAAAAAAAAAAAAAAAoQIA&#10;AGRycy9kb3ducmV2LnhtbFBLBQYAAAAABAAEAPkAAACLAwAAAAA=&#10;" strokecolor="aqua" strokeweight=".5pt"/>
                <v:line id="Line 3728" o:spid="_x0000_s2892"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WMvL0AAADcAAAADwAAAGRycy9kb3ducmV2LnhtbERPSwrCMBDdC94hjOBOU6uIVqOoILhx&#10;4QfcDs3YFptJaWKttzeC4G4e7zvLdWtK0VDtCssKRsMIBHFqdcGZgutlP5iBcB5ZY2mZFLzJwXrV&#10;7Swx0fbFJ2rOPhMhhF2CCnLvq0RKl+Zk0A1tRRy4u60N+gDrTOoaXyHclDKOoqk0WHBoyLGiXU7p&#10;4/w0Cqa34rrV87HF3TxLmzi+c3WUSvV77WYBwlPr/+Kf+6DD/EkM32fCBXL1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W1jLy9AAAA3AAAAA8AAAAAAAAAAAAAAAAAoQIA&#10;AGRycy9kb3ducmV2LnhtbFBLBQYAAAAABAAEAPkAAACLAwAAAAA=&#10;" strokecolor="aqua" strokeweight=".5pt"/>
                <v:line id="Line 3729" o:spid="_x0000_s2893"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kpJ70AAADcAAAADwAAAGRycy9kb3ducmV2LnhtbERPSwrCMBDdC94hjOBOU6uIVqOoILhx&#10;4QfcDs3YFptJaWKttzeC4G4e7zvLdWtK0VDtCssKRsMIBHFqdcGZgutlP5iBcB5ZY2mZFLzJwXrV&#10;7Swx0fbFJ2rOPhMhhF2CCnLvq0RKl+Zk0A1tRRy4u60N+gDrTOoaXyHclDKOoqk0WHBoyLGiXU7p&#10;4/w0Cqa34rrV87HF3TxLmzi+c3WUSvV77WYBwlPr/+Kf+6DD/Mk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r5KSe9AAAA3AAAAA8AAAAAAAAAAAAAAAAAoQIA&#10;AGRycy9kb3ducmV2LnhtbFBLBQYAAAAABAAEAPkAAACLAwAAAAA=&#10;" strokecolor="aqua" strokeweight=".5pt"/>
                <v:line id="Line 3730" o:spid="_x0000_s2894"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5w5sIAAADcAAAADwAAAGRycy9kb3ducmV2LnhtbERPS2vCQBC+F/wPywi91U1U+kjdiAgN&#10;eqz10ts0O2ZDs7NLdqvJv+8Kgrf5+J6zWg+2E2fqQ+tYQT7LQBDXTrfcKDh+fTy9gggRWWPnmBSM&#10;FGBdTh5WWGh34U86H2IjUgiHAhWYGH0hZagNWQwz54kTd3K9xZhg30jd4yWF207Os+xZWmw5NRj0&#10;tDVU/x7+rIJqd1y8cFbNT/ne/Izf/m1BXiv1OB027yAiDfEuvrl3Os1fLuH6TLp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5w5sIAAADcAAAADwAAAAAAAAAAAAAA&#10;AAChAgAAZHJzL2Rvd25yZXYueG1sUEsFBgAAAAAEAAQA+QAAAJADAAAAAA==&#10;" strokecolor="aqua" strokeweight="1.5pt"/>
                <v:line id="Line 3731" o:spid="_x0000_s2895"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wUyMIAAADcAAAADwAAAGRycy9kb3ducmV2LnhtbERPS0vDQBC+F/wPywje2o1pG2zMtthA&#10;oRcPjQGvQ3bywOxsyK5J/PddQfA2H99zstNiejHR6DrLCp43EQjiyuqOGwXlx2X9AsJ5ZI29ZVLw&#10;Qw5Ox4dVhqm2M99oKnwjQgi7FBW03g+plK5qyaDb2IE4cLUdDfoAx0bqEecQbnoZR1EiDXYcGloc&#10;KG+p+iq+jYLksyvP+rC1mB+aaorjmod3qdTT4/L2CsLT4v/Ff+6rDvN3e/h9Jlwgj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wUyMIAAADcAAAADwAAAAAAAAAAAAAA&#10;AAChAgAAZHJzL2Rvd25yZXYueG1sUEsFBgAAAAAEAAQA+QAAAJADAAAAAA==&#10;" strokecolor="aqua" strokeweight=".5pt"/>
                <v:line id="Line 3732" o:spid="_x0000_s2896"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6Kv8EAAADcAAAADwAAAGRycy9kb3ducmV2LnhtbERPTWvCQBC9F/wPywjemo1pCU10E6xQ&#10;8NJDVeh12B2TYHY2ZLcx/nu3UOhtHu9ztvVsezHR6DvHCtZJCoJYO9Nxo+B8+nh+A+EDssHeMSm4&#10;k4e6WjxtsTTuxl80HUMjYgj7EhW0IQyllF63ZNEnbiCO3MWNFkOEYyPNiLcYbnuZpWkuLXYcG1oc&#10;aN+Svh5/rIL8uzu/m+LF4b5o9JRlFx4+pVKr5bzbgAg0h3/xn/tg4vzXHH6fiRfI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joq/wQAAANwAAAAPAAAAAAAAAAAAAAAA&#10;AKECAABkcnMvZG93bnJldi54bWxQSwUGAAAAAAQABAD5AAAAjwMAAAAA&#10;" strokecolor="aqua" strokeweight=".5pt"/>
                <v:line id="Line 3733" o:spid="_x0000_s2897"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IvJMAAAADcAAAADwAAAGRycy9kb3ducmV2LnhtbERPS4vCMBC+C/sfwizsTdPtitpqlFVY&#10;8OLBKngdmukDm0lpYu3+eyMI3ubje85qM5hG9NS52rKC70kEgji3uuZSwfn0N16AcB5ZY2OZFPyT&#10;g836Y7TCVNs7H6nPfClCCLsUFVTet6mULq/IoJvYljhwhe0M+gC7UuoO7yHcNDKOopk0WHNoqLCl&#10;XUX5NbsZBbNLfd7q5MfiLinzPo4Lbg9Sqa/P4XcJwtPg3+KXe6/D/Okcns+EC+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CLyTAAAAA3AAAAA8AAAAAAAAAAAAAAAAA&#10;oQIAAGRycy9kb3ducmV2LnhtbFBLBQYAAAAABAAEAPkAAACOAwAAAAA=&#10;" strokecolor="aqua" strokeweight=".5pt"/>
                <v:line id="Line 3734" o:spid="_x0000_s2898"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27VsQAAADcAAAADwAAAGRycy9kb3ducmV2LnhtbESPQWvDMAyF74P9B6PBbovTbJQmq1u2&#10;wKCXHdoGdhWxmoTGcoi9JPv306HQm8R7eu/Tdr+4Xk00hs6zgVWSgiKuve24MVCdv142oEJEtth7&#10;JgN/FGC/e3zYYmH9zEeaTrFREsKhQANtjEOhdahbchgSPxCLdvGjwyjr2Gg74izhrtdZmq61w46l&#10;ocWBypbq6+nXGVj/dNWnzV89lnlTT1l24eFbG/P8tHy8g4q0xLv5dn2wgv8mtPKMTKB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XbtWxAAAANwAAAAPAAAAAAAAAAAA&#10;AAAAAKECAABkcnMvZG93bnJldi54bWxQSwUGAAAAAAQABAD5AAAAkgMAAAAA&#10;" strokecolor="aqua" strokeweight=".5pt"/>
                <v:line id="Line 3735" o:spid="_x0000_s2899"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eMIAAADcAAAADwAAAGRycy9kb3ducmV2LnhtbERPTWvCQBC9F/oflhG81U20tDW6kSIY&#10;7LHWS29jdswGs7NLdjXx33cLhd7m8T5nvRltJ27Uh9axgnyWgSCunW65UXD82j29gQgRWWPnmBTc&#10;KcCmfHxYY6HdwJ90O8RGpBAOBSowMfpCylAbshhmzhMn7ux6izHBvpG6xyGF207Os+xFWmw5NRj0&#10;tDVUXw5Xq6DaHxevnFXzc/5hTvdvv1yQ10pNJ+P7CkSkMf6L/9x7neY/L+H3mXSB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eMIAAADcAAAADwAAAAAAAAAAAAAA&#10;AAChAgAAZHJzL2Rvd25yZXYueG1sUEsFBgAAAAAEAAQA+QAAAJADAAAAAA==&#10;" strokecolor="aqua" strokeweight="1.5pt"/>
                <v:line id="Line 3736" o:spid="_x0000_s2900"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jcQAAADcAAAADwAAAGRycy9kb3ducmV2LnhtbESPQWvDMAyF74P9B6PBbovTjJUmq1u2&#10;wKCXHdoGdhWxmoTGcoi9JPv306HQm8R7eu/Tdr+4Xk00hs6zgVWSgiKuve24MVCdv142oEJEtth7&#10;JgN/FGC/e3zYYmH9zEeaTrFREsKhQANtjEOhdahbchgSPxCLdvGjwyjr2Gg74izhrtdZmq61w46l&#10;ocWBypbq6+nXGVj/dNWnzV89lnlTT1l24eFbG/P8tHy8g4q0xLv5dn2wgv8m+PKMTKB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8iGNxAAAANwAAAAPAAAAAAAAAAAA&#10;AAAAAKECAABkcnMvZG93bnJldi54bWxQSwUGAAAAAAQABAD5AAAAkgMAAAAA&#10;" strokecolor="aqua" strokeweight=".5pt"/>
                <v:line id="Line 3737" o:spid="_x0000_s2901"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6EFr0AAADcAAAADwAAAGRycy9kb3ducmV2LnhtbERPSwrCMBDdC94hjOBOUyuKVqOoILhx&#10;4QfcDs3YFptJaWKttzeC4G4e7zvLdWtK0VDtCssKRsMIBHFqdcGZgutlP5iBcB5ZY2mZFLzJwXrV&#10;7Swx0fbFJ2rOPhMhhF2CCnLvq0RKl+Zk0A1tRRy4u60N+gDrTOoaXyHclDKOoqk0WHBoyLGiXU7p&#10;4/w0Cqa34rrV87HF3TxLmzi+c3WUSvV77WYBwlPr/+Kf+6DD/MkI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hBa9AAAA3AAAAA8AAAAAAAAAAAAAAAAAoQIA&#10;AGRycy9kb3ducmV2LnhtbFBLBQYAAAAABAAEAPkAAACLAwAAAAA=&#10;" strokecolor="aqua" strokeweight=".5pt"/>
                <v:line id="Line 3738" o:spid="_x0000_s2902"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waYb0AAADcAAAADwAAAGRycy9kb3ducmV2LnhtbERPSwrCMBDdC94hjOBOUyuKVqOoILhx&#10;4QfcDs3YFptJaWKttzeC4G4e7zvLdWtK0VDtCssKRsMIBHFqdcGZgutlP5iBcB5ZY2mZFLzJwXrV&#10;7Swx0fbFJ2rOPhMhhF2CCnLvq0RKl+Zk0A1tRRy4u60N+gDrTOoaXyHclDKOoqk0WHBoyLGiXU7p&#10;4/w0Cqa34rrV87HF3TxLmzi+c3WUSvV77WYBwlPr/+Kf+6DD/EkM32fCBXL1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BsGmG9AAAA3AAAAA8AAAAAAAAAAAAAAAAAoQIA&#10;AGRycy9kb3ducmV2LnhtbFBLBQYAAAAABAAEAPkAAACLAwAAAAA=&#10;" strokecolor="aqua" strokeweight=".5pt"/>
                <v:line id="Line 3739" o:spid="_x0000_s2903"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C/+r0AAADcAAAADwAAAGRycy9kb3ducmV2LnhtbERPSwrCMBDdC94hjOBOUyuKVqOoILhx&#10;4QfcDs3YFptJaWKttzeC4G4e7zvLdWtK0VDtCssKRsMIBHFqdcGZgutlP5iBcB5ZY2mZFLzJwXrV&#10;7Swx0fbFJ2rOPhMhhF2CCnLvq0RKl+Zk0A1tRRy4u60N+gDrTOoaXyHclDKOoqk0WHBoyLGiXU7p&#10;4/w0Cqa34rrV87HF3TxLmzi+c3WUSvV77WYBwlPr/+Kf+6DD/Mk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8gv/q9AAAA3AAAAA8AAAAAAAAAAAAAAAAAoQIA&#10;AGRycy9kb3ducmV2LnhtbFBLBQYAAAAABAAEAPkAAACLAwAAAAA=&#10;" strokecolor="aqua" strokeweight=".5pt"/>
                <v:line id="Line 3740" o:spid="_x0000_s2904"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fmO8EAAADcAAAADwAAAGRycy9kb3ducmV2LnhtbERPS2sCMRC+C/0PYQq9adZXq1ujSEGx&#10;x269eBs342bpZhI2Udd/b4SCt/n4nrNYdbYRF2pD7VjBcJCBIC6drrlSsP/d9GcgQkTW2DgmBTcK&#10;sFq+9BaYa3flH7oUsRIphEOOCkyMPpcylIYshoHzxIk7udZiTLCtpG7xmsJtI0dZ9i4t1pwaDHr6&#10;MlT+FWerYLvbjz84245Ow29zvB38fExeK/X22q0/QUTq4lP8797pNH86gc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N+Y7wQAAANwAAAAPAAAAAAAAAAAAAAAA&#10;AKECAABkcnMvZG93bnJldi54bWxQSwUGAAAAAAQABAD5AAAAjwMAAAAA&#10;" strokecolor="aqua" strokeweight="1.5pt"/>
                <v:shape id="Text Box 3741" o:spid="_x0000_s2905"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197967" w:rsidRDefault="00197967">
                        <w:pPr>
                          <w:jc w:val="center"/>
                        </w:pPr>
                      </w:p>
                    </w:txbxContent>
                  </v:textbox>
                </v:shape>
                <v:shape id="Text Box 3742" o:spid="_x0000_s2906"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9ZMMA&#10;AADcAAAADwAAAGRycy9kb3ducmV2LnhtbERP3WrCMBS+F/YO4Qy8m+kmiqtGGQNhUxRn+wDH5qwp&#10;a066JrP17Y0w8O58fL9nseptLc7U+sqxgudRAoK4cLriUkGerZ9mIHxA1lg7JgUX8rBaPgwWmGrX&#10;8Redj6EUMYR9igpMCE0qpS8MWfQj1xBH7tu1FkOEbSl1i10Mt7V8SZKptFhxbDDY0Luh4uf4ZxXs&#10;1vvt52u/yU5YbTr3exjnpmOlho/92xxEoD7cxf/uDx3nT6Z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i9ZMMAAADcAAAADwAAAAAAAAAAAAAAAACYAgAAZHJzL2Rv&#10;d25yZXYueG1sUEsFBgAAAAAEAAQA9QAAAIgDAAAAAA==&#10;" filled="f" stroked="f">
                  <v:textbox inset="0">
                    <w:txbxContent>
                      <w:p w:rsidR="00197967" w:rsidRDefault="00197967"/>
                    </w:txbxContent>
                  </v:textbox>
                </v:shape>
                <v:shape id="Text Box 3743" o:spid="_x0000_s2907"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QY/8MA&#10;AADcAAAADwAAAGRycy9kb3ducmV2LnhtbERP22oCMRB9L/gPYQTfarYWW12NUgTBCxZvHzBuppul&#10;m8l2E931702h0Lc5nOtM560txY1qXzhW8NJPQBBnThecKzifls8jED4gaywdk4I7eZjPOk9TTLVr&#10;+EC3Y8hFDGGfogITQpVK6TNDFn3fVcSR+3K1xRBhnUtdYxPDbSkHSfImLRYcGwxWtDCUfR+vVsFu&#10;+bldj9vN6YLFpnE/+9ezaVipXrf9mIAI1IZ/8Z97peP84Tv8PhMv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QY/8MAAADcAAAADwAAAAAAAAAAAAAAAACYAgAAZHJzL2Rv&#10;d25yZXYueG1sUEsFBgAAAAAEAAQA9QAAAIgDAAAAAA==&#10;" filled="f" stroked="f">
                  <v:textbox inset="0">
                    <w:txbxContent>
                      <w:p w:rsidR="00197967" w:rsidRDefault="00197967"/>
                    </w:txbxContent>
                  </v:textbox>
                </v:shape>
                <v:shape id="Text Box 3744" o:spid="_x0000_s2908"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uMjcYA&#10;AADcAAAADwAAAGRycy9kb3ducmV2LnhtbESP0WrCQBBF3wv+wzKCb3VjpcWmriIFwVoqVv2AaXbM&#10;BrOzMbs16d93Hgp9m+HeuffMfNn7Wt2ojVVgA5NxBoq4CLbi0sDpuL6fgYoJ2WIdmAz8UITlYnA3&#10;x9yGjj/pdkilkhCOORpwKTW51rFw5DGOQ0Ms2jm0HpOsbalti52E+1o/ZNmT9lixNDhs6NVRcTl8&#10;ewMf693723O/PX5hte3CdT89uY6NGQ371QuoRH36N/9db6zgPwqtPCMT6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uMjcYAAADcAAAADwAAAAAAAAAAAAAAAACYAgAAZHJz&#10;L2Rvd25yZXYueG1sUEsFBgAAAAAEAAQA9QAAAIsDAAAAAA==&#10;" filled="f" stroked="f">
                  <v:textbox inset="0">
                    <w:txbxContent>
                      <w:p w:rsidR="00197967" w:rsidRDefault="00197967"/>
                    </w:txbxContent>
                  </v:textbox>
                </v:shape>
                <v:shape id="Text Box 3745" o:spid="_x0000_s2909"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pFsMA&#10;AADcAAAADwAAAGRycy9kb3ducmV2LnhtbERP3WrCMBS+F/YO4Qy8m+kcyqxGGYPCVCab+gBnzbEp&#10;a05qE9v69osw8O58fL9nseptJVpqfOlYwfMoAUGcO11yoeB4yJ5eQfiArLFyTAqu5GG1fBgsMNWu&#10;429q96EQMYR9igpMCHUqpc8NWfQjVxNH7uQaiyHCppC6wS6G20qOk2QqLZYcGwzW9G4o/91frILP&#10;bLddz/rN4QfLTefOXy9H07FSw8f+bQ4iUB/u4n/3h47zJzO4PRM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cpFsMAAADcAAAADwAAAAAAAAAAAAAAAACYAgAAZHJzL2Rv&#10;d25yZXYueG1sUEsFBgAAAAAEAAQA9QAAAIgDAAAAAA==&#10;" filled="f" stroked="f">
                  <v:textbox inset="0">
                    <w:txbxContent>
                      <w:p w:rsidR="00197967" w:rsidRDefault="00197967"/>
                    </w:txbxContent>
                  </v:textbox>
                </v:shape>
                <v:shape id="Text Box 3746" o:spid="_x0000_s2910"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FKNsUA&#10;AADcAAAADwAAAGRycy9kb3ducmV2LnhtbESP3WrCQBCF7wXfYRmhd3XTFqRGVykFobVU/HuAMTtm&#10;g9nZNLs16dt3LgTvZjhnzvlmvux9ra7UxiqwgadxBoq4CLbi0sDxsHp8BRUTssU6MBn4owjLxXAw&#10;x9yGjnd03adSSQjHHA24lJpc61g48hjHoSEW7Rxaj0nWttS2xU7Cfa2fs2yiPVYsDQ4bendUXPa/&#10;3sD3avP1Oe3XhxNW6y78bF+OrmNjHkb92wxUoj7dzbfrDyv4E8GXZ2QCv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Uo2xQAAANwAAAAPAAAAAAAAAAAAAAAAAJgCAABkcnMv&#10;ZG93bnJldi54bWxQSwUGAAAAAAQABAD1AAAAigMAAAAA&#10;" filled="f" stroked="f">
                  <v:textbox inset="0">
                    <w:txbxContent>
                      <w:p w:rsidR="00197967" w:rsidRDefault="00197967"/>
                    </w:txbxContent>
                  </v:textbox>
                </v:shape>
                <v:shape id="Text Box 3747" o:spid="_x0000_s2911"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vrcIA&#10;AADcAAAADwAAAGRycy9kb3ducmV2LnhtbERP3WrCMBS+H/gO4Qy807QK4jqjDKGwOSZOfYCz5tgU&#10;m5PaZLa+vRkIuzsf3+9ZrHpbiyu1vnKsIB0nIIgLpysuFRwP+WgOwgdkjbVjUnAjD6vl4GmBmXYd&#10;f9N1H0oRQ9hnqMCE0GRS+sKQRT92DXHkTq61GCJsS6lb7GK4reUkSWbSYsWxwWBDa0PFef9rFXzl&#10;28+Pl35z+MFq07nLbno0HSs1fO7fXkEE6sO/+OF+13H+LIW/Z+IF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ve+twgAAANwAAAAPAAAAAAAAAAAAAAAAAJgCAABkcnMvZG93&#10;bnJldi54bWxQSwUGAAAAAAQABAD1AAAAhwMAAAAA&#10;" filled="f" stroked="f">
                  <v:textbox inset="0">
                    <w:txbxContent>
                      <w:p w:rsidR="00197967" w:rsidRDefault="00197967"/>
                    </w:txbxContent>
                  </v:textbox>
                </v:shape>
                <v:shape id="Text Box 3748" o:spid="_x0000_s2912"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9x2sIA&#10;AADcAAAADwAAAGRycy9kb3ducmV2LnhtbERP22rCQBB9L/gPywh9qxtTkDZ1FRECXmix6gdMs2M2&#10;mJ2N2dXEv3cLhb7N4VxnOu9tLW7U+sqxgvEoAUFcOF1xqeB4yF/eQPiArLF2TAru5GE+GzxNMdOu&#10;42+67UMpYgj7DBWYEJpMSl8YsuhHriGO3Mm1FkOEbSl1i10Mt7VMk2QiLVYcGww2tDRUnPdXq+Az&#10;/9qu3/vN4QerTecuu9ej6Vip52G/+AARqA//4j/3Ssf5kxR+n4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b3HawgAAANwAAAAPAAAAAAAAAAAAAAAAAJgCAABkcnMvZG93&#10;bnJldi54bWxQSwUGAAAAAAQABAD1AAAAhwMAAAAA&#10;" filled="f" stroked="f">
                  <v:textbox inset="0">
                    <w:txbxContent>
                      <w:p w:rsidR="00197967" w:rsidRDefault="00197967"/>
                    </w:txbxContent>
                  </v:textbox>
                </v:shape>
                <v:shape id="Text Box 3749" o:spid="_x0000_s2913"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UQcEA&#10;AADcAAAADwAAAGRycy9kb3ducmV2LnhtbERP3WrCMBS+H/gO4Qi701QFcZ1RRBCcQ3HqA5w1x6bY&#10;nNQms/XtjSDs7nx8v2c6b20pblT7wrGCQT8BQZw5XXCu4HRc9SYgfEDWWDomBXfyMJ913qaYatfw&#10;D90OIRcxhH2KCkwIVSqlzwxZ9H1XEUfu7GqLIcI6l7rGJobbUg6TZCwtFhwbDFa0NJRdDn9WwXa1&#10;+/76aDfHXyw2jbvuRyfTsFLv3XbxCSJQG/7FL/dax/njETyfiR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j1EHBAAAA3AAAAA8AAAAAAAAAAAAAAAAAmAIAAGRycy9kb3du&#10;cmV2LnhtbFBLBQYAAAAABAAEAPUAAACGAwAAAAA=&#10;" filled="f" stroked="f">
                  <v:textbox inset="0">
                    <w:txbxContent>
                      <w:p w:rsidR="00197967" w:rsidRDefault="00197967"/>
                    </w:txbxContent>
                  </v:textbox>
                </v:shape>
                <v:shape id="Text Box 3750" o:spid="_x0000_s2914"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pMNcMA&#10;AADcAAAADwAAAGRycy9kb3ducmV2LnhtbERP3WrCMBS+F/YO4Qy8m+mmiKtGGQNhUxRn+wDH5qwp&#10;a066JrP17Y0w8O58fL9nseptLc7U+sqxgudRAoK4cLriUkGerZ9mIHxA1lg7JgUX8rBaPgwWmGrX&#10;8Redj6EUMYR9igpMCE0qpS8MWfQj1xBH7tu1FkOEbSl1i10Mt7V8SZKptFhxbDDY0Luh4uf4ZxXs&#10;1vvt52u/yU5YbTr3exjnpmOlho/92xxEoD7cxf/uDx3nTyd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pMNcMAAADcAAAADwAAAAAAAAAAAAAAAACYAgAAZHJzL2Rv&#10;d25yZXYueG1sUEsFBgAAAAAEAAQA9QAAAIgDAAAAAA==&#10;" filled="f" stroked="f">
                  <v:textbox inset="0">
                    <w:txbxContent>
                      <w:p w:rsidR="00197967" w:rsidRDefault="00197967"/>
                    </w:txbxContent>
                  </v:textbox>
                </v:shape>
                <v:shape id="Text Box 3751" o:spid="_x0000_s2915"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bprsMA&#10;AADcAAAADwAAAGRycy9kb3ducmV2LnhtbERP3WrCMBS+F/YO4Qy8m+kmiqtGGQNhUxRn+wDH5qwp&#10;a066JrP17Y0w8O58fL9nseptLc7U+sqxgudRAoK4cLriUkGerZ9mIHxA1lg7JgUX8rBaPgwWmGrX&#10;8Redj6EUMYR9igpMCE0qpS8MWfQj1xBH7tu1FkOEbSl1i10Mt7V8SZKptFhxbDDY0Luh4uf4ZxXs&#10;1vvt52u/yU5YbTr3exjnpmOlho/92xxEoD7cxf/uDx3nTyd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bprsMAAADcAAAADwAAAAAAAAAAAAAAAACYAgAAZHJzL2Rv&#10;d25yZXYueG1sUEsFBgAAAAAEAAQA9QAAAIgDAAAAAA==&#10;" filled="f" stroked="f">
                  <v:textbox inset="0">
                    <w:txbxContent>
                      <w:p w:rsidR="00197967" w:rsidRDefault="00197967"/>
                    </w:txbxContent>
                  </v:textbox>
                </v:shape>
                <v:shape id="Text Box 3752" o:spid="_x0000_s2916"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R32cIA&#10;AADcAAAADwAAAGRycy9kb3ducmV2LnhtbERP22rCQBB9F/oPyxT6Vje1EGyajZSC0CqKtw8Ys2M2&#10;NDsbs6tJ/74rFHybw7lOPhtsI67U+dqxgpdxAoK4dLrmSsFhP3+egvABWWPjmBT8kodZ8TDKMdOu&#10;5y1dd6ESMYR9hgpMCG0mpS8NWfRj1xJH7uQ6iyHCrpK6wz6G20ZOkiSVFmuODQZb+jRU/uwuVsFq&#10;vl5+vw2L/RHrRe/Om9eD6Vmpp8fh4x1EoCHcxf/uLx3npyncnokXy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VHfZwgAAANwAAAAPAAAAAAAAAAAAAAAAAJgCAABkcnMvZG93&#10;bnJldi54bWxQSwUGAAAAAAQABAD1AAAAhwMAAAAA&#10;" filled="f" stroked="f">
                  <v:textbox inset="0">
                    <w:txbxContent>
                      <w:p w:rsidR="00197967" w:rsidRDefault="00197967"/>
                    </w:txbxContent>
                  </v:textbox>
                </v:shape>
                <v:shape id="Text Box 3753" o:spid="_x0000_s2917"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jSQsMA&#10;AADcAAAADwAAAGRycy9kb3ducmV2LnhtbERP3WrCMBS+F3yHcITdzdQN1FWjyEDYHIqzfYBjc9aU&#10;NSddk9nu7Y0w8O58fL9nue5tLS7U+sqxgsk4AUFcOF1xqSDPto9zED4ga6wdk4I/8rBeDQdLTLXr&#10;+JMup1CKGMI+RQUmhCaV0heGLPqxa4gj9+VaiyHCtpS6xS6G21o+JclUWqw4Nhhs6NVQ8X36tQr2&#10;28PH+0u/y85Y7Tr3c3zOTcdKPYz6zQJEoD7cxf/uNx3nT2d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jSQsMAAADcAAAADwAAAAAAAAAAAAAAAACYAgAAZHJzL2Rv&#10;d25yZXYueG1sUEsFBgAAAAAEAAQA9QAAAIgDAAAAAA==&#10;" filled="f" stroked="f">
                  <v:textbox inset="0">
                    <w:txbxContent>
                      <w:p w:rsidR="00197967" w:rsidRDefault="00197967"/>
                    </w:txbxContent>
                  </v:textbox>
                </v:shape>
                <v:shape id="Text Box 3754" o:spid="_x0000_s2918"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GMMUA&#10;AADcAAAADwAAAGRycy9kb3ducmV2LnhtbESP3WrCQBCF7wXfYRmhd3XTFqRGVykFobVU/HuAMTtm&#10;g9nZNLs16dt3LgTvZjhnzvlmvux9ra7UxiqwgadxBoq4CLbi0sDxsHp8BRUTssU6MBn4owjLxXAw&#10;x9yGjnd03adSSQjHHA24lJpc61g48hjHoSEW7Rxaj0nWttS2xU7Cfa2fs2yiPVYsDQ4bendUXPa/&#10;3sD3avP1Oe3XhxNW6y78bF+OrmNjHkb92wxUoj7dzbfrDyv4E6GVZ2QCv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0YwxQAAANwAAAAPAAAAAAAAAAAAAAAAAJgCAABkcnMv&#10;ZG93bnJldi54bWxQSwUGAAAAAAQABAD1AAAAigMAAAAA&#10;" filled="f" stroked="f">
                  <v:textbox inset="0">
                    <w:txbxContent>
                      <w:p w:rsidR="00197967" w:rsidRDefault="00197967"/>
                    </w:txbxContent>
                  </v:textbox>
                </v:shape>
                <v:shape id="Text Box 3755" o:spid="_x0000_s2919"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vjq8IA&#10;AADcAAAADwAAAGRycy9kb3ducmV2LnhtbERP3WrCMBS+H+wdwhl4N1MdiK1GEUHYlMmmPsCxOTbF&#10;5qRroq1vvwiCd+fj+z3TeWcrcaXGl44VDPoJCOLc6ZILBYf96n0MwgdkjZVjUnAjD/PZ68sUM+1a&#10;/qXrLhQihrDPUIEJoc6k9Lkhi77vauLInVxjMUTYFFI32MZwW8lhkoykxZJjg8Galoby8+5iFXyv&#10;tpuvtFvvj1iuW/f383EwLSvVe+sWExCBuvAUP9yfOs4fpXB/Jl4g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y+OrwgAAANwAAAAPAAAAAAAAAAAAAAAAAJgCAABkcnMvZG93&#10;bnJldi54bWxQSwUGAAAAAAQABAD1AAAAhwMAAAAA&#10;" filled="f" stroked="f">
                  <v:textbox inset="0">
                    <w:txbxContent>
                      <w:p w:rsidR="00197967" w:rsidRDefault="00197967"/>
                    </w:txbxContent>
                  </v:textbox>
                </v:shape>
                <v:shape id="Text Box 3756" o:spid="_x0000_s2920"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jc68YA&#10;AADcAAAADwAAAGRycy9kb3ducmV2LnhtbESP0WrCQBBF3wv+wzKCb3VjhdamriIFwVoqVv2AaXbM&#10;BrOzMbs16d93Hgp9m+HeuffMfNn7Wt2ojVVgA5NxBoq4CLbi0sDpuL6fgYoJ2WIdmAz8UITlYnA3&#10;x9yGjj/pdkilkhCOORpwKTW51rFw5DGOQ0Ms2jm0HpOsbalti52E+1o/ZNmj9lixNDhs6NVRcTl8&#10;ewMf693723O/PX5hte3CdT89uY6NGQ371QuoRH36N/9db6zgPwm+PCMT6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jc68YAAADcAAAADwAAAAAAAAAAAAAAAACYAgAAZHJz&#10;L2Rvd25yZXYueG1sUEsFBgAAAAAEAAQA9QAAAIsDAAAAAA==&#10;" filled="f" stroked="f">
                  <v:textbox inset="0">
                    <w:txbxContent>
                      <w:p w:rsidR="00197967" w:rsidRDefault="00197967"/>
                    </w:txbxContent>
                  </v:textbox>
                </v:shape>
                <v:shape id="Text Box 3757" o:spid="_x0000_s2921"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197967" w:rsidRDefault="00197967"/>
                    </w:txbxContent>
                  </v:textbox>
                </v:shape>
                <v:shape id="Text Box 3758" o:spid="_x0000_s2922"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197967" w:rsidRDefault="00197967"/>
                    </w:txbxContent>
                  </v:textbox>
                </v:shape>
              </v:group>
            </w:pict>
          </mc:Fallback>
        </mc:AlternateContent>
      </w:r>
    </w:p>
    <w:p w:rsidR="008907E2" w:rsidRDefault="008907E2"/>
    <w:p w:rsidR="008907E2" w:rsidRDefault="008907E2"/>
    <w:p w:rsidR="008907E2" w:rsidRDefault="00117A19">
      <w:pPr>
        <w:pStyle w:val="Header"/>
        <w:tabs>
          <w:tab w:val="clear" w:pos="4320"/>
          <w:tab w:val="clear" w:pos="8640"/>
        </w:tabs>
      </w:pPr>
      <w:r>
        <w:rPr>
          <w:noProof/>
        </w:rPr>
        <mc:AlternateContent>
          <mc:Choice Requires="wpg">
            <w:drawing>
              <wp:anchor distT="0" distB="0" distL="114300" distR="114300" simplePos="0" relativeHeight="251661824" behindDoc="0" locked="0" layoutInCell="0" allowOverlap="1">
                <wp:simplePos x="0" y="0"/>
                <wp:positionH relativeFrom="column">
                  <wp:posOffset>91440</wp:posOffset>
                </wp:positionH>
                <wp:positionV relativeFrom="paragraph">
                  <wp:posOffset>2412365</wp:posOffset>
                </wp:positionV>
                <wp:extent cx="4937760" cy="3108960"/>
                <wp:effectExtent l="0" t="0" r="0" b="0"/>
                <wp:wrapNone/>
                <wp:docPr id="1" name="Group 37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3108960"/>
                          <a:chOff x="864" y="1008"/>
                          <a:chExt cx="7776" cy="4896"/>
                        </a:xfrm>
                      </wpg:grpSpPr>
                      <wps:wsp>
                        <wps:cNvPr id="2" name="Line 3760"/>
                        <wps:cNvCnPr/>
                        <wps:spPr bwMode="auto">
                          <a:xfrm>
                            <a:off x="2304" y="15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 name="Line 3761"/>
                        <wps:cNvCnPr/>
                        <wps:spPr bwMode="auto">
                          <a:xfrm>
                            <a:off x="2304" y="172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 name="Line 3762"/>
                        <wps:cNvCnPr/>
                        <wps:spPr bwMode="auto">
                          <a:xfrm>
                            <a:off x="2304" y="187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 name="Line 3763"/>
                        <wps:cNvCnPr/>
                        <wps:spPr bwMode="auto">
                          <a:xfrm>
                            <a:off x="2304" y="201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 name="Line 3764"/>
                        <wps:cNvCnPr/>
                        <wps:spPr bwMode="auto">
                          <a:xfrm>
                            <a:off x="2304" y="216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7" name="Line 3765"/>
                        <wps:cNvCnPr/>
                        <wps:spPr bwMode="auto">
                          <a:xfrm>
                            <a:off x="2304" y="230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8" name="Line 3766"/>
                        <wps:cNvCnPr/>
                        <wps:spPr bwMode="auto">
                          <a:xfrm>
                            <a:off x="2304" y="244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9" name="Line 3767"/>
                        <wps:cNvCnPr/>
                        <wps:spPr bwMode="auto">
                          <a:xfrm>
                            <a:off x="2304" y="259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0" name="Line 3768"/>
                        <wps:cNvCnPr/>
                        <wps:spPr bwMode="auto">
                          <a:xfrm>
                            <a:off x="2304" y="273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1" name="Line 3769"/>
                        <wps:cNvCnPr/>
                        <wps:spPr bwMode="auto">
                          <a:xfrm>
                            <a:off x="2304" y="288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2" name="Line 3770"/>
                        <wps:cNvCnPr/>
                        <wps:spPr bwMode="auto">
                          <a:xfrm>
                            <a:off x="2304" y="302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3" name="Line 3771"/>
                        <wps:cNvCnPr/>
                        <wps:spPr bwMode="auto">
                          <a:xfrm>
                            <a:off x="2304" y="316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4" name="Line 3772"/>
                        <wps:cNvCnPr/>
                        <wps:spPr bwMode="auto">
                          <a:xfrm>
                            <a:off x="2304" y="331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5" name="Line 3773"/>
                        <wps:cNvCnPr/>
                        <wps:spPr bwMode="auto">
                          <a:xfrm>
                            <a:off x="2304" y="345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6" name="Line 3774"/>
                        <wps:cNvCnPr/>
                        <wps:spPr bwMode="auto">
                          <a:xfrm>
                            <a:off x="2304" y="360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7" name="Line 3775"/>
                        <wps:cNvCnPr/>
                        <wps:spPr bwMode="auto">
                          <a:xfrm>
                            <a:off x="2304" y="374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18" name="Line 3776"/>
                        <wps:cNvCnPr/>
                        <wps:spPr bwMode="auto">
                          <a:xfrm>
                            <a:off x="2304" y="388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19" name="Line 3777"/>
                        <wps:cNvCnPr/>
                        <wps:spPr bwMode="auto">
                          <a:xfrm>
                            <a:off x="2304" y="403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0" name="Line 3778"/>
                        <wps:cNvCnPr/>
                        <wps:spPr bwMode="auto">
                          <a:xfrm>
                            <a:off x="2304" y="417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1" name="Line 3779"/>
                        <wps:cNvCnPr/>
                        <wps:spPr bwMode="auto">
                          <a:xfrm>
                            <a:off x="2304" y="432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2" name="Line 3780"/>
                        <wps:cNvCnPr/>
                        <wps:spPr bwMode="auto">
                          <a:xfrm>
                            <a:off x="2304" y="446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3" name="Line 3781"/>
                        <wps:cNvCnPr/>
                        <wps:spPr bwMode="auto">
                          <a:xfrm>
                            <a:off x="2304" y="4608"/>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4" name="Line 3782"/>
                        <wps:cNvCnPr/>
                        <wps:spPr bwMode="auto">
                          <a:xfrm>
                            <a:off x="2304" y="4752"/>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5" name="Line 3783"/>
                        <wps:cNvCnPr/>
                        <wps:spPr bwMode="auto">
                          <a:xfrm>
                            <a:off x="2304" y="4896"/>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6" name="Line 3784"/>
                        <wps:cNvCnPr/>
                        <wps:spPr bwMode="auto">
                          <a:xfrm>
                            <a:off x="2304" y="5040"/>
                            <a:ext cx="5760" cy="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27" name="Line 3785"/>
                        <wps:cNvCnPr/>
                        <wps:spPr bwMode="auto">
                          <a:xfrm>
                            <a:off x="2304" y="5184"/>
                            <a:ext cx="576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8" name="Line 3786"/>
                        <wps:cNvCnPr/>
                        <wps:spPr bwMode="auto">
                          <a:xfrm>
                            <a:off x="23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29" name="Line 3787"/>
                        <wps:cNvCnPr/>
                        <wps:spPr bwMode="auto">
                          <a:xfrm>
                            <a:off x="24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0" name="Line 3788"/>
                        <wps:cNvCnPr/>
                        <wps:spPr bwMode="auto">
                          <a:xfrm>
                            <a:off x="25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1" name="Line 3789"/>
                        <wps:cNvCnPr/>
                        <wps:spPr bwMode="auto">
                          <a:xfrm>
                            <a:off x="27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2" name="Line 3790"/>
                        <wps:cNvCnPr/>
                        <wps:spPr bwMode="auto">
                          <a:xfrm>
                            <a:off x="28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3" name="Line 3791"/>
                        <wps:cNvCnPr/>
                        <wps:spPr bwMode="auto">
                          <a:xfrm>
                            <a:off x="30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4" name="Line 3792"/>
                        <wps:cNvCnPr/>
                        <wps:spPr bwMode="auto">
                          <a:xfrm>
                            <a:off x="31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5" name="Line 3793"/>
                        <wps:cNvCnPr/>
                        <wps:spPr bwMode="auto">
                          <a:xfrm>
                            <a:off x="33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6" name="Line 3794"/>
                        <wps:cNvCnPr/>
                        <wps:spPr bwMode="auto">
                          <a:xfrm>
                            <a:off x="34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7" name="Line 3795"/>
                        <wps:cNvCnPr/>
                        <wps:spPr bwMode="auto">
                          <a:xfrm>
                            <a:off x="36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38" name="Line 3796"/>
                        <wps:cNvCnPr/>
                        <wps:spPr bwMode="auto">
                          <a:xfrm>
                            <a:off x="37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39" name="Line 3797"/>
                        <wps:cNvCnPr/>
                        <wps:spPr bwMode="auto">
                          <a:xfrm>
                            <a:off x="38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0" name="Line 3798"/>
                        <wps:cNvCnPr/>
                        <wps:spPr bwMode="auto">
                          <a:xfrm>
                            <a:off x="40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1" name="Line 3799"/>
                        <wps:cNvCnPr/>
                        <wps:spPr bwMode="auto">
                          <a:xfrm>
                            <a:off x="41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2" name="Line 3800"/>
                        <wps:cNvCnPr/>
                        <wps:spPr bwMode="auto">
                          <a:xfrm>
                            <a:off x="43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3" name="Line 3801"/>
                        <wps:cNvCnPr/>
                        <wps:spPr bwMode="auto">
                          <a:xfrm>
                            <a:off x="44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4" name="Line 3802"/>
                        <wps:cNvCnPr/>
                        <wps:spPr bwMode="auto">
                          <a:xfrm>
                            <a:off x="460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5" name="Line 3803"/>
                        <wps:cNvCnPr/>
                        <wps:spPr bwMode="auto">
                          <a:xfrm>
                            <a:off x="475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6" name="Line 3804"/>
                        <wps:cNvCnPr/>
                        <wps:spPr bwMode="auto">
                          <a:xfrm>
                            <a:off x="489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7" name="Line 3805"/>
                        <wps:cNvCnPr/>
                        <wps:spPr bwMode="auto">
                          <a:xfrm>
                            <a:off x="504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48" name="Line 3806"/>
                        <wps:cNvCnPr/>
                        <wps:spPr bwMode="auto">
                          <a:xfrm>
                            <a:off x="518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49" name="Line 3807"/>
                        <wps:cNvCnPr/>
                        <wps:spPr bwMode="auto">
                          <a:xfrm>
                            <a:off x="532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0" name="Line 3808"/>
                        <wps:cNvCnPr/>
                        <wps:spPr bwMode="auto">
                          <a:xfrm>
                            <a:off x="547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1" name="Line 3809"/>
                        <wps:cNvCnPr/>
                        <wps:spPr bwMode="auto">
                          <a:xfrm>
                            <a:off x="561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2" name="Line 3810"/>
                        <wps:cNvCnPr/>
                        <wps:spPr bwMode="auto">
                          <a:xfrm>
                            <a:off x="576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3" name="Line 3811"/>
                        <wps:cNvCnPr/>
                        <wps:spPr bwMode="auto">
                          <a:xfrm>
                            <a:off x="590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4" name="Line 3812"/>
                        <wps:cNvCnPr/>
                        <wps:spPr bwMode="auto">
                          <a:xfrm>
                            <a:off x="604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5" name="Line 3813"/>
                        <wps:cNvCnPr/>
                        <wps:spPr bwMode="auto">
                          <a:xfrm>
                            <a:off x="619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6" name="Line 3814"/>
                        <wps:cNvCnPr/>
                        <wps:spPr bwMode="auto">
                          <a:xfrm>
                            <a:off x="633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7" name="Line 3815"/>
                        <wps:cNvCnPr/>
                        <wps:spPr bwMode="auto">
                          <a:xfrm>
                            <a:off x="648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58" name="Line 3816"/>
                        <wps:cNvCnPr/>
                        <wps:spPr bwMode="auto">
                          <a:xfrm>
                            <a:off x="662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59" name="Line 3817"/>
                        <wps:cNvCnPr/>
                        <wps:spPr bwMode="auto">
                          <a:xfrm>
                            <a:off x="676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0" name="Line 3818"/>
                        <wps:cNvCnPr/>
                        <wps:spPr bwMode="auto">
                          <a:xfrm>
                            <a:off x="691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1" name="Line 3819"/>
                        <wps:cNvCnPr/>
                        <wps:spPr bwMode="auto">
                          <a:xfrm>
                            <a:off x="705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2" name="Line 3820"/>
                        <wps:cNvCnPr/>
                        <wps:spPr bwMode="auto">
                          <a:xfrm>
                            <a:off x="720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3" name="Line 3821"/>
                        <wps:cNvCnPr/>
                        <wps:spPr bwMode="auto">
                          <a:xfrm>
                            <a:off x="734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4" name="Line 3822"/>
                        <wps:cNvCnPr/>
                        <wps:spPr bwMode="auto">
                          <a:xfrm>
                            <a:off x="7488"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5" name="Line 3823"/>
                        <wps:cNvCnPr/>
                        <wps:spPr bwMode="auto">
                          <a:xfrm>
                            <a:off x="7632"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6" name="Line 3824"/>
                        <wps:cNvCnPr/>
                        <wps:spPr bwMode="auto">
                          <a:xfrm>
                            <a:off x="7776"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7" name="Line 3825"/>
                        <wps:cNvCnPr/>
                        <wps:spPr bwMode="auto">
                          <a:xfrm>
                            <a:off x="7920" y="1584"/>
                            <a:ext cx="0" cy="3600"/>
                          </a:xfrm>
                          <a:prstGeom prst="line">
                            <a:avLst/>
                          </a:prstGeom>
                          <a:noFill/>
                          <a:ln w="6350">
                            <a:solidFill>
                              <a:srgbClr val="00FFFF"/>
                            </a:solidFill>
                            <a:round/>
                            <a:headEnd/>
                            <a:tailEnd/>
                          </a:ln>
                          <a:extLst>
                            <a:ext uri="{909E8E84-426E-40DD-AFC4-6F175D3DCCD1}">
                              <a14:hiddenFill xmlns:a14="http://schemas.microsoft.com/office/drawing/2010/main">
                                <a:noFill/>
                              </a14:hiddenFill>
                            </a:ext>
                          </a:extLst>
                        </wps:spPr>
                        <wps:bodyPr/>
                      </wps:wsp>
                      <wps:wsp>
                        <wps:cNvPr id="68" name="Line 3826"/>
                        <wps:cNvCnPr/>
                        <wps:spPr bwMode="auto">
                          <a:xfrm>
                            <a:off x="8064" y="1584"/>
                            <a:ext cx="0" cy="36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wps:spPr>
                        <wps:bodyPr/>
                      </wps:wsp>
                      <wps:wsp>
                        <wps:cNvPr id="69" name="Text Box 3827"/>
                        <wps:cNvSpPr txBox="1">
                          <a:spLocks noChangeArrowheads="1"/>
                        </wps:cNvSpPr>
                        <wps:spPr bwMode="auto">
                          <a:xfrm>
                            <a:off x="3744" y="1008"/>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pPr>
                                <w:jc w:val="center"/>
                              </w:pPr>
                            </w:p>
                          </w:txbxContent>
                        </wps:txbx>
                        <wps:bodyPr rot="0" vert="horz" wrap="square" lIns="91440" tIns="45720" rIns="91440" bIns="45720" anchor="t" anchorCtr="0" upright="1">
                          <a:noAutofit/>
                        </wps:bodyPr>
                      </wps:wsp>
                      <wps:wsp>
                        <wps:cNvPr id="70" name="Text Box 3828"/>
                        <wps:cNvSpPr txBox="1">
                          <a:spLocks noChangeArrowheads="1"/>
                        </wps:cNvSpPr>
                        <wps:spPr bwMode="auto">
                          <a:xfrm>
                            <a:off x="1872" y="12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71" name="Text Box 3829"/>
                        <wps:cNvSpPr txBox="1">
                          <a:spLocks noChangeArrowheads="1"/>
                        </wps:cNvSpPr>
                        <wps:spPr bwMode="auto">
                          <a:xfrm>
                            <a:off x="1872" y="20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72" name="Text Box 3830"/>
                        <wps:cNvSpPr txBox="1">
                          <a:spLocks noChangeArrowheads="1"/>
                        </wps:cNvSpPr>
                        <wps:spPr bwMode="auto">
                          <a:xfrm>
                            <a:off x="1872"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73" name="Text Box 3831"/>
                        <wps:cNvSpPr txBox="1">
                          <a:spLocks noChangeArrowheads="1"/>
                        </wps:cNvSpPr>
                        <wps:spPr bwMode="auto">
                          <a:xfrm>
                            <a:off x="1872" y="345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74" name="Text Box 3832"/>
                        <wps:cNvSpPr txBox="1">
                          <a:spLocks noChangeArrowheads="1"/>
                        </wps:cNvSpPr>
                        <wps:spPr bwMode="auto">
                          <a:xfrm>
                            <a:off x="1872" y="417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75" name="Text Box 3833"/>
                        <wps:cNvSpPr txBox="1">
                          <a:spLocks noChangeArrowheads="1"/>
                        </wps:cNvSpPr>
                        <wps:spPr bwMode="auto">
                          <a:xfrm>
                            <a:off x="1872" y="48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76" name="Text Box 3834"/>
                        <wps:cNvSpPr txBox="1">
                          <a:spLocks noChangeArrowheads="1"/>
                        </wps:cNvSpPr>
                        <wps:spPr bwMode="auto">
                          <a:xfrm>
                            <a:off x="2304" y="5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77" name="Text Box 3835"/>
                        <wps:cNvSpPr txBox="1">
                          <a:spLocks noChangeArrowheads="1"/>
                        </wps:cNvSpPr>
                        <wps:spPr bwMode="auto">
                          <a:xfrm>
                            <a:off x="3024" y="51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78" name="Text Box 3836"/>
                        <wps:cNvSpPr txBox="1">
                          <a:spLocks noChangeArrowheads="1"/>
                        </wps:cNvSpPr>
                        <wps:spPr bwMode="auto">
                          <a:xfrm>
                            <a:off x="36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79" name="Text Box 3837"/>
                        <wps:cNvSpPr txBox="1">
                          <a:spLocks noChangeArrowheads="1"/>
                        </wps:cNvSpPr>
                        <wps:spPr bwMode="auto">
                          <a:xfrm>
                            <a:off x="43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0" name="Text Box 3838"/>
                        <wps:cNvSpPr txBox="1">
                          <a:spLocks noChangeArrowheads="1"/>
                        </wps:cNvSpPr>
                        <wps:spPr bwMode="auto">
                          <a:xfrm>
                            <a:off x="504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1" name="Text Box 3839"/>
                        <wps:cNvSpPr txBox="1">
                          <a:spLocks noChangeArrowheads="1"/>
                        </wps:cNvSpPr>
                        <wps:spPr bwMode="auto">
                          <a:xfrm>
                            <a:off x="576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2" name="Text Box 3840"/>
                        <wps:cNvSpPr txBox="1">
                          <a:spLocks noChangeArrowheads="1"/>
                        </wps:cNvSpPr>
                        <wps:spPr bwMode="auto">
                          <a:xfrm>
                            <a:off x="648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3" name="Text Box 3841"/>
                        <wps:cNvSpPr txBox="1">
                          <a:spLocks noChangeArrowheads="1"/>
                        </wps:cNvSpPr>
                        <wps:spPr bwMode="auto">
                          <a:xfrm>
                            <a:off x="720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4" name="Text Box 3842"/>
                        <wps:cNvSpPr txBox="1">
                          <a:spLocks noChangeArrowheads="1"/>
                        </wps:cNvSpPr>
                        <wps:spPr bwMode="auto">
                          <a:xfrm>
                            <a:off x="7920" y="518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0" tIns="45720" rIns="91440" bIns="45720" anchor="t" anchorCtr="0" upright="1">
                          <a:noAutofit/>
                        </wps:bodyPr>
                      </wps:wsp>
                      <wps:wsp>
                        <wps:cNvPr id="85" name="Text Box 3843"/>
                        <wps:cNvSpPr txBox="1">
                          <a:spLocks noChangeArrowheads="1"/>
                        </wps:cNvSpPr>
                        <wps:spPr bwMode="auto">
                          <a:xfrm>
                            <a:off x="3888" y="5472"/>
                            <a:ext cx="27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s:wsp>
                        <wps:cNvPr id="86" name="Text Box 3844"/>
                        <wps:cNvSpPr txBox="1">
                          <a:spLocks noChangeArrowheads="1"/>
                        </wps:cNvSpPr>
                        <wps:spPr bwMode="auto">
                          <a:xfrm>
                            <a:off x="864" y="2304"/>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967" w:rsidRDefault="001979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9" o:spid="_x0000_s2923" style="position:absolute;margin-left:7.2pt;margin-top:189.95pt;width:388.8pt;height:244.8pt;z-index:251661824" coordorigin="864,1008" coordsize="7776,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" o:allowincell="f">
                <v:line id="Line 3760" o:spid="_x0000_s2924" style="position:absolute;visibility:visible;mso-wrap-style:square" from="2304,1584" to="806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kbTMIAAADaAAAADwAAAGRycy9kb3ducmV2LnhtbESPzWrDMBCE74G+g9hCb4kcB9rEiRJK&#10;oSY9Nsklt421sUytlbBU/7x9VSj0OMzMN8zuMNpW9NSFxrGC5SIDQVw53XCt4HJ+n69BhIissXVM&#10;CiYKcNg/zHZYaDfwJ/WnWIsE4VCgAhOjL6QMlSGLYeE8cfLurrMYk+xqqTscEty2Ms+yZ2mx4bRg&#10;0NOboerr9G0VlMfL6oWzMr8vP8xtuvrNirxW6ulxfN2CiDTG//Bf+6gV5PB7Jd0Au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kbTMIAAADaAAAADwAAAAAAAAAAAAAA&#10;AAChAgAAZHJzL2Rvd25yZXYueG1sUEsFBgAAAAAEAAQA+QAAAJADAAAAAA==&#10;" strokecolor="aqua" strokeweight="1.5pt"/>
                <v:line id="Line 3761" o:spid="_x0000_s2925" style="position:absolute;visibility:visible;mso-wrap-style:square" from="2304,1728" to="8064,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R8570AAADaAAAADwAAAGRycy9kb3ducmV2LnhtbESPwQrCMBBE74L/EFbwpqkVRKtRVBC8&#10;eFALXpdmbYvNpjSx1r83guBxmJk3zGrTmUq01LjSsoLJOAJBnFldcq4gvR5GcxDOI2usLJOCNznY&#10;rPu9FSbavvhM7cXnIkDYJaig8L5OpHRZQQbd2NbEwbvbxqAPssmlbvAV4KaScRTNpMGSw0KBNe0L&#10;yh6Xp1Ewu5XpTi+mFveLPGvj+M71SSo1HHTbJQhPnf+Hf+2jVjCF75VwA+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90fOe9AAAA2gAAAA8AAAAAAAAAAAAAAAAAoQIA&#10;AGRycy9kb3ducmV2LnhtbFBLBQYAAAAABAAEAPkAAACLAwAAAAA=&#10;" strokecolor="aqua" strokeweight=".5pt"/>
                <v:line id="Line 3762" o:spid="_x0000_s2926" style="position:absolute;visibility:visible;mso-wrap-style:square" from="2304,1872" to="8064,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3kk74AAADaAAAADwAAAGRycy9kb3ducmV2LnhtbESPzQrCMBCE74LvEFbwpqlVRKtRVBC8&#10;ePAHvC7N2habTWlirW9vBMHjMDPfMMt1a0rRUO0KywpGwwgEcWp1wZmC62U/mIFwHlljaZkUvMnB&#10;etXtLDHR9sUnas4+EwHCLkEFufdVIqVLczLohrYiDt7d1gZ9kHUmdY2vADeljKNoKg0WHBZyrGiX&#10;U/o4P42C6a24bvV8bHE3z9Imju9cHaVS/V67WYDw1Pp/+Nc+aAUT+F4JN0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neSTvgAAANoAAAAPAAAAAAAAAAAAAAAAAKEC&#10;AABkcnMvZG93bnJldi54bWxQSwUGAAAAAAQABAD5AAAAjAMAAAAA&#10;" strokecolor="aqua" strokeweight=".5pt"/>
                <v:line id="Line 3763" o:spid="_x0000_s2927" style="position:absolute;visibility:visible;mso-wrap-style:square" from="2304,2016" to="806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FBCL4AAADaAAAADwAAAGRycy9kb3ducmV2LnhtbESPzQrCMBCE74LvEFbwpqkVRatRVBC8&#10;ePAHvC7N2habTWlirW9vBMHjMDPfMMt1a0rRUO0KywpGwwgEcWp1wZmC62U/mIFwHlljaZkUvMnB&#10;etXtLDHR9sUnas4+EwHCLkEFufdVIqVLczLohrYiDt7d1gZ9kHUmdY2vADeljKNoKg0WHBZyrGiX&#10;U/o4P42C6a24bvV8bHE3z9Imju9cHaVS/V67WYDw1Pp/+Nc+aAUT+F4JN0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0UEIvgAAANoAAAAPAAAAAAAAAAAAAAAAAKEC&#10;AABkcnMvZG93bnJldi54bWxQSwUGAAAAAAQABAD5AAAAjAMAAAAA&#10;" strokecolor="aqua" strokeweight=".5pt"/>
                <v:line id="Line 3764" o:spid="_x0000_s2928" style="position:absolute;visibility:visible;mso-wrap-style:square" from="2304,2160" to="806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Pff70AAADaAAAADwAAAGRycy9kb3ducmV2LnhtbESPwQrCMBBE74L/EFbwpqkVRKtRVBC8&#10;eFALXpdmbYvNpjSx1r83guBxmHkzzGrTmUq01LjSsoLJOAJBnFldcq4gvR5GcxDOI2usLJOCNznY&#10;rPu9FSbavvhM7cXnIpSwS1BB4X2dSOmyggy6sa2Jg3e3jUEfZJNL3eArlJtKxlE0kwZLDgsF1rQv&#10;KHtcnkbB7FamO72YWtwv8qyN4zvXJ6nUcNBtlyA8df4f/tFHHTj4Xgk3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8D33+9AAAA2gAAAA8AAAAAAAAAAAAAAAAAoQIA&#10;AGRycy9kb3ducmV2LnhtbFBLBQYAAAAABAAEAPkAAACLAwAAAAA=&#10;" strokecolor="aqua" strokeweight=".5pt"/>
                <v:line id="Line 3765" o:spid="_x0000_s2929" style="position:absolute;visibility:visible;mso-wrap-style:square" from="2304,2304" to="80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641MAAAADaAAAADwAAAGRycy9kb3ducmV2LnhtbESPQYvCMBSE78L+h/AWvGmqgq7VKMuC&#10;osfVXvb2bJ5NsXkJTdT6740g7HGYmW+Y5bqzjbhRG2rHCkbDDARx6XTNlYLiuBl8gQgRWWPjmBQ8&#10;KMB69dFbYq7dnX/pdoiVSBAOOSowMfpcylAashiGzhMn7+xaizHJtpK6xXuC20aOs2wqLdacFgx6&#10;+jFUXg5Xq2C7KyYzzrbj82hvTo8/P5+Q10r1P7vvBYhIXfwPv9s7rWAGryvpBs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uuuNTAAAAA2gAAAA8AAAAAAAAAAAAAAAAA&#10;oQIAAGRycy9kb3ducmV2LnhtbFBLBQYAAAAABAAEAPkAAACOAwAAAAA=&#10;" strokecolor="aqua" strokeweight="1.5pt"/>
                <v:line id="Line 3766" o:spid="_x0000_s2930" style="position:absolute;visibility:visible;mso-wrap-style:square" from="2304,2448" to="806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DulrsAAADaAAAADwAAAGRycy9kb3ducmV2LnhtbERPuwrCMBTdBf8hXMFNUyuI1qaiguDi&#10;4ANcL821LTY3pYm1/r0ZBMfDeaeb3tSio9ZVlhXMphEI4tzqigsFt+thsgThPLLG2jIp+JCDTTYc&#10;pJho++YzdRdfiBDCLkEFpfdNIqXLSzLoprYhDtzDtgZ9gG0hdYvvEG5qGUfRQhqsODSU2NC+pPx5&#10;eRkFi3t12+nV3OJ+VeRdHD+4OUmlxqN+uwbhqfd/8c991ArC1nAl3ACZfQE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R0O6WuwAAANoAAAAPAAAAAAAAAAAAAAAAAKECAABk&#10;cnMvZG93bnJldi54bWxQSwUGAAAAAAQABAD5AAAAiQMAAAAA&#10;" strokecolor="aqua" strokeweight=".5pt"/>
                <v:line id="Line 3767" o:spid="_x0000_s2931" style="position:absolute;visibility:visible;mso-wrap-style:square" from="2304,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LDb4AAADaAAAADwAAAGRycy9kb3ducmV2LnhtbESPzQrCMBCE74LvEFbwpqkVxFajqCB4&#10;8eAPeF2atS02m9LEWt/eCILHYWa+YZbrzlSipcaVlhVMxhEI4szqknMF18t+NAfhPLLGyjIpeJOD&#10;9arfW2Kq7YtP1J59LgKEXYoKCu/rVEqXFWTQjW1NHLy7bQz6IJtc6gZfAW4qGUfRTBosOSwUWNOu&#10;oOxxfhoFs1t53epkanGX5Fkbx3euj1Kp4aDbLEB46vw//GsftIIEvlfCDZ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EsNvgAAANoAAAAPAAAAAAAAAAAAAAAAAKEC&#10;AABkcnMvZG93bnJldi54bWxQSwUGAAAAAAQABAD5AAAAjAMAAAAA&#10;" strokecolor="aqua" strokeweight=".5pt"/>
                <v:line id="Line 3768" o:spid="_x0000_s2932" style="position:absolute;visibility:visible;mso-wrap-style:square" from="2304,2736" to="8064,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8wgsEAAADbAAAADwAAAGRycy9kb3ducmV2LnhtbESPzarCQAyF94LvMES4O51aQbQ6igqC&#10;m7vwB9yGTmyLnUzpjLW+/c3igruEc3LOl/W2d7XqqA2VZwPTSQKKOPe24sLA7XocL0CFiGyx9kwG&#10;PhRguxkO1phZ/+YzdZdYKAnhkKGBMsYm0zrkJTkME98Qi/bwrcMoa1to2+Jbwl2t0ySZa4cVS0OJ&#10;DR1Kyp+XlzMwv1e3vV3OPB6WRd6l6YObX23Mz6jfrUBF6uPX/H99soIv9PKLDKA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3zCCwQAAANsAAAAPAAAAAAAAAAAAAAAA&#10;AKECAABkcnMvZG93bnJldi54bWxQSwUGAAAAAAQABAD5AAAAjwMAAAAA&#10;" strokecolor="aqua" strokeweight=".5pt"/>
                <v:line id="Line 3769" o:spid="_x0000_s2933" style="position:absolute;visibility:visible;mso-wrap-style:square" from="2304,2880"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VGbwAAADbAAAADwAAAGRycy9kb3ducmV2LnhtbERPvQrCMBDeBd8hnOCmqRVEq1FUEFwc&#10;1ILr0ZxtsbmUJtb69kYQ3O7j+73VpjOVaKlxpWUFk3EEgjizuuRcQXo9jOYgnEfWWFkmBW9ysFn3&#10;eytMtH3xmdqLz0UIYZeggsL7OpHSZQUZdGNbEwfubhuDPsAml7rBVwg3lYyjaCYNlhwaCqxpX1D2&#10;uDyNgtmtTHd6MbW4X+RZG8d3rk9SqeGg2y5BeOr8X/xzH3WYP4HvL+EAuf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NpOVGbwAAADbAAAADwAAAAAAAAAAAAAAAAChAgAA&#10;ZHJzL2Rvd25yZXYueG1sUEsFBgAAAAAEAAQA+QAAAIoDAAAAAA==&#10;" strokecolor="aqua" strokeweight=".5pt"/>
                <v:line id="Line 3770" o:spid="_x0000_s2934" style="position:absolute;visibility:visible;mso-wrap-style:square" from="2304,3024" to="806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g6f8EAAADbAAAADwAAAGRycy9kb3ducmV2LnhtbERPTWvCQBC9C/0PyxR6040JtBpdQylU&#10;0mOjF29jdsyGZmeX7Fbjv+8WCr3N433OtprsIK40ht6xguUiA0HcOt1zp+B4eJ+vQISIrHFwTAru&#10;FKDaPcy2WGp340+6NrETKYRDiQpMjL6UMrSGLIaF88SJu7jRYkxw7KQe8ZbC7SDzLHuWFntODQY9&#10;vRlqv5pvq2BfH4sXzvb5ZflhzveTXxfktVJPj9PrBkSkKf6L/9y1TvNz+P0lHSB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iDp/wQAAANsAAAAPAAAAAAAAAAAAAAAA&#10;AKECAABkcnMvZG93bnJldi54bWxQSwUGAAAAAAQABAD5AAAAjwMAAAAA&#10;" strokecolor="aqua" strokeweight="1.5pt"/>
                <v:line id="Line 3771" o:spid="_x0000_s2935" style="position:absolute;visibility:visible;mso-wrap-style:square" from="2304,3168" to="806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2u9bwAAADbAAAADwAAAGRycy9kb3ducmV2LnhtbERPvQrCMBDeBd8hnOCmqRVEq1FUEFwc&#10;1ILr0ZxtsbmUJtb69kYQ3O7j+73VpjOVaKlxpWUFk3EEgjizuuRcQXo9jOYgnEfWWFkmBW9ysFn3&#10;eytMtH3xmdqLz0UIYZeggsL7OpHSZQUZdGNbEwfubhuDPsAml7rBVwg3lYyjaCYNlhwaCqxpX1D2&#10;uDyNgtmtTHd6MbW4X+RZG8d3rk9SqeGg2y5BeOr8X/xzH3WYP4XvL+EAuf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Q2u9bwAAADbAAAADwAAAAAAAAAAAAAAAAChAgAA&#10;ZHJzL2Rvd25yZXYueG1sUEsFBgAAAAAEAAQA+QAAAIoDAAAAAA==&#10;" strokecolor="aqua" strokeweight=".5pt"/>
                <v:line id="Line 3772" o:spid="_x0000_s2936" style="position:absolute;visibility:visible;mso-wrap-style:square" from="2304,3312" to="8064,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Q2gbwAAADbAAAADwAAAGRycy9kb3ducmV2LnhtbERPSwrCMBDdC94hjOBOU6uIVqOoILhx&#10;4QfcDs3YFptJaWKttzeC4G4e7zvLdWtK0VDtCssKRsMIBHFqdcGZgutlP5iBcB5ZY2mZFLzJwXrV&#10;7Swx0fbFJ2rOPhMhhF2CCnLvq0RKl+Zk0A1tRRy4u60N+gDrTOoaXyHclDKOoqk0WHBoyLGiXU7p&#10;4/w0Cqa34rrV87HF3TxLmzi+c3WUSvV77WYBwlPr/+Kf+6DD/Al8fwkHyN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uQ2gbwAAADbAAAADwAAAAAAAAAAAAAAAAChAgAA&#10;ZHJzL2Rvd25yZXYueG1sUEsFBgAAAAAEAAQA+QAAAIoDAAAAAA==&#10;" strokecolor="aqua" strokeweight=".5pt"/>
                <v:line id="Line 3773" o:spid="_x0000_s2937" style="position:absolute;visibility:visible;mso-wrap-style:square" from="2304,3456" to="806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iTGrwAAADbAAAADwAAAGRycy9kb3ducmV2LnhtbERPSwrCMBDdC94hjOBOUyuKVqOoILhx&#10;4QfcDs3YFptJaWKttzeC4G4e7zvLdWtK0VDtCssKRsMIBHFqdcGZgutlP5iBcB5ZY2mZFLzJwXrV&#10;7Swx0fbFJ2rOPhMhhF2CCnLvq0RKl+Zk0A1tRRy4u60N+gDrTOoaXyHclDKOoqk0WHBoyLGiXU7p&#10;4/w0Cqa34rrV87HF3TxLmzi+c3WUSvV77WYBwlPr/+Kf+6DD/Al8fwkHyN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SaiTGrwAAADbAAAADwAAAAAAAAAAAAAAAAChAgAA&#10;ZHJzL2Rvd25yZXYueG1sUEsFBgAAAAAEAAQA+QAAAIoDAAAAAA==&#10;" strokecolor="aqua" strokeweight=".5pt"/>
                <v:line id="Line 3774" o:spid="_x0000_s2938" style="position:absolute;visibility:visible;mso-wrap-style:square" from="2304,3600" to="806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oNbbwAAADbAAAADwAAAGRycy9kb3ducmV2LnhtbERPSwrCMBDdC94hjOBOUysUrUZRQXDj&#10;wg+4HZqxLTaT0sRab28Ewd083neW685UoqXGlZYVTMYRCOLM6pJzBdfLfjQD4TyyxsoyKXiTg/Wq&#10;31tiqu2LT9SefS5CCLsUFRTe16mULivIoBvbmjhwd9sY9AE2udQNvkK4qWQcRYk0WHJoKLCmXUHZ&#10;4/w0CpJbed3q+dTibp5nbRzfuT5KpYaDbrMA4anzf/HPfdBhfgLfX8IBcvU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XoNbbwAAADbAAAADwAAAAAAAAAAAAAAAAChAgAA&#10;ZHJzL2Rvd25yZXYueG1sUEsFBgAAAAAEAAQA+QAAAIoDAAAAAA==&#10;" strokecolor="aqua" strokeweight=".5pt"/>
                <v:line id="Line 3775" o:spid="_x0000_s2939" style="position:absolute;visibility:visible;mso-wrap-style:square" from="2304,3744" to="806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578AAADbAAAADwAAAGRycy9kb3ducmV2LnhtbERPTYvCMBC9C/sfwix401QFXatRlgVF&#10;j6u97G1sxqbYTEITtf57Iwh7m8f7nOW6s424URtqxwpGwwwEcel0zZWC4rgZfIEIEVlj45gUPCjA&#10;evXRW2Ku3Z1/6XaIlUghHHJUYGL0uZShNGQxDJ0nTtzZtRZjgm0ldYv3FG4bOc6yqbRYc2ow6OnH&#10;UHk5XK2C7a6YzDjbjs+jvTk9/vx8Ql4r1f/svhcgInXxX/x273SaP4PXL+kA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Z578AAADbAAAADwAAAAAAAAAAAAAAAACh&#10;AgAAZHJzL2Rvd25yZXYueG1sUEsFBgAAAAAEAAQA+QAAAI0DAAAAAA==&#10;" strokecolor="aqua" strokeweight="1.5pt"/>
                <v:line id="Line 3776" o:spid="_x0000_s2940" style="position:absolute;visibility:visible;mso-wrap-style:square" from="2304,3888" to="806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k8hMEAAADbAAAADwAAAGRycy9kb3ducmV2LnhtbESPzarCQAyF94LvMES4O51aQbQ6igqC&#10;m7vwB9yGTmyLnUzpjLW+/c3igruEc3LOl/W2d7XqqA2VZwPTSQKKOPe24sLA7XocL0CFiGyx9kwG&#10;PhRguxkO1phZ/+YzdZdYKAnhkKGBMsYm0zrkJTkME98Qi/bwrcMoa1to2+Jbwl2t0ySZa4cVS0OJ&#10;DR1Kyp+XlzMwv1e3vV3OPB6WRd6l6YObX23Mz6jfrUBF6uPX/H99soIvsPKLDKA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qTyEwQAAANsAAAAPAAAAAAAAAAAAAAAA&#10;AKECAABkcnMvZG93bnJldi54bWxQSwUGAAAAAAQABAD5AAAAjwMAAAAA&#10;" strokecolor="aqua" strokeweight=".5pt"/>
                <v:line id="Line 3777" o:spid="_x0000_s2941" style="position:absolute;visibility:visible;mso-wrap-style:square" from="2304,4032" to="806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WZH7wAAADbAAAADwAAAGRycy9kb3ducmV2LnhtbERPSwrCMBDdC94hjOBOUyuIrUZRQXDj&#10;wg+4HZqxLTaT0sRab28Ewd083neW685UoqXGlZYVTMYRCOLM6pJzBdfLfjQH4TyyxsoyKXiTg/Wq&#10;31tiqu2LT9SefS5CCLsUFRTe16mULivIoBvbmjhwd9sY9AE2udQNvkK4qWQcRTNpsOTQUGBNu4Ky&#10;x/lpFMxu5XWrk6nFXZJnbRzfuT5KpYaDbrMA4anzf/HPfdBhfgLfX8IBcvU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OWZH7wAAADbAAAADwAAAAAAAAAAAAAAAAChAgAA&#10;ZHJzL2Rvd25yZXYueG1sUEsFBgAAAAAEAAQA+QAAAIoDAAAAAA==&#10;" strokecolor="aqua" strokeweight=".5pt"/>
                <v:line id="Line 3778" o:spid="_x0000_s2942" style="position:absolute;visibility:visible;mso-wrap-style:square" from="2304,4176" to="806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P6P7wAAADbAAAADwAAAGRycy9kb3ducmV2LnhtbERPuwrCMBTdBf8hXMFNUyuI1qaiguDi&#10;4ANcL821LTY3pYm1/r0ZBMfDeaeb3tSio9ZVlhXMphEI4tzqigsFt+thsgThPLLG2jIp+JCDTTYc&#10;pJho++YzdRdfiBDCLkEFpfdNIqXLSzLoprYhDtzDtgZ9gG0hdYvvEG5qGUfRQhqsODSU2NC+pPx5&#10;eRkFi3t12+nV3OJ+VeRdHD+4OUmlxqN+uwbhqfd/8c991ArisD58CT9AZl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l7P6P7wAAADbAAAADwAAAAAAAAAAAAAAAAChAgAA&#10;ZHJzL2Rvd25yZXYueG1sUEsFBgAAAAAEAAQA+QAAAIoDAAAAAA==&#10;" strokecolor="aqua" strokeweight=".5pt"/>
                <v:line id="Line 3779" o:spid="_x0000_s2943" style="position:absolute;visibility:visible;mso-wrap-style:square" from="2304,4320" to="806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fpL4AAADbAAAADwAAAGRycy9kb3ducmV2LnhtbESPwQrCMBBE74L/EFbwpqkVRKtRVBC8&#10;eFALXpdmbYvNpjSx1r83guBxmJk3zGrTmUq01LjSsoLJOAJBnFldcq4gvR5GcxDOI2usLJOCNznY&#10;rPu9FSbavvhM7cXnIkDYJaig8L5OpHRZQQbd2NbEwbvbxqAPssmlbvAV4KaScRTNpMGSw0KBNe0L&#10;yh6Xp1Ewu5XpTi+mFveLPGvj+M71SSo1HHTbJQhPnf+Hf+2jVhBP4Psl/AC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1+kvgAAANsAAAAPAAAAAAAAAAAAAAAAAKEC&#10;AABkcnMvZG93bnJldi54bWxQSwUGAAAAAAQABAD5AAAAjAMAAAAA&#10;" strokecolor="aqua" strokeweight=".5pt"/>
                <v:line id="Line 3780" o:spid="_x0000_s2944" style="position:absolute;visibility:visible;mso-wrap-style:square" from="2304,4464" to="806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TwwsEAAADbAAAADwAAAGRycy9kb3ducmV2LnhtbESPQYvCMBSE7wv+h/AEb2tqBV2rUWRB&#10;0eO6Xrw9m2dTbF5Ck9X6742w4HGYmW+YxaqzjbhRG2rHCkbDDARx6XTNlYLj7+bzC0SIyBobx6Tg&#10;QQFWy97HAgvt7vxDt0OsRIJwKFCBidEXUobSkMUwdJ44eRfXWoxJtpXULd4T3DYyz7KJtFhzWjDo&#10;6dtQeT38WQXb3XE85WybX0Z7c36c/GxMXis16HfrOYhIXXyH/9s7rSDP4fUl/QC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5PDCwQAAANsAAAAPAAAAAAAAAAAAAAAA&#10;AKECAABkcnMvZG93bnJldi54bWxQSwUGAAAAAAQABAD5AAAAjwMAAAAA&#10;" strokecolor="aqua" strokeweight="1.5pt"/>
                <v:line id="Line 3781" o:spid="_x0000_s2945" style="position:absolute;visibility:visible;mso-wrap-style:square" from="2304,4608" to="806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FkSL4AAADbAAAADwAAAGRycy9kb3ducmV2LnhtbESPwQrCMBBE74L/EFbwpqkVRKtRVBC8&#10;eFALXpdmbYvNpjSx1r83guBxmJk3zGrTmUq01LjSsoLJOAJBnFldcq4gvR5GcxDOI2usLJOCNznY&#10;rPu9FSbavvhM7cXnIkDYJaig8L5OpHRZQQbd2NbEwbvbxqAPssmlbvAV4KaScRTNpMGSw0KBNe0L&#10;yh6Xp1Ewu5XpTi+mFveLPGvj+M71SSo1HHTbJQhPnf+Hf+2jVhBP4fsl/AC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YWRIvgAAANsAAAAPAAAAAAAAAAAAAAAAAKEC&#10;AABkcnMvZG93bnJldi54bWxQSwUGAAAAAAQABAD5AAAAjAMAAAAA&#10;" strokecolor="aqua" strokeweight=".5pt"/>
                <v:line id="Line 3782" o:spid="_x0000_s2946" style="position:absolute;visibility:visible;mso-wrap-style:square" from="2304,4752" to="806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j8PL8AAADbAAAADwAAAGRycy9kb3ducmV2LnhtbESPzQrCMBCE74LvEFbwpqlVRKtRVBC8&#10;ePAHvC7N2habTWlirW9vBMHjMDPfMMt1a0rRUO0KywpGwwgEcWp1wZmC62U/mIFwHlljaZkUvMnB&#10;etXtLDHR9sUnas4+EwHCLkEFufdVIqVLczLohrYiDt7d1gZ9kHUmdY2vADeljKNoKg0WHBZyrGiX&#10;U/o4P42C6a24bvV8bHE3z9Imju9cHaVS/V67WYDw1Pp/+Nc+aAXxB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Ij8PL8AAADbAAAADwAAAAAAAAAAAAAAAACh&#10;AgAAZHJzL2Rvd25yZXYueG1sUEsFBgAAAAAEAAQA+QAAAI0DAAAAAA==&#10;" strokecolor="aqua" strokeweight=".5pt"/>
                <v:line id="Line 3783" o:spid="_x0000_s2947" style="position:absolute;visibility:visible;mso-wrap-style:square" from="2304,4896" to="806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RZp78AAADbAAAADwAAAGRycy9kb3ducmV2LnhtbESPzQrCMBCE74LvEFbwpqkVRatRVBC8&#10;ePAHvC7N2habTWlirW9vBMHjMDPfMMt1a0rRUO0KywpGwwgEcWp1wZmC62U/mIFwHlljaZkUvMnB&#10;etXtLDHR9sUnas4+EwHCLkEFufdVIqVLczLohrYiDt7d1gZ9kHUmdY2vADeljKNoKg0WHBZyrGiX&#10;U/o4P42C6a24bvV8bHE3z9Imju9cHaVS/V67WYDw1Pp/+Nc+aAXxB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8RZp78AAADbAAAADwAAAAAAAAAAAAAAAACh&#10;AgAAZHJzL2Rvd25yZXYueG1sUEsFBgAAAAAEAAQA+QAAAI0DAAAAAA==&#10;" strokecolor="aqua" strokeweight=".5pt"/>
                <v:line id="Line 3784" o:spid="_x0000_s2948" style="position:absolute;visibility:visible;mso-wrap-style:square" from="2304,5040" to="806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bH0L4AAADbAAAADwAAAGRycy9kb3ducmV2LnhtbESPzQrCMBCE74LvEFbwpqkVilajqCB4&#10;8eAPeF2atS02m9LEWt/eCILHYWa+YZbrzlSipcaVlhVMxhEI4szqknMF18t+NAPhPLLGyjIpeJOD&#10;9arfW2Kq7YtP1J59LgKEXYoKCu/rVEqXFWTQjW1NHLy7bQz6IJtc6gZfAW4qGUdRIg2WHBYKrGlX&#10;UPY4P42C5FZet3o+tbib51kbx3euj1Kp4aDbLEB46vw//GsftII4ge+X8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3FsfQvgAAANsAAAAPAAAAAAAAAAAAAAAAAKEC&#10;AABkcnMvZG93bnJldi54bWxQSwUGAAAAAAQABAD5AAAAjAMAAAAA&#10;" strokecolor="aqua" strokeweight=".5pt"/>
                <v:line id="Line 3785" o:spid="_x0000_s2949" style="position:absolute;visibility:visible;mso-wrap-style:square" from="2304,51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TWsIAAADbAAAADwAAAGRycy9kb3ducmV2LnhtbESPT4vCMBTE78J+h/AWvGlqhdWtRhFh&#10;xT365+LtbfNsis1LaLJav70RBI/DzPyGmS8724grtaF2rGA0zEAQl07XXCk4Hn4GUxAhImtsHJOC&#10;OwVYLj56cyy0u/GOrvtYiQThUKACE6MvpAylIYth6Dxx8s6utRiTbCupW7wluG1knmVf0mLNacGg&#10;p7Wh8rL/two22+N4wtkmP49+zd/95L/H5LVS/c9uNQMRqYvv8Ku91QryCTy/pB8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NTWsIAAADbAAAADwAAAAAAAAAAAAAA&#10;AAChAgAAZHJzL2Rvd25yZXYueG1sUEsFBgAAAAAEAAQA+QAAAJADAAAAAA==&#10;" strokecolor="aqua" strokeweight="1.5pt"/>
                <v:line id="Line 3786" o:spid="_x0000_s2950" style="position:absolute;visibility:visible;mso-wrap-style:square" from="2304,1584" to="23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zHKL4AAADbAAAADwAAAGRycy9kb3ducmV2LnhtbERPy4rCMBTdD/gP4QruxtQKo3aMIoLi&#10;LH1s3F2ba1OmuQlN1Pr3ZiG4PJz3fNnZRtypDbVjBaNhBoK4dLrmSsHpuPmegggRWWPjmBQ8KcBy&#10;0fuaY6Hdg/d0P8RKpBAOBSowMfpCylAashiGzhMn7upaizHBtpK6xUcKt43Ms+xHWqw5NRj0tDZU&#10;/h9uVsF2dxpPONvm19GfuTzPfjYmr5Ua9LvVL4hIXfyI3+6dVpCnselL+gFy8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DMcovgAAANsAAAAPAAAAAAAAAAAAAAAAAKEC&#10;AABkcnMvZG93bnJldi54bWxQSwUGAAAAAAQABAD5AAAAjAMAAAAA&#10;" strokecolor="aqua" strokeweight="1.5pt"/>
                <v:line id="Line 3787" o:spid="_x0000_s2951" style="position:absolute;visibility:visible;mso-wrap-style:square" from="2448,1584" to="24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lTor4AAADbAAAADwAAAGRycy9kb3ducmV2LnhtbESPzQrCMBCE74LvEFbwpqkVxFajqCB4&#10;8eAPeF2atS02m9LEWt/eCILHYWa+YZbrzlSipcaVlhVMxhEI4szqknMF18t+NAfhPLLGyjIpeJOD&#10;9arfW2Kq7YtP1J59LgKEXYoKCu/rVEqXFWTQjW1NHLy7bQz6IJtc6gZfAW4qGUfRTBosOSwUWNOu&#10;oOxxfhoFs1t53epkanGX5Fkbx3euj1Kp4aDbLEB46vw//GsftII4ge+X8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iVOivgAAANsAAAAPAAAAAAAAAAAAAAAAAKEC&#10;AABkcnMvZG93bnJldi54bWxQSwUGAAAAAAQABAD5AAAAjAMAAAAA&#10;" strokecolor="aqua" strokeweight=".5pt"/>
                <v:line id="Line 3788" o:spid="_x0000_s2952" style="position:absolute;visibility:visible;mso-wrap-style:square" from="2592,1584" to="25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s4rwAAADbAAAADwAAAGRycy9kb3ducmV2LnhtbERPuwrCMBTdBf8hXMFNUyuI1qaiguDi&#10;4ANcL821LTY3pYm1/r0ZBMfDeaeb3tSio9ZVlhXMphEI4tzqigsFt+thsgThPLLG2jIp+JCDTTYc&#10;pJho++YzdRdfiBDCLkEFpfdNIqXLSzLoprYhDtzDtgZ9gG0hdYvvEG5qGUfRQhqsODSU2NC+pPx5&#10;eRkFi3t12+nV3OJ+VeRdHD+4OUmlxqN+uwbhqfd/8c991ArmYX34En6AzL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mps4rwAAADbAAAADwAAAAAAAAAAAAAAAAChAgAA&#10;ZHJzL2Rvd25yZXYueG1sUEsFBgAAAAAEAAQA+QAAAIoDAAAAAA==&#10;" strokecolor="aqua" strokeweight=".5pt"/>
                <v:line id="Line 3789" o:spid="_x0000_s2953" style="position:absolute;visibility:visible;mso-wrap-style:square" from="2736,1584" to="27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bJeb4AAADbAAAADwAAAGRycy9kb3ducmV2LnhtbESPwQrCMBBE74L/EFbwpqkVRKtRVBC8&#10;eFALXpdmbYvNpjSx1r83guBxmJk3zGrTmUq01LjSsoLJOAJBnFldcq4gvR5GcxDOI2usLJOCNznY&#10;rPu9FSbavvhM7cXnIkDYJaig8L5OpHRZQQbd2NbEwbvbxqAPssmlbvAV4KaScRTNpMGSw0KBNe0L&#10;yh6Xp1Ewu5XpTi+mFveLPGvj+M71SSo1HHTbJQhPnf+Hf+2jVjCdwPdL+A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Jsl5vgAAANsAAAAPAAAAAAAAAAAAAAAAAKEC&#10;AABkcnMvZG93bnJldi54bWxQSwUGAAAAAAQABAD5AAAAjAMAAAAA&#10;" strokecolor="aqua" strokeweight=".5pt"/>
                <v:line id="Line 3790" o:spid="_x0000_s2954" style="position:absolute;visibility:visible;mso-wrap-style:square" from="2880,1584" to="28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XDr4AAADbAAAADwAAAGRycy9kb3ducmV2LnhtbESPwQrCMBBE74L/EFbwpqkVRKtRVBC8&#10;eFALXpdmbYvNpjSx1r83guBxmJk3zGrTmUq01LjSsoLJOAJBnFldcq4gvR5GcxDOI2usLJOCNznY&#10;rPu9FSbavvhM7cXnIkDYJaig8L5OpHRZQQbd2NbEwbvbxqAPssmlbvAV4KaScRTNpMGSw0KBNe0L&#10;yh6Xp1Ewu5XpTi+mFveLPGvj+M71SSo1HHTbJQhPnf+Hf+2jVjCN4fsl/AC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9FcOvgAAANsAAAAPAAAAAAAAAAAAAAAAAKEC&#10;AABkcnMvZG93bnJldi54bWxQSwUGAAAAAAQABAD5AAAAjAMAAAAA&#10;" strokecolor="aqua" strokeweight=".5pt"/>
                <v:line id="Line 3791" o:spid="_x0000_s2955" style="position:absolute;visibility:visible;mso-wrap-style:square" from="3024,1584" to="30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HDhMEAAADbAAAADwAAAGRycy9kb3ducmV2LnhtbESPQYvCMBSE7wv+h/AEb2uqBV2rUWRB&#10;0eO6Xrw9m2dTbF5Ck9X6742w4HGYmW+YxaqzjbhRG2rHCkbDDARx6XTNlYLj7+bzC0SIyBobx6Tg&#10;QQFWy97HAgvt7vxDt0OsRIJwKFCBidEXUobSkMUwdJ44eRfXWoxJtpXULd4T3DZynGUTabHmtGDQ&#10;07eh8nr4swq2u2M+5Ww7voz25vw4+VlOXis16HfrOYhIXXyH/9s7rSDP4fUl/QC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ccOEwQAAANsAAAAPAAAAAAAAAAAAAAAA&#10;AKECAABkcnMvZG93bnJldi54bWxQSwUGAAAAAAQABAD5AAAAjwMAAAAA&#10;" strokecolor="aqua" strokeweight="1.5pt"/>
                <v:line id="Line 3792" o:spid="_x0000_s2956" style="position:absolute;visibility:visible;mso-wrap-style:square" from="3168,1584" to="31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Fq4b8AAADbAAAADwAAAGRycy9kb3ducmV2LnhtbESPzQrCMBCE74LvEFbwpqlVRKtRVBC8&#10;ePAHvC7N2habTWlirW9vBMHjMDPfMMt1a0rRUO0KywpGwwgEcWp1wZmC62U/mIFwHlljaZkUvMnB&#10;etXtLDHR9sUnas4+EwHCLkEFufdVIqVLczLohrYiDt7d1gZ9kHUmdY2vADeljKNoKg0WHBZyrGiX&#10;U/o4P42C6a24bvV8bHE3z9Imju9cHaVS/V67WYDw1Pp/+Nc+aAXjCXy/hB8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VFq4b8AAADbAAAADwAAAAAAAAAAAAAAAACh&#10;AgAAZHJzL2Rvd25yZXYueG1sUEsFBgAAAAAEAAQA+QAAAI0DAAAAAA==&#10;" strokecolor="aqua" strokeweight=".5pt"/>
                <v:line id="Line 3793" o:spid="_x0000_s2957" style="position:absolute;visibility:visible;mso-wrap-style:square" from="3312,1584" to="33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3Per8AAADbAAAADwAAAGRycy9kb3ducmV2LnhtbESPzQrCMBCE74LvEFbwpqkVRatRVBC8&#10;ePAHvC7N2habTWlirW9vBMHjMDPfMMt1a0rRUO0KywpGwwgEcWp1wZmC62U/mIFwHlljaZkUvMnB&#10;etXtLDHR9sUnas4+EwHCLkEFufdVIqVLczLohrYiDt7d1gZ9kHUmdY2vADeljKNoKg0WHBZyrGiX&#10;U/o4P42C6a24bvV8bHE3z9Imju9cHaVS/V67WYDw1Pp/+Nc+aAXjCXy/hB8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h3Per8AAADbAAAADwAAAAAAAAAAAAAAAACh&#10;AgAAZHJzL2Rvd25yZXYueG1sUEsFBgAAAAAEAAQA+QAAAI0DAAAAAA==&#10;" strokecolor="aqua" strokeweight=".5pt"/>
                <v:line id="Line 3794" o:spid="_x0000_s2958" style="position:absolute;visibility:visible;mso-wrap-style:square" from="3456,1584" to="34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9RDb4AAADbAAAADwAAAGRycy9kb3ducmV2LnhtbESPzQrCMBCE74LvEFbwpqkVilajqCB4&#10;8eAPeF2atS02m9LEWt/eCILHYWa+YZbrzlSipcaVlhVMxhEI4szqknMF18t+NAPhPLLGyjIpeJOD&#10;9arfW2Kq7YtP1J59LgKEXYoKCu/rVEqXFWTQjW1NHLy7bQz6IJtc6gZfAW4qGUdRIg2WHBYKrGlX&#10;UPY4P42C5FZet3o+tbib51kbx3euj1Kp4aDbLEB46vw//GsftIJpAt8v4Q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z1ENvgAAANsAAAAPAAAAAAAAAAAAAAAAAKEC&#10;AABkcnMvZG93bnJldi54bWxQSwUGAAAAAAQABAD5AAAAjAMAAAAA&#10;" strokecolor="aqua" strokeweight=".5pt"/>
                <v:line id="Line 3795" o:spid="_x0000_s2959" style="position:absolute;visibility:visible;mso-wrap-style:square" from="3600,1584" to="36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P0lr8AAADbAAAADwAAAGRycy9kb3ducmV2LnhtbESPSwvCMBCE74L/IazgTVMr+KhGUUHw&#10;4sEHeF2atS02m9LEWv+9EQSPw8x8wyzXrSlFQ7UrLCsYDSMQxKnVBWcKrpf9YAbCeWSNpWVS8CYH&#10;61W3s8RE2xefqDn7TAQIuwQV5N5XiZQuzcmgG9qKOHh3Wxv0QdaZ1DW+AtyUMo6iiTRYcFjIsaJd&#10;Tunj/DQKJrfiutXzscXdPEubOL5zdZRK9XvtZgHCU+v/4V/7oBWMp/D9En6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YP0lr8AAADbAAAADwAAAAAAAAAAAAAAAACh&#10;AgAAZHJzL2Rvd25yZXYueG1sUEsFBgAAAAAEAAQA+QAAAI0DAAAAAA==&#10;" strokecolor="aqua" strokeweight=".5pt"/>
                <v:line id="Line 3796" o:spid="_x0000_s2960" style="position:absolute;visibility:visible;mso-wrap-style:square" from="3744,1584" to="37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R9b4AAADbAAAADwAAAGRycy9kb3ducmV2LnhtbERPy4rCMBTdD/gP4QruxlQL6nSMIoKi&#10;Sx8bd3eaa1OmuQlN1Pr3ZiG4PJz3fNnZRtypDbVjBaNhBoK4dLrmSsH5tPmegQgRWWPjmBQ8KcBy&#10;0fuaY6Hdgw90P8ZKpBAOBSowMfpCylAashiGzhMn7upaizHBtpK6xUcKt40cZ9lEWqw5NRj0tDZU&#10;/h9vVsF2d86nnG3H19He/D0v/icnr5Ua9LvVL4hIXfyI3+6dVpCnselL+gFy8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1VH1vgAAANsAAAAPAAAAAAAAAAAAAAAAAKEC&#10;AABkcnMvZG93bnJldi54bWxQSwUGAAAAAAQABAD5AAAAjAMAAAAA&#10;" strokecolor="aqua" strokeweight="1.5pt"/>
                <v:line id="Line 3797" o:spid="_x0000_s2961" style="position:absolute;visibility:visible;mso-wrap-style:square" from="3888,1584" to="38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DFf74AAADbAAAADwAAAGRycy9kb3ducmV2LnhtbESPzQrCMBCE74LvEFbwpqkVxFajqCB4&#10;8eAPeF2atS02m9LEWt/eCILHYWa+YZbrzlSipcaVlhVMxhEI4szqknMF18t+NAfhPLLGyjIpeJOD&#10;9arfW2Kq7YtP1J59LgKEXYoKCu/rVEqXFWTQjW1NHLy7bQz6IJtc6gZfAW4qGUfRTBosOSwUWNOu&#10;oOxxfhoFs1t53epkanGX5Fkbx3euj1Kp4aDbLEB46vw//GsftIJpAt8v4Q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UMV/vgAAANsAAAAPAAAAAAAAAAAAAAAAAKEC&#10;AABkcnMvZG93bnJldi54bWxQSwUGAAAAAAQABAD5AAAAjAMAAAAA&#10;" strokecolor="aqua" strokeweight=".5pt"/>
                <v:line id="Line 3798" o:spid="_x0000_s2962" style="position:absolute;visibility:visible;mso-wrap-style:square" from="4032,1584" to="40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wfn7wAAADbAAAADwAAAGRycy9kb3ducmV2LnhtbERPvQrCMBDeBd8hnOCmqVVEq1FUEFwc&#10;1ILr0ZxtsbmUJtb69mYQHD++//W2M5VoqXGlZQWTcQSCOLO65FxBejuOFiCcR9ZYWSYFH3Kw3fR7&#10;a0y0ffOF2qvPRQhhl6CCwvs6kdJlBRl0Y1sTB+5hG4M+wCaXusF3CDeVjKNoLg2WHBoKrOlQUPa8&#10;voyC+b1M93o5tXhY5lkbxw+uz1Kp4aDbrUB46vxf/HOftIJZWB++hB8gN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Smwfn7wAAADbAAAADwAAAAAAAAAAAAAAAAChAgAA&#10;ZHJzL2Rvd25yZXYueG1sUEsFBgAAAAAEAAQA+QAAAIoDAAAAAA==&#10;" strokecolor="aqua" strokeweight=".5pt"/>
                <v:line id="Line 3799" o:spid="_x0000_s2963" style="position:absolute;visibility:visible;mso-wrap-style:square" from="4176,1584" to="41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C6BL8AAADbAAAADwAAAGRycy9kb3ducmV2LnhtbESPzQrCMBCE74LvEFbwpqlVRKtRVBC8&#10;ePAHvC7N2habTWlirW9vBMHjMDPfMMt1a0rRUO0KywpGwwgEcWp1wZmC62U/mIFwHlljaZkUvMnB&#10;etXtLDHR9sUnas4+EwHCLkEFufdVIqVLczLohrYiDt7d1gZ9kHUmdY2vADeljKNoKg0WHBZyrGiX&#10;U/o4P42C6a24bvV8bHE3z9Imju9cHaVS/V67WYDw1Pp/+Nc+aAWTEXy/hB8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SC6BL8AAADbAAAADwAAAAAAAAAAAAAAAACh&#10;AgAAZHJzL2Rvd25yZXYueG1sUEsFBgAAAAAEAAQA+QAAAI0DAAAAAA==&#10;" strokecolor="aqua" strokeweight=".5pt"/>
                <v:line id="Line 3800" o:spid="_x0000_s2964" style="position:absolute;visibility:visible;mso-wrap-style:square" from="4320,1584" to="43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Ikc78AAADbAAAADwAAAGRycy9kb3ducmV2LnhtbESPzQrCMBCE74LvEFbwpqlVRKtRVBC8&#10;ePAHvC7N2habTWlirW9vBMHjMDPfMMt1a0rRUO0KywpGwwgEcWp1wZmC62U/mIFwHlljaZkUvMnB&#10;etXtLDHR9sUnas4+EwHCLkEFufdVIqVLczLohrYiDt7d1gZ9kHUmdY2vADeljKNoKg0WHBZyrGiX&#10;U/o4P42C6a24bvV8bHE3z9Imju9cHaVS/V67WYDw1Pp/+Nc+aAWT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fIkc78AAADbAAAADwAAAAAAAAAAAAAAAACh&#10;AgAAZHJzL2Rvd25yZXYueG1sUEsFBgAAAAAEAAQA+QAAAI0DAAAAAA==&#10;" strokecolor="aqua" strokeweight=".5pt"/>
                <v:line id="Line 3801" o:spid="_x0000_s2965" style="position:absolute;visibility:visible;mso-wrap-style:square" from="4464,1584" to="44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ew+cIAAADbAAAADwAAAGRycy9kb3ducmV2LnhtbESPT2sCMRTE7wW/Q3iF3mpWV2xdjSJC&#10;RY/+ufT2unlulm5ewibq+u2NIHgcZuY3zGzR2UZcqA21YwWDfgaCuHS65krB8fDz+Q0iRGSNjWNS&#10;cKMAi3nvbYaFdlfe0WUfK5EgHApUYGL0hZShNGQx9J0nTt7JtRZjkm0ldYvXBLeNHGbZWFqsOS0Y&#10;9LQyVP7vz1bBenPMvzhbD0+Drfm7/fpJTl4r9fHeLacgInXxFX62N1rBKIfHl/QD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3ew+cIAAADbAAAADwAAAAAAAAAAAAAA&#10;AAChAgAAZHJzL2Rvd25yZXYueG1sUEsFBgAAAAAEAAQA+QAAAJADAAAAAA==&#10;" strokecolor="aqua" strokeweight="1.5pt"/>
                <v:line id="Line 3802" o:spid="_x0000_s2966" style="position:absolute;visibility:visible;mso-wrap-style:square" from="4608,1584" to="460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cZnL8AAADbAAAADwAAAGRycy9kb3ducmV2LnhtbESPzQrCMBCE74LvEFbwpqlVRKtRVBC8&#10;ePAHvC7N2habTWlirW9vBMHjMDPfMMt1a0rRUO0KywpGwwgEcWp1wZmC62U/mIFwHlljaZkUvMnB&#10;etXtLDHR9sUnas4+EwHCLkEFufdVIqVLczLohrYiDt7d1gZ9kHUmdY2vADeljKNoKg0WHBZyrGiX&#10;U/o4P42C6a24bvV8bHE3z9Imju9cHaVS/V67WYDw1Pp/+Nc+aAWTCXy/hB8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VcZnL8AAADbAAAADwAAAAAAAAAAAAAAAACh&#10;AgAAZHJzL2Rvd25yZXYueG1sUEsFBgAAAAAEAAQA+QAAAI0DAAAAAA==&#10;" strokecolor="aqua" strokeweight=".5pt"/>
                <v:line id="Line 3803" o:spid="_x0000_s2967" style="position:absolute;visibility:visible;mso-wrap-style:square" from="4752,1584" to="475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u8B8EAAADbAAAADwAAAGRycy9kb3ducmV2LnhtbESPQYvCMBSE74L/ITzBm6bWXdFqFBWE&#10;vXjYKnh9NM+22LyUJtb6740geBxm5htmtelMJVpqXGlZwWQcgSDOrC45V3A+HUZzEM4ja6wsk4In&#10;Odis+70VJto++J/a1OciQNglqKDwvk6kdFlBBt3Y1sTBu9rGoA+yyaVu8BHgppJxFM2kwZLDQoE1&#10;7QvKbundKJhdyvNOL6YW94s8a+P4yvVRKjUcdNslCE+d/4Y/7T+t4OcX3l/CD5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G7wHwQAAANsAAAAPAAAAAAAAAAAAAAAA&#10;AKECAABkcnMvZG93bnJldi54bWxQSwUGAAAAAAQABAD5AAAAjwMAAAAA&#10;" strokecolor="aqua" strokeweight=".5pt"/>
                <v:line id="Line 3804" o:spid="_x0000_s2968" style="position:absolute;visibility:visible;mso-wrap-style:square" from="4896,1584" to="489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kicMEAAADbAAAADwAAAGRycy9kb3ducmV2LnhtbESPT4vCMBTE7wt+h/AEb2tqlaLVtLiC&#10;4GUP/gGvj+bZFpuX0mRr/fZmQfA4zMxvmE0+mEb01LnasoLZNAJBXFhdc6ngct5/L0E4j6yxsUwK&#10;nuQgz0ZfG0y1ffCR+pMvRYCwS1FB5X2bSumKigy6qW2Jg3eznUEfZFdK3eEjwE0j4yhKpMGaw0KF&#10;Le0qKu6nP6MgudaXH72aW9ytyqKP4xu3v1KpyXjYrkF4Gvwn/G4ftIJFAv9fwg+Q2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ySJwwQAAANsAAAAPAAAAAAAAAAAAAAAA&#10;AKECAABkcnMvZG93bnJldi54bWxQSwUGAAAAAAQABAD5AAAAjwMAAAAA&#10;" strokecolor="aqua" strokeweight=".5pt"/>
                <v:line id="Line 3805" o:spid="_x0000_s2969" style="position:absolute;visibility:visible;mso-wrap-style:square" from="5040,1584" to="504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H68IAAADbAAAADwAAAGRycy9kb3ducmV2LnhtbESPT4vCMBTE78J+h/AW9qbpdkVtNcoq&#10;LHjxYBW8PprXP9i8lCbW7rc3guBxmJnfMKvNYBrRU+dqywq+JxEI4tzqmksF59PfeAHCeWSNjWVS&#10;8E8ONuuP0QpTbe98pD7zpQgQdikqqLxvUyldXpFBN7EtcfAK2xn0QXal1B3eA9w0Mo6imTRYc1io&#10;sKVdRfk1uxkFs0t93urkx+IuKfM+jgtuD1Kpr8/hdwnC0+Df4Vd7rxVM5/D8En6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WH68IAAADbAAAADwAAAAAAAAAAAAAA&#10;AAChAgAAZHJzL2Rvd25yZXYueG1sUEsFBgAAAAAEAAQA+QAAAJADAAAAAA==&#10;" strokecolor="aqua" strokeweight=".5pt"/>
                <v:line id="Line 3806" o:spid="_x0000_s2970" style="position:absolute;visibility:visible;mso-wrap-style:square" from="5184,1584" to="518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MiiMAAAADbAAAADwAAAGRycy9kb3ducmV2LnhtbERPu27CMBTdK/EP1kViaxweakuKQQip&#10;ER1Ls3S7xJc4anxtxS4kf48HpI5H573ZDbYTV+pD61jBPMtBENdOt9woqL4/nt9AhIissXNMCkYK&#10;sNtOnjZYaHfjL7qeYiNSCIcCFZgYfSFlqA1ZDJnzxIm7uN5iTLBvpO7xlsJtJxd5/iIttpwaDHo6&#10;GKp/T39WQXmslq+cl4vL/NOcxx+/XpLXSs2mw/4dRKQh/osf7qNWsEpj05f0A+T2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nTIojAAAAA2wAAAA8AAAAAAAAAAAAAAAAA&#10;oQIAAGRycy9kb3ducmV2LnhtbFBLBQYAAAAABAAEAPkAAACOAwAAAAA=&#10;" strokecolor="aqua" strokeweight="1.5pt"/>
                <v:line id="Line 3807" o:spid="_x0000_s2971" style="position:absolute;visibility:visible;mso-wrap-style:square" from="5328,1584" to="532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a2AsMAAADbAAAADwAAAGRycy9kb3ducmV2LnhtbESPT2vCQBTE74V+h+UJ3pqNsYhJXUMN&#10;CF56qAa8PrIvf2j2bciuMX57t1DocZiZ3zC7fDa9mGh0nWUFqygGQVxZ3XGjoLwc37YgnEfW2Fsm&#10;BQ9ykO9fX3aYaXvnb5rOvhEBwi5DBa33Qyalq1oy6CI7EAevtqNBH+TYSD3iPcBNL5M43kiDHYeF&#10;FgcqWqp+zjejYHPtyoNO1xaLtKmmJKl5+JJKLRfz5wcIT7P/D/+1T1rBewq/X8IPkP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WtgLDAAAA2wAAAA8AAAAAAAAAAAAA&#10;AAAAoQIAAGRycy9kb3ducmV2LnhtbFBLBQYAAAAABAAEAPkAAACRAwAAAAA=&#10;" strokecolor="aqua" strokeweight=".5pt"/>
                <v:line id="Line 3808" o:spid="_x0000_s2972" style="position:absolute;visibility:visible;mso-wrap-style:square" from="5472,1584" to="547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WJQrwAAADbAAAADwAAAGRycy9kb3ducmV2LnhtbERPvQrCMBDeBd8hnOCmqRVFq1FUEFwc&#10;1ILr0ZxtsbmUJtb69mYQHD++//W2M5VoqXGlZQWTcQSCOLO65FxBejuOFiCcR9ZYWSYFH3Kw3fR7&#10;a0y0ffOF2qvPRQhhl6CCwvs6kdJlBRl0Y1sTB+5hG4M+wCaXusF3CDeVjKNoLg2WHBoKrOlQUPa8&#10;voyC+b1M93o5tXhY5lkbxw+uz1Kp4aDbrUB46vxf/HOftIJZWB++hB8gN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z7WJQrwAAADbAAAADwAAAAAAAAAAAAAAAAChAgAA&#10;ZHJzL2Rvd25yZXYueG1sUEsFBgAAAAAEAAQA+QAAAIoDAAAAAA==&#10;" strokecolor="aqua" strokeweight=".5pt"/>
                <v:line id="Line 3809" o:spid="_x0000_s2973" style="position:absolute;visibility:visible;mso-wrap-style:square" from="5616,1584" to="561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2b8AAADbAAAADwAAAGRycy9kb3ducmV2LnhtbESPzQrCMBCE74LvEFbwpqkVRatRVBC8&#10;ePAHvC7N2habTWlirW9vBMHjMDPfMMt1a0rRUO0KywpGwwgEcWp1wZmC62U/mIFwHlljaZkUvMnB&#10;etXtLDHR9sUnas4+EwHCLkEFufdVIqVLczLohrYiDt7d1gZ9kHUmdY2vADeljKNoKg0WHBZyrGiX&#10;U/o4P42C6a24bvV8bHE3z9Imju9cHaVS/V67WYDw1Pp/+Nc+aAWTEXy/hB8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Pks2b8AAADbAAAADwAAAAAAAAAAAAAAAACh&#10;AgAAZHJzL2Rvd25yZXYueG1sUEsFBgAAAAAEAAQA+QAAAI0DAAAAAA==&#10;" strokecolor="aqua" strokeweight=".5pt"/>
                <v:line id="Line 3810" o:spid="_x0000_s2974" style="position:absolute;visibility:visible;mso-wrap-style:square" from="5760,1584" to="57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uyrr8AAADbAAAADwAAAGRycy9kb3ducmV2LnhtbESPzQrCMBCE74LvEFbwpqkVRatRVBC8&#10;ePAHvC7N2habTWlirW9vBMHjMDPfMMt1a0rRUO0KywpGwwgEcWp1wZmC62U/mIFwHlljaZkUvMnB&#10;etXtLDHR9sUnas4+EwHCLkEFufdVIqVLczLohrYiDt7d1gZ9kHUmdY2vADeljKNoKg0WHBZyrGiX&#10;U/o4P42C6a24bvV8bHE3z9Imju9cHaVS/V67WYDw1Pp/+Nc+aAWT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Cuyrr8AAADbAAAADwAAAAAAAAAAAAAAAACh&#10;AgAAZHJzL2Rvd25yZXYueG1sUEsFBgAAAAAEAAQA+QAAAI0DAAAAAA==&#10;" strokecolor="aqua" strokeweight=".5pt"/>
                <v:line id="Line 3811" o:spid="_x0000_s2975" style="position:absolute;visibility:visible;mso-wrap-style:square" from="5904,1584" to="590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4mJMIAAADbAAAADwAAAGRycy9kb3ducmV2LnhtbESPT2sCMRTE7wW/Q3iF3mpWF21djSJC&#10;RY/+ufT2unlulm5ewibq+u2NIHgcZuY3zGzR2UZcqA21YwWDfgaCuHS65krB8fDz+Q0iRGSNjWNS&#10;cKMAi3nvbYaFdlfe0WUfK5EgHApUYGL0hZShNGQx9J0nTt7JtRZjkm0ldYvXBLeNHGbZWFqsOS0Y&#10;9LQyVP7vz1bBenPMvzhbD0+Drfm7/fpJTl4r9fHeLacgInXxFX62N1rBKIfHl/QD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4mJMIAAADbAAAADwAAAAAAAAAAAAAA&#10;AAChAgAAZHJzL2Rvd25yZXYueG1sUEsFBgAAAAAEAAQA+QAAAJADAAAAAA==&#10;" strokecolor="aqua" strokeweight="1.5pt"/>
                <v:line id="Line 3812" o:spid="_x0000_s2976" style="position:absolute;visibility:visible;mso-wrap-style:square" from="6048,1584" to="604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6PQcEAAADbAAAADwAAAGRycy9kb3ducmV2LnhtbESPQYvCMBSE74L/ITzBm6bWXdFqFBWE&#10;vXjYKnh9NM+22LyUJtb6740geBxm5htmtelMJVpqXGlZwWQcgSDOrC45V3A+HUZzEM4ja6wsk4In&#10;Odis+70VJto++J/a1OciQNglqKDwvk6kdFlBBt3Y1sTBu9rGoA+yyaVu8BHgppJxFM2kwZLDQoE1&#10;7QvKbundKJhdyvNOL6YW94s8a+P4yvVRKjUcdNslCE+d/4Y/7T+t4PcH3l/CD5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o9BwQAAANsAAAAPAAAAAAAAAAAAAAAA&#10;AKECAABkcnMvZG93bnJldi54bWxQSwUGAAAAAAQABAD5AAAAjwMAAAAA&#10;" strokecolor="aqua" strokeweight=".5pt"/>
                <v:line id="Line 3813" o:spid="_x0000_s2977" style="position:absolute;visibility:visible;mso-wrap-style:square" from="6192,1584" to="619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Iq2r8AAADbAAAADwAAAGRycy9kb3ducmV2LnhtbESPzQrCMBCE74LvEFbwpqkVRatRVBC8&#10;ePAHvC7N2habTWlirW9vBMHjMDPfMMt1a0rRUO0KywpGwwgEcWp1wZmC62U/mIFwHlljaZkUvMnB&#10;etXtLDHR9sUnas4+EwHCLkEFufdVIqVLczLohrYiDt7d1gZ9kHUmdY2vADeljKNoKg0WHBZyrGiX&#10;U/o4P42C6a24bvV8bHE3z9Imju9cHaVS/V67WYDw1Pp/+Nc+aAWTCXy/hB8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8Iq2r8AAADbAAAADwAAAAAAAAAAAAAAAACh&#10;AgAAZHJzL2Rvd25yZXYueG1sUEsFBgAAAAAEAAQA+QAAAI0DAAAAAA==&#10;" strokecolor="aqua" strokeweight=".5pt"/>
                <v:line id="Line 3814" o:spid="_x0000_s2978" style="position:absolute;visibility:visible;mso-wrap-style:square" from="6336,1584" to="633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C0rcEAAADbAAAADwAAAGRycy9kb3ducmV2LnhtbESPT4vCMBTE7wt+h/AEb2tqxaLVtLiC&#10;4GUP/gGvj+bZFpuX0mRr/fZmQfA4zMxvmE0+mEb01LnasoLZNAJBXFhdc6ngct5/L0E4j6yxsUwK&#10;nuQgz0ZfG0y1ffCR+pMvRYCwS1FB5X2bSumKigy6qW2Jg3eznUEfZFdK3eEjwE0j4yhKpMGaw0KF&#10;Le0qKu6nP6MgudaXH72aW9ytyqKP4xu3v1KpyXjYrkF4Gvwn/G4ftIJFAv9fwg+Q2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ELStwQAAANsAAAAPAAAAAAAAAAAAAAAA&#10;AKECAABkcnMvZG93bnJldi54bWxQSwUGAAAAAAQABAD5AAAAjwMAAAAA&#10;" strokecolor="aqua" strokeweight=".5pt"/>
                <v:line id="Line 3815" o:spid="_x0000_s2979" style="position:absolute;visibility:visible;mso-wrap-style:square" from="6480,1584" to="648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wRNsIAAADbAAAADwAAAGRycy9kb3ducmV2LnhtbESPS4vCQBCE78L+h6EX9qaTzeIj0VFW&#10;YcGLB6Pgtcl0HpjpCZkxZv+9Iwgei6r6ilptBtOInjpXW1bwPYlAEOdW11wqOJ/+xgsQziNrbCyT&#10;gn9ysFl/jFaYanvnI/WZL0WAsEtRQeV9m0rp8ooMuoltiYNX2M6gD7Irpe7wHuCmkXEUzaTBmsNC&#10;hS3tKsqv2c0omF3q81YnPxZ3SZn3cVxwe5BKfX0Ov0sQngb/Dr/ae61gOofnl/AD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wRNsIAAADbAAAADwAAAAAAAAAAAAAA&#10;AAChAgAAZHJzL2Rvd25yZXYueG1sUEsFBgAAAAAEAAQA+QAAAJADAAAAAA==&#10;" strokecolor="aqua" strokeweight=".5pt"/>
                <v:line id="Line 3816" o:spid="_x0000_s2980" style="position:absolute;visibility:visible;mso-wrap-style:square" from="6624,1584" to="662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q0VcAAAADbAAAADwAAAGRycy9kb3ducmV2LnhtbERPPW/CMBDdK/EfrENiaxxAtCXFIITU&#10;iI6lWbod8RFHjc9W7ELy7/GA1PHpfW92g+3ElfrQOlYwz3IQxLXTLTcKqu+P5zcQISJr7ByTgpEC&#10;7LaTpw0W2t34i66n2IgUwqFABSZGX0gZakMWQ+Y8ceIurrcYE+wbqXu8pXDbyUWev0iLLacGg54O&#10;hurf059VUB6r5Svn5eIy/zTn8cevl+S1UrPpsH8HEWmI/+KH+6gVrNLY9CX9ALm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KtFXAAAAA2wAAAA8AAAAAAAAAAAAAAAAA&#10;oQIAAGRycy9kb3ducmV2LnhtbFBLBQYAAAAABAAEAPkAAACOAwAAAAA=&#10;" strokecolor="aqua" strokeweight="1.5pt"/>
                <v:line id="Line 3817" o:spid="_x0000_s2981" style="position:absolute;visibility:visible;mso-wrap-style:square" from="6768,1584" to="676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8g38MAAADbAAAADwAAAGRycy9kb3ducmV2LnhtbESPT2vCQBTE74V+h+UJ3pqNkYpJXUMN&#10;CF56qAa8PrIvf2j2bciuMX57t1DocZiZ3zC7fDa9mGh0nWUFqygGQVxZ3XGjoLwc37YgnEfW2Fsm&#10;BQ9ykO9fX3aYaXvnb5rOvhEBwi5DBa33Qyalq1oy6CI7EAevtqNBH+TYSD3iPcBNL5M43kiDHYeF&#10;FgcqWqp+zjejYHPtyoNO1xaLtKmmJKl5+JJKLRfz5wcIT7P/D/+1T1rBewq/X8IPkP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PIN/DAAAA2wAAAA8AAAAAAAAAAAAA&#10;AAAAoQIAAGRycy9kb3ducmV2LnhtbFBLBQYAAAAABAAEAPkAAACRAwAAAAA=&#10;" strokecolor="aqua" strokeweight=".5pt"/>
                <v:line id="Line 3818" o:spid="_x0000_s2982" style="position:absolute;visibility:visible;mso-wrap-style:square" from="6912,1584" to="691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lD/70AAADbAAAADwAAAGRycy9kb3ducmV2LnhtbERPy6rCMBDdC/5DGOHuNLWCaDWKCoKb&#10;u/ABbodmbIvNpDSx1r+/s7jg8nDe623vatVRGyrPBqaTBBRx7m3FhYHb9ThegAoR2WLtmQx8KMB2&#10;MxysMbP+zWfqLrFQEsIhQwNljE2mdchLchgmviEW7uFbh1FgW2jb4lvCXa3TJJlrhxVLQ4kNHUrK&#10;n5eXMzC/V7e9Xc48HpZF3qXpg5tfbczPqN+tQEXq41f87z5Z8cl6+SI/QG/+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HZQ/+9AAAA2wAAAA8AAAAAAAAAAAAAAAAAoQIA&#10;AGRycy9kb3ducmV2LnhtbFBLBQYAAAAABAAEAPkAAACLAwAAAAA=&#10;" strokecolor="aqua" strokeweight=".5pt"/>
                <v:line id="Line 3819" o:spid="_x0000_s2983" style="position:absolute;visibility:visible;mso-wrap-style:square" from="7056,1584" to="705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XmZL4AAADbAAAADwAAAGRycy9kb3ducmV2LnhtbESPwQrCMBBE74L/EFbwpqkVRKtRVBC8&#10;eFALXpdmbYvNpjSx1r83guBxmHkzzGrTmUq01LjSsoLJOAJBnFldcq4gvR5GcxDOI2usLJOCNznY&#10;rPu9FSbavvhM7cXnIpSwS1BB4X2dSOmyggy6sa2Jg3e3jUEfZJNL3eArlJtKxlE0kwZLDgsF1rQv&#10;KHtcnkbB7FamO72YWtwv8qyN4zvXJ6nUcNBtlyA8df4f/tFHHbgJfL+EHy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leZkvgAAANsAAAAPAAAAAAAAAAAAAAAAAKEC&#10;AABkcnMvZG93bnJldi54bWxQSwUGAAAAAAQABAD5AAAAjAMAAAAA&#10;" strokecolor="aqua" strokeweight=".5pt"/>
                <v:line id="Line 3820" o:spid="_x0000_s2984" style="position:absolute;visibility:visible;mso-wrap-style:square" from="7200,1584" to="72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d4E74AAADbAAAADwAAAGRycy9kb3ducmV2LnhtbESPwQrCMBBE74L/EFbwpqkVRKtRVBC8&#10;eFALXpdmbYvNpjSx1r83guBxmHkzzGrTmUq01LjSsoLJOAJBnFldcq4gvR5GcxDOI2usLJOCNznY&#10;rPu9FSbavvhM7cXnIpSwS1BB4X2dSOmyggy6sa2Jg3e3jUEfZJNL3eArlJtKxlE0kwZLDgsF1rQv&#10;KHtcnkbB7FamO72YWtwv8qyN4zvXJ6nUcNBtlyA8df4f/tFHHbgYvl/CD5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R3gTvgAAANsAAAAPAAAAAAAAAAAAAAAAAKEC&#10;AABkcnMvZG93bnJldi54bWxQSwUGAAAAAAQABAD5AAAAjAMAAAAA&#10;" strokecolor="aqua" strokeweight=".5pt"/>
                <v:line id="Line 3821" o:spid="_x0000_s2985" style="position:absolute;visibility:visible;mso-wrap-style:square" from="7344,1584" to="73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LsmcIAAADbAAAADwAAAGRycy9kb3ducmV2LnhtbESPT4vCMBTE74LfITxhb5pqQd1qlGVh&#10;RY/+uXh72zybYvMSmqzWb78RBI/DzPyGWa4724gbtaF2rGA8ykAQl07XXCk4HX+GcxAhImtsHJOC&#10;BwVYr/q9JRba3XlPt0OsRIJwKFCBidEXUobSkMUwcp44eRfXWoxJtpXULd4T3DZykmVTabHmtGDQ&#10;07eh8nr4swo221M+42wzuYx35vdx9p85ea3Ux6D7WoCI1MV3+NXeagXTHJ5f0g+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LsmcIAAADbAAAADwAAAAAAAAAAAAAA&#10;AAChAgAAZHJzL2Rvd25yZXYueG1sUEsFBgAAAAAEAAQA+QAAAJADAAAAAA==&#10;" strokecolor="aqua" strokeweight="1.5pt"/>
                <v:line id="Line 3822" o:spid="_x0000_s2986" style="position:absolute;visibility:visible;mso-wrap-style:square" from="7488,1584" to="7488,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JF/L4AAADbAAAADwAAAGRycy9kb3ducmV2LnhtbESPzQrCMBCE74LvEFbwpqlVRKtRVBC8&#10;ePAHvC7N2habTWlirW9vBMHjMPPNMMt1a0rRUO0KywpGwwgEcWp1wZmC62U/mIFwHlljaZkUvMnB&#10;etXtLDHR9sUnas4+E6GEXYIKcu+rREqX5mTQDW1FHLy7rQ36IOtM6hpfodyUMo6iqTRYcFjIsaJd&#10;Tunj/DQKprfiutXzscXdPEubOL5zdZRK9XvtZgHCU+v/4R990IGbwPdL+AF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4kX8vgAAANsAAAAPAAAAAAAAAAAAAAAAAKEC&#10;AABkcnMvZG93bnJldi54bWxQSwUGAAAAAAQABAD5AAAAjAMAAAAA&#10;" strokecolor="aqua" strokeweight=".5pt"/>
                <v:line id="Line 3823" o:spid="_x0000_s2987" style="position:absolute;visibility:visible;mso-wrap-style:square" from="7632,1584" to="7632,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7gZ74AAADbAAAADwAAAGRycy9kb3ducmV2LnhtbESPzQrCMBCE74LvEFbwpqkVRatRVBC8&#10;ePAHvC7N2habTWlirW9vBMHjMPPNMMt1a0rRUO0KywpGwwgEcWp1wZmC62U/mIFwHlljaZkUvMnB&#10;etXtLDHR9sUnas4+E6GEXYIKcu+rREqX5mTQDW1FHLy7rQ36IOtM6hpfodyUMo6iqTRYcFjIsaJd&#10;Tunj/DQKprfiutXzscXdPEubOL5zdZRK9XvtZgHCU+v/4R990IGbwPdL+AF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ruBnvgAAANsAAAAPAAAAAAAAAAAAAAAAAKEC&#10;AABkcnMvZG93bnJldi54bWxQSwUGAAAAAAQABAD5AAAAjAMAAAAA&#10;" strokecolor="aqua" strokeweight=".5pt"/>
                <v:line id="Line 3824" o:spid="_x0000_s2988" style="position:absolute;visibility:visible;mso-wrap-style:square" from="7776,1584" to="7776,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x+EL4AAADbAAAADwAAAGRycy9kb3ducmV2LnhtbESPzQrCMBCE74LvEFbwpqkVilajqCB4&#10;8eAPeF2atS02m9LEWt/eCILHYeabYZbrzlSipcaVlhVMxhEI4szqknMF18t+NAPhPLLGyjIpeJOD&#10;9arfW2Kq7YtP1J59LkIJuxQVFN7XqZQuK8igG9uaOHh32xj0QTa51A2+QrmpZBxFiTRYclgosKZd&#10;Qdnj/DQKklt53er51OJunmdtHN+5PkqlhoNuswDhqfP/8I8+6MAl8P0Sf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fH4QvgAAANsAAAAPAAAAAAAAAAAAAAAAAKEC&#10;AABkcnMvZG93bnJldi54bWxQSwUGAAAAAAQABAD5AAAAjAMAAAAA&#10;" strokecolor="aqua" strokeweight=".5pt"/>
                <v:line id="Line 3825" o:spid="_x0000_s2989" style="position:absolute;visibility:visible;mso-wrap-style:square" from="7920,1584" to="792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Dbi74AAADbAAAADwAAAGRycy9kb3ducmV2LnhtbESPSwvCMBCE74L/IazgTVMr+KhGUUHw&#10;4sEHeF2atS02m9LEWv+9EQSPw8w3wyzXrSlFQ7UrLCsYDSMQxKnVBWcKrpf9YAbCeWSNpWVS8CYH&#10;61W3s8RE2xefqDn7TIQSdgkqyL2vEildmpNBN7QVcfDutjbog6wzqWt8hXJTyjiKJtJgwWEhx4p2&#10;OaWP89MomNyK61bPxxZ38yxt4vjO1VEq1e+1mwUIT63/h3/0QQduCt8v4Q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OMNuLvgAAANsAAAAPAAAAAAAAAAAAAAAAAKEC&#10;AABkcnMvZG93bnJldi54bWxQSwUGAAAAAAQABAD5AAAAjAMAAAAA&#10;" strokecolor="aqua" strokeweight=".5pt"/>
                <v:line id="Line 3826" o:spid="_x0000_s2990" style="position:absolute;visibility:visible;mso-wrap-style:square" from="8064,1584" to="806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Z+6L8AAADbAAAADwAAAGRycy9kb3ducmV2LnhtbERPy4rCMBTdC/MP4Q6401QFdWqjDILi&#10;LH1sZndtbpsyzU1oota/nywEl4fzLja9bcWdutA4VjAZZyCIS6cbrhVczrvREkSIyBpbx6TgSQE2&#10;649Bgbl2Dz7S/RRrkUI45KjAxOhzKUNpyGIYO0+cuMp1FmOCXS11h48Ubls5zbK5tNhwajDoaWuo&#10;/DvdrIL94TJbcLafVpMfc33++q8Zea3U8LP/XoGI1Me3+OU+aAXzNDZ9ST9Arv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Z+6L8AAADbAAAADwAAAAAAAAAAAAAAAACh&#10;AgAAZHJzL2Rvd25yZXYueG1sUEsFBgAAAAAEAAQA+QAAAI0DAAAAAA==&#10;" strokecolor="aqua" strokeweight="1.5pt"/>
                <v:shape id="Text Box 3827" o:spid="_x0000_s2991" type="#_x0000_t202" style="position:absolute;left:3744;top:1008;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197967" w:rsidRDefault="00197967">
                        <w:pPr>
                          <w:jc w:val="center"/>
                        </w:pPr>
                      </w:p>
                    </w:txbxContent>
                  </v:textbox>
                </v:shape>
                <v:shape id="Text Box 3828" o:spid="_x0000_s2992" type="#_x0000_t202" style="position:absolute;left:1872;top:12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gPNcAA&#10;AADbAAAADwAAAGRycy9kb3ducmV2LnhtbERP3WrCMBS+H/gO4QjezVQF5zqjiCD4w8SpD3DWHJti&#10;c1KbaOvbm4vBLj++/+m8taV4UO0LxwoG/QQEceZ0wbmC82n1PgHhA7LG0jEpeJKH+azzNsVUu4Z/&#10;6HEMuYgh7FNUYEKoUil9Zsii77uKOHIXV1sMEda51DU2MdyWcpgkY2mx4NhgsKKloex6vFsF36v9&#10;bvPZbk+/WGwbdzuMzqZhpXrddvEFIlAb/sV/7rVW8BHXxy/xB8j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gPNcAAAADbAAAADwAAAAAAAAAAAAAAAACYAgAAZHJzL2Rvd25y&#10;ZXYueG1sUEsFBgAAAAAEAAQA9QAAAIUDAAAAAA==&#10;" filled="f" stroked="f">
                  <v:textbox inset="0">
                    <w:txbxContent>
                      <w:p w:rsidR="00197967" w:rsidRDefault="00197967"/>
                    </w:txbxContent>
                  </v:textbox>
                </v:shape>
                <v:shape id="Text Box 3829" o:spid="_x0000_s2993" type="#_x0000_t202" style="position:absolute;left:1872;top:20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SqrsQA&#10;AADbAAAADwAAAGRycy9kb3ducmV2LnhtbESP3WoCMRSE7wt9h3AK3mnWFlpdjSKC0CqKfw9w3Bw3&#10;i5uT7Sa669ubgtDLYWa+YcbT1pbiRrUvHCvo9xIQxJnTBecKjodFdwDCB2SNpWNScCcP08nryxhT&#10;7Rre0W0fchEh7FNUYEKoUil9Zsii77mKOHpnV1sMUda51DU2EW5L+Z4kn9JiwXHBYEVzQ9llf7UK&#10;1ovN6mfYLg8nLJaN+91+HE3DSnXe2tkIRKA2/Ief7W+t4KsPf1/iD5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kqq7EAAAA2wAAAA8AAAAAAAAAAAAAAAAAmAIAAGRycy9k&#10;b3ducmV2LnhtbFBLBQYAAAAABAAEAPUAAACJAwAAAAA=&#10;" filled="f" stroked="f">
                  <v:textbox inset="0">
                    <w:txbxContent>
                      <w:p w:rsidR="00197967" w:rsidRDefault="00197967"/>
                    </w:txbxContent>
                  </v:textbox>
                </v:shape>
                <v:shape id="Text Box 3830" o:spid="_x0000_s2994" type="#_x0000_t202" style="position:absolute;left:1872;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Y02cQA&#10;AADbAAAADwAAAGRycy9kb3ducmV2LnhtbESP3WoCMRSE7wu+QziCd5rVgq2rUUQQqqVSfx7guDlu&#10;Fjcn6ya627dvCkIvh5n5hpktWluKB9W+cKxgOEhAEGdOF5wrOB3X/XcQPiBrLB2Tgh/ysJh3XmaY&#10;atfwnh6HkIsIYZ+iAhNClUrpM0MW/cBVxNG7uNpiiLLOpa6xiXBbylGSjKXFguOCwYpWhrLr4W4V&#10;fK13n5tJuz2esdg27vb9ejINK9XrtsspiEBt+A8/2x9awdsI/r7EH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2NNnEAAAA2wAAAA8AAAAAAAAAAAAAAAAAmAIAAGRycy9k&#10;b3ducmV2LnhtbFBLBQYAAAAABAAEAPUAAACJAwAAAAA=&#10;" filled="f" stroked="f">
                  <v:textbox inset="0">
                    <w:txbxContent>
                      <w:p w:rsidR="00197967" w:rsidRDefault="00197967"/>
                    </w:txbxContent>
                  </v:textbox>
                </v:shape>
                <v:shape id="Text Box 3831" o:spid="_x0000_s2995" type="#_x0000_t202" style="position:absolute;left:1872;top:345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RQsMA&#10;AADbAAAADwAAAGRycy9kb3ducmV2LnhtbESP0WoCMRRE3wv+Q7hC3zSrQmtXo4ggtIpi1Q+4bq6b&#10;xc3NdpO669+bgtDHYWbOMNN5a0txo9oXjhUM+gkI4szpgnMFp+OqNwbhA7LG0jEpuJOH+azzMsVU&#10;u4a/6XYIuYgQ9ikqMCFUqZQ+M2TR911FHL2Lqy2GKOtc6hqbCLelHCbJm7RYcFwwWNHSUHY9/FoF&#10;29Vu8/XRro9nLNaN+9mPTqZhpV677WICIlAb/sPP9qdW8D6Cvy/xB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qRQsMAAADbAAAADwAAAAAAAAAAAAAAAACYAgAAZHJzL2Rv&#10;d25yZXYueG1sUEsFBgAAAAAEAAQA9QAAAIgDAAAAAA==&#10;" filled="f" stroked="f">
                  <v:textbox inset="0">
                    <w:txbxContent>
                      <w:p w:rsidR="00197967" w:rsidRDefault="00197967"/>
                    </w:txbxContent>
                  </v:textbox>
                </v:shape>
                <v:shape id="Text Box 3832" o:spid="_x0000_s2996" type="#_x0000_t202" style="position:absolute;left:1872;top:417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MJNsUA&#10;AADbAAAADwAAAGRycy9kb3ducmV2LnhtbESP3WrCQBSE74W+w3IKvTMba/EndRUpCK1FadUHOM0e&#10;s8Hs2ZjdmvTtu4Lg5TAz3zCzRWcrcaHGl44VDJIUBHHudMmFgsN+1Z+A8AFZY+WYFPyRh8X8oTfD&#10;TLuWv+myC4WIEPYZKjAh1JmUPjdk0SeuJo7e0TUWQ5RNIXWDbYTbSj6n6UhaLDkuGKzpzVB+2v1a&#10;BZvV9vNj2q33P1iuW3f+Gh5My0o9PXbLVxCBunAP39rvWsH4Ba5f4g+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wk2xQAAANsAAAAPAAAAAAAAAAAAAAAAAJgCAABkcnMv&#10;ZG93bnJldi54bWxQSwUGAAAAAAQABAD1AAAAigMAAAAA&#10;" filled="f" stroked="f">
                  <v:textbox inset="0">
                    <w:txbxContent>
                      <w:p w:rsidR="00197967" w:rsidRDefault="00197967"/>
                    </w:txbxContent>
                  </v:textbox>
                </v:shape>
                <v:shape id="Text Box 3833" o:spid="_x0000_s2997" type="#_x0000_t202" style="position:absolute;left:1872;top:489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srcUA&#10;AADbAAAADwAAAGRycy9kb3ducmV2LnhtbESP3WrCQBSE74W+w3IKvTMbK/UndRUpCK1FadUHOM0e&#10;s8Hs2ZjdmvTtu4Lg5TAz3zCzRWcrcaHGl44VDJIUBHHudMmFgsN+1Z+A8AFZY+WYFPyRh8X8oTfD&#10;TLuWv+myC4WIEPYZKjAh1JmUPjdk0SeuJo7e0TUWQ5RNIXWDbYTbSj6n6UhaLDkuGKzpzVB+2v1a&#10;BZvV9vNj2q33P1iuW3f+Gh5My0o9PXbLVxCBunAP39rvWsH4Ba5f4g+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6ytxQAAANsAAAAPAAAAAAAAAAAAAAAAAJgCAABkcnMv&#10;ZG93bnJldi54bWxQSwUGAAAAAAQABAD1AAAAigMAAAAA&#10;" filled="f" stroked="f">
                  <v:textbox inset="0">
                    <w:txbxContent>
                      <w:p w:rsidR="00197967" w:rsidRDefault="00197967"/>
                    </w:txbxContent>
                  </v:textbox>
                </v:shape>
                <v:shape id="Text Box 3834" o:spid="_x0000_s2998" type="#_x0000_t202" style="position:absolute;left:2304;top:5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0y2sQA&#10;AADbAAAADwAAAGRycy9kb3ducmV2LnhtbESP0WrCQBRE3wX/YblC3+rGFtRGV5GC0FoUa/IB1+xt&#10;NjR7N81uTfr3rlDwcZiZM8xy3dtaXKj1lWMFk3ECgrhwuuJSQZ5tH+cgfEDWWDsmBX/kYb0aDpaY&#10;atfxJ11OoRQRwj5FBSaEJpXSF4Ys+rFriKP35VqLIcq2lLrFLsJtLZ+SZCotVhwXDDb0aqj4Pv1a&#10;Bfvt4eP9pd9lZ6x2nfs5PuemY6UeRv1mASJQH+7h//abVjCbwu1L/AF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NMtrEAAAA2wAAAA8AAAAAAAAAAAAAAAAAmAIAAGRycy9k&#10;b3ducmV2LnhtbFBLBQYAAAAABAAEAPUAAACJAwAAAAA=&#10;" filled="f" stroked="f">
                  <v:textbox inset="0">
                    <w:txbxContent>
                      <w:p w:rsidR="00197967" w:rsidRDefault="00197967"/>
                    </w:txbxContent>
                  </v:textbox>
                </v:shape>
                <v:shape id="Text Box 3835" o:spid="_x0000_s2999" type="#_x0000_t202" style="position:absolute;left:3024;top:518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GXQcQA&#10;AADbAAAADwAAAGRycy9kb3ducmV2LnhtbESP0WrCQBRE34X+w3ILvtVNK6iNrlIKQqso1uQDrtnb&#10;bGj2bprdmvj3rlDwcZiZM8xi1dtanKn1lWMFz6MEBHHhdMWlgjxbP81A+ICssXZMCi7kYbV8GCww&#10;1a7jLzofQykihH2KCkwITSqlLwxZ9CPXEEfv27UWQ5RtKXWLXYTbWr4kyURarDguGGzo3VDxc/yz&#10;Cnbr/fbztd9kJ6w2nfs9jHPTsVLDx/5tDiJQH+7h//aHVjCdwu1L/AF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Bl0HEAAAA2wAAAA8AAAAAAAAAAAAAAAAAmAIAAGRycy9k&#10;b3ducmV2LnhtbFBLBQYAAAAABAAEAPUAAACJAwAAAAA=&#10;" filled="f" stroked="f">
                  <v:textbox inset="0">
                    <w:txbxContent>
                      <w:p w:rsidR="00197967" w:rsidRDefault="00197967"/>
                    </w:txbxContent>
                  </v:textbox>
                </v:shape>
                <v:shape id="Text Box 3836" o:spid="_x0000_s3000" type="#_x0000_t202" style="position:absolute;left:36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4DM8AA&#10;AADbAAAADwAAAGRycy9kb3ducmV2LnhtbERP3WrCMBS+H/gO4QjezVQF5zqjiCD4w8SpD3DWHJti&#10;c1KbaOvbm4vBLj++/+m8taV4UO0LxwoG/QQEceZ0wbmC82n1PgHhA7LG0jEpeJKH+azzNsVUu4Z/&#10;6HEMuYgh7FNUYEKoUil9Zsii77uKOHIXV1sMEda51DU2MdyWcpgkY2mx4NhgsKKloex6vFsF36v9&#10;bvPZbk+/WGwbdzuMzqZhpXrddvEFIlAb/sV/7rVW8BHHxi/xB8j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4DM8AAAADbAAAADwAAAAAAAAAAAAAAAACYAgAAZHJzL2Rvd25y&#10;ZXYueG1sUEsFBgAAAAAEAAQA9QAAAIUDAAAAAA==&#10;" filled="f" stroked="f">
                  <v:textbox inset="0">
                    <w:txbxContent>
                      <w:p w:rsidR="00197967" w:rsidRDefault="00197967"/>
                    </w:txbxContent>
                  </v:textbox>
                </v:shape>
                <v:shape id="Text Box 3837" o:spid="_x0000_s3001" type="#_x0000_t202" style="position:absolute;left:43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KmqMQA&#10;AADbAAAADwAAAGRycy9kb3ducmV2LnhtbESP3WoCMRSE7wt9h3AK3tWsClZXo5SC4A8V/x7guDlu&#10;Fjcn6ya669s3hUIvh5n5hpnOW1uKB9W+cKyg101AEGdOF5wrOB0X7yMQPiBrLB2Tgid5mM9eX6aY&#10;atfwnh6HkIsIYZ+iAhNClUrpM0MWfddVxNG7uNpiiLLOpa6xiXBbyn6SDKXFguOCwYq+DGXXw90q&#10;+F5sN6txuz6esVg37rYbnEzDSnXe2s8JiEBt+A//tZdawccYfr/EHyB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SpqjEAAAA2wAAAA8AAAAAAAAAAAAAAAAAmAIAAGRycy9k&#10;b3ducmV2LnhtbFBLBQYAAAAABAAEAPUAAACJAwAAAAA=&#10;" filled="f" stroked="f">
                  <v:textbox inset="0">
                    <w:txbxContent>
                      <w:p w:rsidR="00197967" w:rsidRDefault="00197967"/>
                    </w:txbxContent>
                  </v:textbox>
                </v:shape>
                <v:shape id="Text Box 3838" o:spid="_x0000_s3002" type="#_x0000_t202" style="position:absolute;left:504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1/EsEA&#10;AADbAAAADwAAAGRycy9kb3ducmV2LnhtbERP3WrCMBS+H/gO4Qi703QbDK3GMgaFrUPx7wGOzbEp&#10;Niddk7Xd2y8Xwi4/vv91NtpG9NT52rGCp3kCgrh0uuZKwfmUzxYgfEDW2DgmBb/kIdtMHtaYajfw&#10;gfpjqEQMYZ+iAhNCm0rpS0MW/dy1xJG7us5iiLCrpO5wiOG2kc9J8iot1hwbDLb0bqi8HX+sgm2+&#10;+/pcjsXpgnUxuO/9y9kMrNTjdHxbgQg0hn/x3f2hFSzi+vgl/g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9fxLBAAAA2wAAAA8AAAAAAAAAAAAAAAAAmAIAAGRycy9kb3du&#10;cmV2LnhtbFBLBQYAAAAABAAEAPUAAACGAwAAAAA=&#10;" filled="f" stroked="f">
                  <v:textbox inset="0">
                    <w:txbxContent>
                      <w:p w:rsidR="00197967" w:rsidRDefault="00197967"/>
                    </w:txbxContent>
                  </v:textbox>
                </v:shape>
                <v:shape id="Text Box 3839" o:spid="_x0000_s3003" type="#_x0000_t202" style="position:absolute;left:576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aicMA&#10;AADbAAAADwAAAGRycy9kb3ducmV2LnhtbESP0WrCQBRE34X+w3KFvjUbWxAbXUUKgloUq37ANXvN&#10;BrN30+zWxL93hYKPw8ycYSazzlbiSo0vHSsYJCkI4tzpkgsFx8PibQTCB2SNlWNScCMPs+lLb4KZ&#10;di3/0HUfChEh7DNUYEKoMyl9bsiiT1xNHL2zayyGKJtC6gbbCLeVfE/TobRYclwwWNOXofyy/7MK&#10;Novt9+qzWx9OWK5b97v7OJqWlXrtd/MxiEBdeIb/20utYDSAx5f4A+T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aicMAAADbAAAADwAAAAAAAAAAAAAAAACYAgAAZHJzL2Rv&#10;d25yZXYueG1sUEsFBgAAAAAEAAQA9QAAAIgDAAAAAA==&#10;" filled="f" stroked="f">
                  <v:textbox inset="0">
                    <w:txbxContent>
                      <w:p w:rsidR="00197967" w:rsidRDefault="00197967"/>
                    </w:txbxContent>
                  </v:textbox>
                </v:shape>
                <v:shape id="Text Box 3840" o:spid="_x0000_s3004" type="#_x0000_t202" style="position:absolute;left:648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NE/sMA&#10;AADbAAAADwAAAGRycy9kb3ducmV2LnhtbESP3WoCMRSE7wt9h3AK3mlWhaKrUaQg+IPFvwc4bo6b&#10;xc3JdhPd7dubgtDLYWa+Yabz1pbiQbUvHCvo9xIQxJnTBecKzqdldwTCB2SNpWNS8Ese5rP3tymm&#10;2jV8oMcx5CJC2KeowIRQpVL6zJBF33MVcfSurrYYoqxzqWtsItyWcpAkn9JiwXHBYEVfhrLb8W4V&#10;7Jbf2/W43ZwuWGwa97Mfnk3DSnU+2sUERKA2/Idf7ZVWMBrA35f4A+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NE/sMAAADbAAAADwAAAAAAAAAAAAAAAACYAgAAZHJzL2Rv&#10;d25yZXYueG1sUEsFBgAAAAAEAAQA9QAAAIgDAAAAAA==&#10;" filled="f" stroked="f">
                  <v:textbox inset="0">
                    <w:txbxContent>
                      <w:p w:rsidR="00197967" w:rsidRDefault="00197967"/>
                    </w:txbxContent>
                  </v:textbox>
                </v:shape>
                <v:shape id="Text Box 3841" o:spid="_x0000_s3005" type="#_x0000_t202" style="position:absolute;left:720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hZcMA&#10;AADbAAAADwAAAGRycy9kb3ducmV2LnhtbESP0WrCQBRE34X+w3ILfTMbFcRGVxFBaC0Vq37ANXvN&#10;BrN30+zWxL/vCoKPw8ycYWaLzlbiSo0vHSsYJCkI4tzpkgsFx8O6PwHhA7LGyjEpuJGHxfylN8NM&#10;u5Z/6LoPhYgQ9hkqMCHUmZQ+N2TRJ64mjt7ZNRZDlE0hdYNthNtKDtN0LC2WHBcM1rQylF/2f1bB&#10;93r79fnebQ4nLDet+92NjqZlpd5eu+UURKAuPMOP9odWMBnB/Uv8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hZcMAAADbAAAADwAAAAAAAAAAAAAAAACYAgAAZHJzL2Rv&#10;d25yZXYueG1sUEsFBgAAAAAEAAQA9QAAAIgDAAAAAA==&#10;" filled="f" stroked="f">
                  <v:textbox inset="0">
                    <w:txbxContent>
                      <w:p w:rsidR="00197967" w:rsidRDefault="00197967"/>
                    </w:txbxContent>
                  </v:textbox>
                </v:shape>
                <v:shape id="Text Box 3842" o:spid="_x0000_s3006" type="#_x0000_t202" style="position:absolute;left:7920;top:518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Z5EcQA&#10;AADbAAAADwAAAGRycy9kb3ducmV2LnhtbESP0WrCQBRE34X+w3ILvummVYqNrlIKQqso1uQDrtnb&#10;bGj2bprdmvj3rlDwcZiZM8xi1dtanKn1lWMFT+MEBHHhdMWlgjxbj2YgfEDWWDsmBRfysFo+DBaY&#10;atfxF52PoRQRwj5FBSaEJpXSF4Ys+rFriKP37VqLIcq2lLrFLsJtLZ+T5EVarDguGGzo3VDxc/yz&#10;Cnbr/fbztd9kJ6w2nfs9THLTsVLDx/5tDiJQH+7h//aHVjCbwu1L/AF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GeRHEAAAA2wAAAA8AAAAAAAAAAAAAAAAAmAIAAGRycy9k&#10;b3ducmV2LnhtbFBLBQYAAAAABAAEAPUAAACJAwAAAAA=&#10;" filled="f" stroked="f">
                  <v:textbox inset="0">
                    <w:txbxContent>
                      <w:p w:rsidR="00197967" w:rsidRDefault="00197967"/>
                    </w:txbxContent>
                  </v:textbox>
                </v:shape>
                <v:shape id="Text Box 3843" o:spid="_x0000_s3007" type="#_x0000_t202" style="position:absolute;left:3888;top:5472;width:27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197967" w:rsidRDefault="00197967"/>
                    </w:txbxContent>
                  </v:textbox>
                </v:shape>
                <v:shape id="Text Box 3844" o:spid="_x0000_s3008" type="#_x0000_t202" style="position:absolute;left:864;top:230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197967" w:rsidRDefault="00197967"/>
                    </w:txbxContent>
                  </v:textbox>
                </v:shape>
              </v:group>
            </w:pict>
          </mc:Fallback>
        </mc:AlternateContent>
      </w:r>
    </w:p>
    <w:p w:rsidR="00537411" w:rsidRDefault="00537411" w:rsidP="00B87983">
      <w:pPr>
        <w:widowControl w:val="0"/>
        <w:ind w:left="576" w:hanging="576"/>
      </w:pPr>
    </w:p>
    <w:p w:rsidR="008907E2" w:rsidRDefault="008907E2"/>
    <w:sectPr w:rsidR="008907E2" w:rsidSect="00F96812">
      <w:footerReference w:type="default" r:id="rId55"/>
      <w:pgSz w:w="12240" w:h="15840"/>
      <w:pgMar w:top="720" w:right="1440" w:bottom="720" w:left="1440" w:header="288"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1367" w:rsidRDefault="00431367">
      <w:r>
        <w:separator/>
      </w:r>
    </w:p>
  </w:endnote>
  <w:endnote w:type="continuationSeparator" w:id="0">
    <w:p w:rsidR="00431367" w:rsidRDefault="004313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7967" w:rsidRDefault="00197967" w:rsidP="00197967">
    <w:pPr>
      <w:pStyle w:val="Footer"/>
      <w:tabs>
        <w:tab w:val="clear" w:pos="8640"/>
        <w:tab w:val="right" w:pos="9180"/>
      </w:tabs>
      <w:rPr>
        <w:lang w:val="de-DE"/>
      </w:rPr>
    </w:pPr>
    <w:r>
      <w:rPr>
        <w:sz w:val="18"/>
      </w:rPr>
      <w:t>Dr. Ron Licht</w:t>
    </w:r>
    <w:r w:rsidR="00F96812">
      <w:rPr>
        <w:sz w:val="18"/>
      </w:rPr>
      <w:t xml:space="preserve"> </w:t>
    </w:r>
    <w:r>
      <w:rPr>
        <w:sz w:val="18"/>
      </w:rPr>
      <w:t xml:space="preserve"> </w:t>
    </w:r>
    <w:r>
      <w:rPr>
        <w:noProof/>
        <w:sz w:val="18"/>
      </w:rPr>
      <w:drawing>
        <wp:inline distT="0" distB="0" distL="0" distR="0" wp14:anchorId="6CCA69DA" wp14:editId="2C4BC84F">
          <wp:extent cx="838835" cy="293370"/>
          <wp:effectExtent l="0" t="0" r="0" b="0"/>
          <wp:docPr id="1985" name="Picture 198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35" cy="293370"/>
                  </a:xfrm>
                  <a:prstGeom prst="rect">
                    <a:avLst/>
                  </a:prstGeom>
                  <a:noFill/>
                  <a:ln>
                    <a:noFill/>
                  </a:ln>
                </pic:spPr>
              </pic:pic>
            </a:graphicData>
          </a:graphic>
        </wp:inline>
      </w:drawing>
    </w:r>
    <w:r>
      <w:rPr>
        <w:sz w:val="18"/>
      </w:rPr>
      <w:t xml:space="preserve"> </w:t>
    </w:r>
    <w:r>
      <w:rPr>
        <w:lang w:val="de-DE"/>
      </w:rPr>
      <w:tab/>
      <w:t xml:space="preserve">3 - </w:t>
    </w:r>
    <w:r>
      <w:rPr>
        <w:rStyle w:val="PageNumber"/>
      </w:rPr>
      <w:fldChar w:fldCharType="begin"/>
    </w:r>
    <w:r>
      <w:rPr>
        <w:rStyle w:val="PageNumber"/>
        <w:lang w:val="de-DE"/>
      </w:rPr>
      <w:instrText xml:space="preserve"> PAGE </w:instrText>
    </w:r>
    <w:r>
      <w:rPr>
        <w:rStyle w:val="PageNumber"/>
      </w:rPr>
      <w:fldChar w:fldCharType="separate"/>
    </w:r>
    <w:r w:rsidR="00F96812">
      <w:rPr>
        <w:rStyle w:val="PageNumber"/>
        <w:noProof/>
        <w:lang w:val="de-DE"/>
      </w:rPr>
      <w:t>4</w:t>
    </w:r>
    <w:r>
      <w:rPr>
        <w:rStyle w:val="PageNumber"/>
      </w:rPr>
      <w:fldChar w:fldCharType="end"/>
    </w:r>
    <w:r>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1367" w:rsidRDefault="00431367">
      <w:r>
        <w:separator/>
      </w:r>
    </w:p>
  </w:footnote>
  <w:footnote w:type="continuationSeparator" w:id="0">
    <w:p w:rsidR="00431367" w:rsidRDefault="0043136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2B16DAB"/>
    <w:multiLevelType w:val="hybridMultilevel"/>
    <w:tmpl w:val="597E9D06"/>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5">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48081BB0"/>
    <w:multiLevelType w:val="singleLevel"/>
    <w:tmpl w:val="17848604"/>
    <w:lvl w:ilvl="0">
      <w:start w:val="1"/>
      <w:numFmt w:val="bullet"/>
      <w:lvlText w:val=""/>
      <w:lvlJc w:val="left"/>
      <w:pPr>
        <w:tabs>
          <w:tab w:val="num" w:pos="360"/>
        </w:tabs>
        <w:ind w:left="288" w:hanging="288"/>
      </w:pPr>
      <w:rPr>
        <w:rFonts w:ascii="Wingdings" w:hAnsi="Wingdings" w:hint="default"/>
      </w:rPr>
    </w:lvl>
  </w:abstractNum>
  <w:abstractNum w:abstractNumId="8">
    <w:nsid w:val="56001575"/>
    <w:multiLevelType w:val="multilevel"/>
    <w:tmpl w:val="CBBA3A24"/>
    <w:lvl w:ilvl="0">
      <w:start w:val="1"/>
      <w:numFmt w:val="bullet"/>
      <w:lvlText w:val=""/>
      <w:lvlJc w:val="left"/>
      <w:pPr>
        <w:tabs>
          <w:tab w:val="num" w:pos="720"/>
        </w:tabs>
        <w:ind w:left="720" w:hanging="360"/>
      </w:pPr>
      <w:rPr>
        <w:rFonts w:ascii="Symbol" w:hAnsi="Symbol" w:hint="default"/>
        <w:color w:val="auto"/>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9">
    <w:nsid w:val="59392C52"/>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
    <w:nsid w:val="68C47002"/>
    <w:multiLevelType w:val="singleLevel"/>
    <w:tmpl w:val="0409000F"/>
    <w:lvl w:ilvl="0">
      <w:start w:val="1"/>
      <w:numFmt w:val="decimal"/>
      <w:lvlText w:val="%1."/>
      <w:lvlJc w:val="left"/>
      <w:pPr>
        <w:tabs>
          <w:tab w:val="num" w:pos="360"/>
        </w:tabs>
        <w:ind w:left="360" w:hanging="360"/>
      </w:pPr>
    </w:lvl>
  </w:abstractNum>
  <w:abstractNum w:abstractNumId="11">
    <w:nsid w:val="7B8917B1"/>
    <w:multiLevelType w:val="singleLevel"/>
    <w:tmpl w:val="4A64437E"/>
    <w:lvl w:ilvl="0">
      <w:start w:val="1"/>
      <w:numFmt w:val="bullet"/>
      <w:lvlText w:val=""/>
      <w:lvlJc w:val="left"/>
      <w:pPr>
        <w:tabs>
          <w:tab w:val="num" w:pos="360"/>
        </w:tabs>
        <w:ind w:left="360" w:hanging="360"/>
      </w:pPr>
      <w:rPr>
        <w:rFonts w:ascii="Symbol" w:hAnsi="Symbol" w:hint="default"/>
      </w:r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9"/>
  </w:num>
  <w:num w:numId="3">
    <w:abstractNumId w:val="10"/>
  </w:num>
  <w:num w:numId="4">
    <w:abstractNumId w:val="7"/>
  </w:num>
  <w:num w:numId="5">
    <w:abstractNumId w:val="1"/>
  </w:num>
  <w:num w:numId="6">
    <w:abstractNumId w:val="6"/>
  </w:num>
  <w:num w:numId="7">
    <w:abstractNumId w:val="11"/>
  </w:num>
  <w:num w:numId="8">
    <w:abstractNumId w:val="0"/>
  </w:num>
  <w:num w:numId="9">
    <w:abstractNumId w:val="5"/>
  </w:num>
  <w:num w:numId="10">
    <w:abstractNumId w:val="4"/>
  </w:num>
  <w:num w:numId="11">
    <w:abstractNumId w:val="8"/>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1"/>
  <w:activeWritingStyle w:appName="MSWord" w:lang="en-US" w:vendorID="8" w:dllVersion="513" w:checkStyle="1"/>
  <w:activeWritingStyle w:appName="MSWord" w:lang="en-CA" w:vendorID="8" w:dllVersion="513" w:checkStyle="1"/>
  <w:activeWritingStyle w:appName="MSWord" w:lang="en-GB" w:vendorID="8" w:dllVersion="513" w:checkStyle="1"/>
  <w:activeWritingStyle w:appName="MSWord" w:lang="de-DE" w:vendorID="9" w:dllVersion="512"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3BF9"/>
    <w:rsid w:val="00117A19"/>
    <w:rsid w:val="00197967"/>
    <w:rsid w:val="002622C6"/>
    <w:rsid w:val="00431367"/>
    <w:rsid w:val="00537411"/>
    <w:rsid w:val="006A3BF9"/>
    <w:rsid w:val="006C658C"/>
    <w:rsid w:val="008907E2"/>
    <w:rsid w:val="00894174"/>
    <w:rsid w:val="00AE7BA7"/>
    <w:rsid w:val="00B87983"/>
    <w:rsid w:val="00E75DA6"/>
    <w:rsid w:val="00EA76FA"/>
    <w:rsid w:val="00F9681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link w:val="FooterChar"/>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BodyTextIndent">
    <w:name w:val="Body Text Indent"/>
    <w:basedOn w:val="Normal"/>
    <w:pPr>
      <w:ind w:left="720"/>
    </w:pPr>
    <w:rPr>
      <w:sz w:val="20"/>
    </w:rPr>
  </w:style>
  <w:style w:type="paragraph" w:styleId="BodyTextIndent2">
    <w:name w:val="Body Text Indent 2"/>
    <w:basedOn w:val="Normal"/>
    <w:pPr>
      <w:ind w:left="720"/>
    </w:pPr>
  </w:style>
  <w:style w:type="paragraph" w:styleId="BodyText2">
    <w:name w:val="Body Text 2"/>
    <w:basedOn w:val="Normal"/>
    <w:rPr>
      <w:sz w:val="20"/>
    </w:rPr>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8"/>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0"/>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117A19"/>
    <w:rPr>
      <w:rFonts w:ascii="Tahoma" w:hAnsi="Tahoma" w:cs="Tahoma"/>
      <w:sz w:val="16"/>
      <w:szCs w:val="16"/>
    </w:rPr>
  </w:style>
  <w:style w:type="character" w:customStyle="1" w:styleId="BalloonTextChar">
    <w:name w:val="Balloon Text Char"/>
    <w:basedOn w:val="DefaultParagraphFont"/>
    <w:link w:val="BalloonText"/>
    <w:uiPriority w:val="99"/>
    <w:semiHidden/>
    <w:rsid w:val="00117A19"/>
    <w:rPr>
      <w:rFonts w:ascii="Tahoma" w:hAnsi="Tahoma" w:cs="Tahoma"/>
      <w:sz w:val="16"/>
      <w:szCs w:val="16"/>
    </w:rPr>
  </w:style>
  <w:style w:type="character" w:customStyle="1" w:styleId="FooterChar">
    <w:name w:val="Footer Char"/>
    <w:basedOn w:val="DefaultParagraphFont"/>
    <w:link w:val="Footer"/>
    <w:rsid w:val="00197967"/>
    <w:rPr>
      <w:rFonts w:ascii="Arial" w:hAnsi="Arial"/>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link w:val="FooterChar"/>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BodyTextIndent">
    <w:name w:val="Body Text Indent"/>
    <w:basedOn w:val="Normal"/>
    <w:pPr>
      <w:ind w:left="720"/>
    </w:pPr>
    <w:rPr>
      <w:sz w:val="20"/>
    </w:rPr>
  </w:style>
  <w:style w:type="paragraph" w:styleId="BodyTextIndent2">
    <w:name w:val="Body Text Indent 2"/>
    <w:basedOn w:val="Normal"/>
    <w:pPr>
      <w:ind w:left="720"/>
    </w:pPr>
  </w:style>
  <w:style w:type="paragraph" w:styleId="BodyText2">
    <w:name w:val="Body Text 2"/>
    <w:basedOn w:val="Normal"/>
    <w:rPr>
      <w:sz w:val="20"/>
    </w:rPr>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8"/>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0"/>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117A19"/>
    <w:rPr>
      <w:rFonts w:ascii="Tahoma" w:hAnsi="Tahoma" w:cs="Tahoma"/>
      <w:sz w:val="16"/>
      <w:szCs w:val="16"/>
    </w:rPr>
  </w:style>
  <w:style w:type="character" w:customStyle="1" w:styleId="BalloonTextChar">
    <w:name w:val="Balloon Text Char"/>
    <w:basedOn w:val="DefaultParagraphFont"/>
    <w:link w:val="BalloonText"/>
    <w:uiPriority w:val="99"/>
    <w:semiHidden/>
    <w:rsid w:val="00117A19"/>
    <w:rPr>
      <w:rFonts w:ascii="Tahoma" w:hAnsi="Tahoma" w:cs="Tahoma"/>
      <w:sz w:val="16"/>
      <w:szCs w:val="16"/>
    </w:rPr>
  </w:style>
  <w:style w:type="character" w:customStyle="1" w:styleId="FooterChar">
    <w:name w:val="Footer Char"/>
    <w:basedOn w:val="DefaultParagraphFont"/>
    <w:link w:val="Footer"/>
    <w:rsid w:val="00197967"/>
    <w:rPr>
      <w:rFonts w:ascii="Arial" w:hAnsi="Arial"/>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1490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9.bin"/><Relationship Id="rId54"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5.bin"/><Relationship Id="rId3" Type="http://schemas.microsoft.com/office/2007/relationships/stylesWithEffects" Target="stylesWithEffects.xml"/></Relationships>
</file>

<file path=word/_rels/footer1.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998</Words>
  <Characters>568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6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3</cp:revision>
  <cp:lastPrinted>2016-05-04T17:19:00Z</cp:lastPrinted>
  <dcterms:created xsi:type="dcterms:W3CDTF">2011-01-12T20:26:00Z</dcterms:created>
  <dcterms:modified xsi:type="dcterms:W3CDTF">2016-05-04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